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3" r:id="rId1"/>
  </p:sldMasterIdLst>
  <p:notesMasterIdLst>
    <p:notesMasterId r:id="rId30"/>
  </p:notesMasterIdLst>
  <p:sldIdLst>
    <p:sldId id="256" r:id="rId2"/>
    <p:sldId id="321" r:id="rId3"/>
    <p:sldId id="320" r:id="rId4"/>
    <p:sldId id="259" r:id="rId5"/>
    <p:sldId id="301" r:id="rId6"/>
    <p:sldId id="302" r:id="rId7"/>
    <p:sldId id="303" r:id="rId8"/>
    <p:sldId id="304" r:id="rId9"/>
    <p:sldId id="260" r:id="rId10"/>
    <p:sldId id="261" r:id="rId11"/>
    <p:sldId id="316" r:id="rId12"/>
    <p:sldId id="263" r:id="rId13"/>
    <p:sldId id="305" r:id="rId14"/>
    <p:sldId id="306" r:id="rId15"/>
    <p:sldId id="307" r:id="rId16"/>
    <p:sldId id="319" r:id="rId17"/>
    <p:sldId id="309" r:id="rId18"/>
    <p:sldId id="310" r:id="rId19"/>
    <p:sldId id="311" r:id="rId20"/>
    <p:sldId id="314" r:id="rId21"/>
    <p:sldId id="313" r:id="rId22"/>
    <p:sldId id="312" r:id="rId23"/>
    <p:sldId id="315" r:id="rId24"/>
    <p:sldId id="268" r:id="rId25"/>
    <p:sldId id="317" r:id="rId26"/>
    <p:sldId id="273" r:id="rId27"/>
    <p:sldId id="276" r:id="rId28"/>
    <p:sldId id="318" r:id="rId29"/>
  </p:sldIdLst>
  <p:sldSz cx="11160125" cy="6408738"/>
  <p:notesSz cx="6858000" cy="9144000"/>
  <p:embeddedFontLst>
    <p:embeddedFont>
      <p:font typeface="Charm" charset="-34"/>
      <p:regular r:id="rId31"/>
      <p:bold r:id="rId32"/>
    </p:embeddedFont>
    <p:embeddedFont>
      <p:font typeface="Open Sans" charset="0"/>
      <p:regular r:id="rId33"/>
      <p:bold r:id="rId34"/>
      <p:italic r:id="rId35"/>
      <p:boldItalic r:id="rId36"/>
    </p:embeddedFont>
    <p:embeddedFont>
      <p:font typeface="VNI-Times" pitchFamily="2" charset="0"/>
      <p:regular r:id="rId37"/>
      <p:bold r:id="rId38"/>
      <p:italic r:id="rId39"/>
      <p:boldItalic r:id="rId40"/>
    </p:embeddedFont>
    <p:embeddedFont>
      <p:font typeface="Libre Baskerville" charset="0"/>
      <p:regular r:id="rId41"/>
      <p:bold r:id="rId42"/>
      <p:italic r:id="rId4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Giới thiệu" id="{595E4C67-A12E-4590-9F36-D0C4415D9BBB}">
          <p14:sldIdLst>
            <p14:sldId id="256"/>
            <p14:sldId id="321"/>
            <p14:sldId id="320"/>
          </p14:sldIdLst>
        </p14:section>
        <p14:section name="1. Ước và bội" id="{3AB210A7-A58A-4E41-B9AF-59C29ABBFE68}">
          <p14:sldIdLst>
            <p14:sldId id="259"/>
            <p14:sldId id="301"/>
            <p14:sldId id="302"/>
            <p14:sldId id="303"/>
            <p14:sldId id="304"/>
            <p14:sldId id="260"/>
            <p14:sldId id="261"/>
            <p14:sldId id="316"/>
            <p14:sldId id="263"/>
            <p14:sldId id="305"/>
            <p14:sldId id="306"/>
          </p14:sldIdLst>
        </p14:section>
        <p14:section name="2. Cách tìm ước" id="{FC1FAE9B-7D29-4A37-97A2-D60AA3CFBC64}">
          <p14:sldIdLst>
            <p14:sldId id="307"/>
            <p14:sldId id="319"/>
            <p14:sldId id="309"/>
            <p14:sldId id="310"/>
          </p14:sldIdLst>
        </p14:section>
        <p14:section name="3. Cách tìm bội" id="{0EBD2E36-8948-429E-94D3-A1CC6047D413}">
          <p14:sldIdLst>
            <p14:sldId id="311"/>
            <p14:sldId id="314"/>
            <p14:sldId id="313"/>
            <p14:sldId id="312"/>
            <p14:sldId id="315"/>
            <p14:sldId id="268"/>
            <p14:sldId id="317"/>
            <p14:sldId id="273"/>
            <p14:sldId id="276"/>
            <p14:sldId id="318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5273"/>
    <a:srgbClr val="E11D47"/>
    <a:srgbClr val="E94A5F"/>
    <a:srgbClr val="DBB227"/>
    <a:srgbClr val="F29863"/>
    <a:srgbClr val="D94140"/>
    <a:srgbClr val="D9767B"/>
    <a:srgbClr val="722120"/>
    <a:srgbClr val="F27243"/>
    <a:srgbClr val="E84A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BC46AE9-D605-4BE2-9B4C-973A269C4B22}">
  <a:tblStyle styleId="{9BC46AE9-D605-4BE2-9B4C-973A269C4B2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2" d="100"/>
          <a:sy n="82" d="100"/>
        </p:scale>
        <p:origin x="-504" y="-72"/>
      </p:cViewPr>
      <p:guideLst>
        <p:guide orient="horz" pos="2018"/>
        <p:guide pos="351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5682469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Google Shape;45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7" name="Google Shape;45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66646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68064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5676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97bad8eefc_0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97bad8eefc_0_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02240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429978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83008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569689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34284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39435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319665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55992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7" name="Google Shape;1517;ga733b15289_0_249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8" name="Google Shape;1518;ga733b15289_0_249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62752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77684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6525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87554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363779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97bad8eefc_0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97bad8eefc_0_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26686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5580062" y="1696912"/>
            <a:ext cx="4703877" cy="25575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5580185" y="4585298"/>
            <a:ext cx="4703877" cy="98757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72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2" name="Google Shape;12;p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A30F-8782-491F-995A-D6A42313A6C9}" type="datetimeFigureOut">
              <a:rPr lang="en-US" smtClean="0"/>
              <a:pPr/>
              <a:t>11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7DD66-D453-4178-BD07-E86CCA9AF3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185431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920379" y="3074257"/>
            <a:ext cx="5319367" cy="104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5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538068" y="4123129"/>
            <a:ext cx="4083991" cy="84851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77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9pPr>
          </a:lstStyle>
          <a:p>
            <a:endParaRPr/>
          </a:p>
        </p:txBody>
      </p:sp>
      <p:grpSp>
        <p:nvGrpSpPr>
          <p:cNvPr id="33" name="Google Shape;33;p3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34" name="Google Shape;34;p3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  <p:sp>
        <p:nvSpPr>
          <p:cNvPr id="52" name="Google Shape;52;p3"/>
          <p:cNvSpPr txBox="1">
            <a:spLocks noGrp="1"/>
          </p:cNvSpPr>
          <p:nvPr>
            <p:ph type="title" idx="2" hasCustomPrompt="1"/>
          </p:nvPr>
        </p:nvSpPr>
        <p:spPr>
          <a:xfrm>
            <a:off x="3275359" y="1470924"/>
            <a:ext cx="4609410" cy="16207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0300"/>
              <a:buNone/>
              <a:defRPr sz="10168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9pPr>
          </a:lstStyle>
          <a:p>
            <a:r>
              <a:t>xx%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5"/>
          <p:cNvSpPr txBox="1">
            <a:spLocks noGrp="1"/>
          </p:cNvSpPr>
          <p:nvPr>
            <p:ph type="title"/>
          </p:nvPr>
        </p:nvSpPr>
        <p:spPr>
          <a:xfrm>
            <a:off x="1933053" y="3395974"/>
            <a:ext cx="3230506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172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idx="2"/>
          </p:nvPr>
        </p:nvSpPr>
        <p:spPr>
          <a:xfrm>
            <a:off x="6006488" y="3395974"/>
            <a:ext cx="3225379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 sz="2172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3"/>
          </p:nvPr>
        </p:nvSpPr>
        <p:spPr>
          <a:xfrm>
            <a:off x="876189" y="675922"/>
            <a:ext cx="9407750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60" name="Google Shape;60;p5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61" name="Google Shape;61;p5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  <p:sp>
        <p:nvSpPr>
          <p:cNvPr id="79" name="Google Shape;79;p5"/>
          <p:cNvSpPr txBox="1">
            <a:spLocks noGrp="1"/>
          </p:cNvSpPr>
          <p:nvPr>
            <p:ph type="subTitle" idx="1"/>
          </p:nvPr>
        </p:nvSpPr>
        <p:spPr>
          <a:xfrm>
            <a:off x="1690114" y="4050611"/>
            <a:ext cx="3716380" cy="1202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ubTitle" idx="4"/>
          </p:nvPr>
        </p:nvSpPr>
        <p:spPr>
          <a:xfrm>
            <a:off x="5760988" y="4055570"/>
            <a:ext cx="3716380" cy="1202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 rtl="0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8"/>
          <p:cNvSpPr txBox="1">
            <a:spLocks noGrp="1"/>
          </p:cNvSpPr>
          <p:nvPr>
            <p:ph type="title"/>
          </p:nvPr>
        </p:nvSpPr>
        <p:spPr>
          <a:xfrm>
            <a:off x="876004" y="1262591"/>
            <a:ext cx="9408118" cy="160022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17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endParaRPr/>
          </a:p>
        </p:txBody>
      </p:sp>
      <p:grpSp>
        <p:nvGrpSpPr>
          <p:cNvPr id="107" name="Google Shape;107;p8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08" name="Google Shape;108;p8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09" name="Google Shape;109;p8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0" name="Google Shape;110;p8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1" name="Google Shape;111;p8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2" name="Google Shape;112;p8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3" name="Google Shape;113;p8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4" name="Google Shape;114;p8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5" name="Google Shape;115;p8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6" name="Google Shape;116;p8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7" name="Google Shape;117;p8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8" name="Google Shape;118;p8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9" name="Google Shape;119;p8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0" name="Google Shape;120;p8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1" name="Google Shape;121;p8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9"/>
          <p:cNvSpPr txBox="1">
            <a:spLocks noGrp="1"/>
          </p:cNvSpPr>
          <p:nvPr>
            <p:ph type="subTitle" idx="1"/>
          </p:nvPr>
        </p:nvSpPr>
        <p:spPr>
          <a:xfrm>
            <a:off x="3602509" y="2874808"/>
            <a:ext cx="3955107" cy="14858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58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/>
          </p:nvPr>
        </p:nvSpPr>
        <p:spPr>
          <a:xfrm>
            <a:off x="876189" y="675922"/>
            <a:ext cx="9407750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9" name="Google Shape;129;p9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30" name="Google Shape;130;p9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1" name="Google Shape;131;p9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2" name="Google Shape;132;p9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3" name="Google Shape;133;p9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4" name="Google Shape;134;p9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5" name="Google Shape;135;p9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6" name="Google Shape;136;p9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7" name="Google Shape;137;p9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8" name="Google Shape;138;p9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9" name="Google Shape;139;p9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0" name="Google Shape;140;p9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1" name="Google Shape;141;p9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2" name="Google Shape;142;p9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3" name="Google Shape;143;p9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4" name="Google Shape;144;p9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5" name="Google Shape;145;p9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6" name="Google Shape;146;p9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7" name="Google Shape;147;p9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1"/>
          <p:cNvSpPr txBox="1">
            <a:spLocks noGrp="1"/>
          </p:cNvSpPr>
          <p:nvPr>
            <p:ph type="title" hasCustomPrompt="1"/>
          </p:nvPr>
        </p:nvSpPr>
        <p:spPr>
          <a:xfrm>
            <a:off x="876004" y="1470924"/>
            <a:ext cx="9408118" cy="16207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10859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9pPr>
          </a:lstStyle>
          <a:p>
            <a:r>
              <a:t>xx%</a:t>
            </a:r>
          </a:p>
        </p:txBody>
      </p:sp>
      <p:sp>
        <p:nvSpPr>
          <p:cNvPr id="152" name="Google Shape;152;p11"/>
          <p:cNvSpPr txBox="1">
            <a:spLocks noGrp="1"/>
          </p:cNvSpPr>
          <p:nvPr>
            <p:ph type="subTitle" idx="1"/>
          </p:nvPr>
        </p:nvSpPr>
        <p:spPr>
          <a:xfrm>
            <a:off x="1486553" y="3195511"/>
            <a:ext cx="8187020" cy="55957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9pPr>
          </a:lstStyle>
          <a:p>
            <a:endParaRPr/>
          </a:p>
        </p:txBody>
      </p:sp>
      <p:grpSp>
        <p:nvGrpSpPr>
          <p:cNvPr id="153" name="Google Shape;153;p11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54" name="Google Shape;154;p11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5" name="Google Shape;155;p11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6" name="Google Shape;156;p11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7" name="Google Shape;157;p11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8" name="Google Shape;158;p11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9" name="Google Shape;159;p11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0" name="Google Shape;160;p11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1" name="Google Shape;161;p11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2" name="Google Shape;162;p11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3" name="Google Shape;163;p11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4" name="Google Shape;164;p11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5" name="Google Shape;165;p11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6" name="Google Shape;166;p11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7" name="Google Shape;167;p11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8" name="Google Shape;168;p11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9" name="Google Shape;169;p11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70" name="Google Shape;170;p11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71" name="Google Shape;171;p11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5"/>
        </a:solid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1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0"/>
          <p:cNvSpPr txBox="1">
            <a:spLocks noGrp="1"/>
          </p:cNvSpPr>
          <p:nvPr>
            <p:ph type="title"/>
          </p:nvPr>
        </p:nvSpPr>
        <p:spPr>
          <a:xfrm>
            <a:off x="3515908" y="4003881"/>
            <a:ext cx="4128295" cy="62760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70" name="Google Shape;370;p20"/>
          <p:cNvSpPr txBox="1">
            <a:spLocks noGrp="1"/>
          </p:cNvSpPr>
          <p:nvPr>
            <p:ph type="subTitle" idx="1"/>
          </p:nvPr>
        </p:nvSpPr>
        <p:spPr>
          <a:xfrm>
            <a:off x="1872288" y="1755377"/>
            <a:ext cx="7415552" cy="2157179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225660" lvl="0" algn="ctr" rtl="0">
              <a:lnSpc>
                <a:spcPct val="100000"/>
              </a:lnSpc>
              <a:spcBef>
                <a:spcPts val="988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369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71" name="Google Shape;371;p20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372" name="Google Shape;372;p20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3" name="Google Shape;373;p20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4" name="Google Shape;374;p20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5" name="Google Shape;375;p20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6" name="Google Shape;376;p20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7" name="Google Shape;377;p20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8" name="Google Shape;378;p20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9" name="Google Shape;379;p20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0" name="Google Shape;380;p20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1" name="Google Shape;381;p20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2" name="Google Shape;382;p20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3" name="Google Shape;383;p20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4" name="Google Shape;384;p20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5" name="Google Shape;385;p20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6" name="Google Shape;386;p20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7" name="Google Shape;387;p20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8" name="Google Shape;388;p20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9" name="Google Shape;389;p20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 Numbers and text">
  <p:cSld name="CUSTOM_8"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Google Shape;415;p22"/>
          <p:cNvSpPr txBox="1">
            <a:spLocks noGrp="1"/>
          </p:cNvSpPr>
          <p:nvPr>
            <p:ph type="subTitle" idx="1"/>
          </p:nvPr>
        </p:nvSpPr>
        <p:spPr>
          <a:xfrm>
            <a:off x="2600368" y="1900489"/>
            <a:ext cx="5959389" cy="387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6" name="Google Shape;416;p22"/>
          <p:cNvSpPr txBox="1">
            <a:spLocks noGrp="1"/>
          </p:cNvSpPr>
          <p:nvPr>
            <p:ph type="subTitle" idx="2"/>
          </p:nvPr>
        </p:nvSpPr>
        <p:spPr>
          <a:xfrm>
            <a:off x="2600368" y="3389133"/>
            <a:ext cx="5959389" cy="387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7" name="Google Shape;417;p22"/>
          <p:cNvSpPr txBox="1">
            <a:spLocks noGrp="1"/>
          </p:cNvSpPr>
          <p:nvPr>
            <p:ph type="subTitle" idx="3"/>
          </p:nvPr>
        </p:nvSpPr>
        <p:spPr>
          <a:xfrm>
            <a:off x="2600368" y="4869779"/>
            <a:ext cx="5959389" cy="39173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8" name="Google Shape;418;p22"/>
          <p:cNvSpPr txBox="1">
            <a:spLocks noGrp="1"/>
          </p:cNvSpPr>
          <p:nvPr>
            <p:ph type="title" hasCustomPrompt="1"/>
          </p:nvPr>
        </p:nvSpPr>
        <p:spPr>
          <a:xfrm>
            <a:off x="2346813" y="1122650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19" name="Google Shape;419;p22"/>
          <p:cNvSpPr txBox="1">
            <a:spLocks noGrp="1"/>
          </p:cNvSpPr>
          <p:nvPr>
            <p:ph type="title" idx="4" hasCustomPrompt="1"/>
          </p:nvPr>
        </p:nvSpPr>
        <p:spPr>
          <a:xfrm>
            <a:off x="2346813" y="2610905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20" name="Google Shape;420;p22"/>
          <p:cNvSpPr txBox="1">
            <a:spLocks noGrp="1"/>
          </p:cNvSpPr>
          <p:nvPr>
            <p:ph type="title" idx="5" hasCustomPrompt="1"/>
          </p:nvPr>
        </p:nvSpPr>
        <p:spPr>
          <a:xfrm>
            <a:off x="2346813" y="4099175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grpSp>
        <p:nvGrpSpPr>
          <p:cNvPr id="421" name="Google Shape;421;p22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422" name="Google Shape;422;p2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3" name="Google Shape;423;p2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4" name="Google Shape;424;p2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5" name="Google Shape;425;p2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6" name="Google Shape;426;p2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7" name="Google Shape;427;p2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8" name="Google Shape;428;p2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9" name="Google Shape;429;p2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0" name="Google Shape;430;p2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1" name="Google Shape;431;p2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2" name="Google Shape;432;p2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3" name="Google Shape;433;p2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4" name="Google Shape;434;p2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5" name="Google Shape;435;p2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6" name="Google Shape;436;p2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7" name="Google Shape;437;p2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8" name="Google Shape;438;p2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9" name="Google Shape;439;p2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2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80426" y="554499"/>
            <a:ext cx="10399274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80426" y="1435971"/>
            <a:ext cx="10399274" cy="42567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4" r:id="rId4"/>
    <p:sldLayoutId id="2147483655" r:id="rId5"/>
    <p:sldLayoutId id="2147483657" r:id="rId6"/>
    <p:sldLayoutId id="2147483658" r:id="rId7"/>
    <p:sldLayoutId id="2147483666" r:id="rId8"/>
    <p:sldLayoutId id="2147483668" r:id="rId9"/>
    <p:sldLayoutId id="2147483675" r:id="rId10"/>
  </p:sldLayoutIdLst>
  <p:transition spd="slow">
    <p:fade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="" xmlns:p15="http://schemas.microsoft.com/office/powerpoint/2012/main">
        <p15:guide id="1" orient="horz" pos="2019" userDrawn="1">
          <p15:clr>
            <a:srgbClr val="EA4335"/>
          </p15:clr>
        </p15:guide>
        <p15:guide id="2" pos="3515" userDrawn="1">
          <p15:clr>
            <a:srgbClr val="EA4335"/>
          </p15:clr>
        </p15:guide>
        <p15:guide id="3" orient="horz" pos="3613" userDrawn="1">
          <p15:clr>
            <a:srgbClr val="EA4335"/>
          </p15:clr>
        </p15:guide>
        <p15:guide id="4" pos="6479" userDrawn="1">
          <p15:clr>
            <a:srgbClr val="EA4335"/>
          </p15:clr>
        </p15:guide>
        <p15:guide id="5" orient="horz" pos="424" userDrawn="1">
          <p15:clr>
            <a:srgbClr val="EA4335"/>
          </p15:clr>
        </p15:guide>
        <p15:guide id="6" pos="551" userDrawn="1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microsoft.com/office/2007/relationships/hdphoto" Target="../media/hdphoto2.wd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microsoft.com/office/2007/relationships/hdphoto" Target="../media/hdphoto2.wdp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15" Type="http://schemas.microsoft.com/office/2007/relationships/hdphoto" Target="../media/hdphoto1.wdp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6" Type="http://schemas.microsoft.com/office/2007/relationships/hdphoto" Target="../media/hdphoto2.wdp"/><Relationship Id="rId5" Type="http://schemas.openxmlformats.org/officeDocument/2006/relationships/image" Target="../media/image11.png"/><Relationship Id="rId4" Type="http://schemas.openxmlformats.org/officeDocument/2006/relationships/image" Target="../media/image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5" Type="http://schemas.microsoft.com/office/2007/relationships/hdphoto" Target="../media/hdphoto2.wdp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microsoft.com/office/2007/relationships/hdphoto" Target="../media/hdphoto2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microsoft.com/office/2007/relationships/hdphoto" Target="../media/hdphoto2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6" Type="http://schemas.microsoft.com/office/2007/relationships/hdphoto" Target="../media/hdphoto2.wdp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microsoft.com/office/2007/relationships/hdphoto" Target="../media/hdphoto2.wd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1" name="Google Shape;461;p28"/>
          <p:cNvGrpSpPr/>
          <p:nvPr/>
        </p:nvGrpSpPr>
        <p:grpSpPr>
          <a:xfrm>
            <a:off x="863436" y="1408002"/>
            <a:ext cx="9531950" cy="1529561"/>
            <a:chOff x="-205681" y="752125"/>
            <a:chExt cx="9655336" cy="1549361"/>
          </a:xfrm>
        </p:grpSpPr>
        <p:sp>
          <p:nvSpPr>
            <p:cNvPr id="462" name="Google Shape;462;p28"/>
            <p:cNvSpPr/>
            <p:nvPr/>
          </p:nvSpPr>
          <p:spPr>
            <a:xfrm flipH="1">
              <a:off x="3641385" y="2062581"/>
              <a:ext cx="471866" cy="238905"/>
            </a:xfrm>
            <a:custGeom>
              <a:avLst/>
              <a:gdLst/>
              <a:ahLst/>
              <a:cxnLst/>
              <a:rect l="l" t="t" r="r" b="b"/>
              <a:pathLst>
                <a:path w="5398" h="2733" extrusionOk="0">
                  <a:moveTo>
                    <a:pt x="2209" y="1"/>
                  </a:moveTo>
                  <a:cubicBezTo>
                    <a:pt x="2019" y="1"/>
                    <a:pt x="1828" y="68"/>
                    <a:pt x="1666" y="182"/>
                  </a:cubicBezTo>
                  <a:cubicBezTo>
                    <a:pt x="1343" y="410"/>
                    <a:pt x="1143" y="781"/>
                    <a:pt x="1048" y="1162"/>
                  </a:cubicBezTo>
                  <a:cubicBezTo>
                    <a:pt x="953" y="1552"/>
                    <a:pt x="953" y="1952"/>
                    <a:pt x="953" y="2343"/>
                  </a:cubicBezTo>
                  <a:cubicBezTo>
                    <a:pt x="852" y="2272"/>
                    <a:pt x="730" y="2236"/>
                    <a:pt x="609" y="2236"/>
                  </a:cubicBezTo>
                  <a:cubicBezTo>
                    <a:pt x="499" y="2236"/>
                    <a:pt x="390" y="2265"/>
                    <a:pt x="296" y="2323"/>
                  </a:cubicBezTo>
                  <a:cubicBezTo>
                    <a:pt x="143" y="2409"/>
                    <a:pt x="39" y="2561"/>
                    <a:pt x="1" y="2733"/>
                  </a:cubicBezTo>
                  <a:lnTo>
                    <a:pt x="5398" y="2733"/>
                  </a:lnTo>
                  <a:cubicBezTo>
                    <a:pt x="5264" y="2333"/>
                    <a:pt x="5103" y="1924"/>
                    <a:pt x="4760" y="1686"/>
                  </a:cubicBezTo>
                  <a:cubicBezTo>
                    <a:pt x="4616" y="1584"/>
                    <a:pt x="4432" y="1531"/>
                    <a:pt x="4253" y="1531"/>
                  </a:cubicBezTo>
                  <a:cubicBezTo>
                    <a:pt x="3980" y="1531"/>
                    <a:pt x="3719" y="1652"/>
                    <a:pt x="3627" y="1905"/>
                  </a:cubicBezTo>
                  <a:cubicBezTo>
                    <a:pt x="3523" y="1648"/>
                    <a:pt x="3418" y="1391"/>
                    <a:pt x="3304" y="1124"/>
                  </a:cubicBezTo>
                  <a:cubicBezTo>
                    <a:pt x="3199" y="867"/>
                    <a:pt x="3094" y="610"/>
                    <a:pt x="2913" y="391"/>
                  </a:cubicBezTo>
                  <a:cubicBezTo>
                    <a:pt x="2742" y="182"/>
                    <a:pt x="2485" y="10"/>
                    <a:pt x="220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3" name="Google Shape;463;p28"/>
            <p:cNvSpPr/>
            <p:nvPr/>
          </p:nvSpPr>
          <p:spPr>
            <a:xfrm flipH="1">
              <a:off x="1497985" y="854813"/>
              <a:ext cx="238905" cy="121594"/>
            </a:xfrm>
            <a:custGeom>
              <a:avLst/>
              <a:gdLst/>
              <a:ahLst/>
              <a:cxnLst/>
              <a:rect l="l" t="t" r="r" b="b"/>
              <a:pathLst>
                <a:path w="2733" h="1391" extrusionOk="0">
                  <a:moveTo>
                    <a:pt x="1124" y="1"/>
                  </a:moveTo>
                  <a:cubicBezTo>
                    <a:pt x="1019" y="1"/>
                    <a:pt x="924" y="39"/>
                    <a:pt x="848" y="96"/>
                  </a:cubicBezTo>
                  <a:cubicBezTo>
                    <a:pt x="677" y="210"/>
                    <a:pt x="581" y="401"/>
                    <a:pt x="534" y="591"/>
                  </a:cubicBezTo>
                  <a:cubicBezTo>
                    <a:pt x="486" y="791"/>
                    <a:pt x="486" y="991"/>
                    <a:pt x="486" y="1191"/>
                  </a:cubicBezTo>
                  <a:cubicBezTo>
                    <a:pt x="430" y="1155"/>
                    <a:pt x="366" y="1136"/>
                    <a:pt x="302" y="1136"/>
                  </a:cubicBezTo>
                  <a:cubicBezTo>
                    <a:pt x="247" y="1136"/>
                    <a:pt x="192" y="1150"/>
                    <a:pt x="144" y="1181"/>
                  </a:cubicBezTo>
                  <a:cubicBezTo>
                    <a:pt x="67" y="1219"/>
                    <a:pt x="20" y="1305"/>
                    <a:pt x="1" y="1391"/>
                  </a:cubicBezTo>
                  <a:lnTo>
                    <a:pt x="2733" y="1391"/>
                  </a:lnTo>
                  <a:cubicBezTo>
                    <a:pt x="2666" y="1181"/>
                    <a:pt x="2590" y="981"/>
                    <a:pt x="2409" y="858"/>
                  </a:cubicBezTo>
                  <a:cubicBezTo>
                    <a:pt x="2337" y="805"/>
                    <a:pt x="2244" y="777"/>
                    <a:pt x="2153" y="777"/>
                  </a:cubicBezTo>
                  <a:cubicBezTo>
                    <a:pt x="2016" y="777"/>
                    <a:pt x="1884" y="840"/>
                    <a:pt x="1838" y="972"/>
                  </a:cubicBezTo>
                  <a:cubicBezTo>
                    <a:pt x="1781" y="839"/>
                    <a:pt x="1733" y="705"/>
                    <a:pt x="1676" y="572"/>
                  </a:cubicBezTo>
                  <a:cubicBezTo>
                    <a:pt x="1619" y="439"/>
                    <a:pt x="1571" y="315"/>
                    <a:pt x="1476" y="201"/>
                  </a:cubicBezTo>
                  <a:cubicBezTo>
                    <a:pt x="1390" y="96"/>
                    <a:pt x="1257" y="10"/>
                    <a:pt x="1124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4" name="Google Shape;464;p28"/>
            <p:cNvSpPr/>
            <p:nvPr/>
          </p:nvSpPr>
          <p:spPr>
            <a:xfrm flipH="1">
              <a:off x="8780581" y="1250878"/>
              <a:ext cx="669074" cy="329030"/>
            </a:xfrm>
            <a:custGeom>
              <a:avLst/>
              <a:gdLst/>
              <a:ahLst/>
              <a:cxnLst/>
              <a:rect l="l" t="t" r="r" b="b"/>
              <a:pathLst>
                <a:path w="7654" h="3764" extrusionOk="0">
                  <a:moveTo>
                    <a:pt x="3469" y="1"/>
                  </a:moveTo>
                  <a:cubicBezTo>
                    <a:pt x="3193" y="1"/>
                    <a:pt x="2923" y="75"/>
                    <a:pt x="2694" y="241"/>
                  </a:cubicBezTo>
                  <a:cubicBezTo>
                    <a:pt x="2342" y="489"/>
                    <a:pt x="2142" y="908"/>
                    <a:pt x="2009" y="1317"/>
                  </a:cubicBezTo>
                  <a:cubicBezTo>
                    <a:pt x="1809" y="1916"/>
                    <a:pt x="1714" y="2564"/>
                    <a:pt x="1723" y="3201"/>
                  </a:cubicBezTo>
                  <a:cubicBezTo>
                    <a:pt x="1531" y="3033"/>
                    <a:pt x="1275" y="2941"/>
                    <a:pt x="1019" y="2941"/>
                  </a:cubicBezTo>
                  <a:cubicBezTo>
                    <a:pt x="868" y="2941"/>
                    <a:pt x="718" y="2973"/>
                    <a:pt x="581" y="3040"/>
                  </a:cubicBezTo>
                  <a:cubicBezTo>
                    <a:pt x="286" y="3173"/>
                    <a:pt x="77" y="3449"/>
                    <a:pt x="0" y="3763"/>
                  </a:cubicBezTo>
                  <a:lnTo>
                    <a:pt x="7653" y="3763"/>
                  </a:lnTo>
                  <a:cubicBezTo>
                    <a:pt x="7501" y="3354"/>
                    <a:pt x="7292" y="2964"/>
                    <a:pt x="6939" y="2716"/>
                  </a:cubicBezTo>
                  <a:cubicBezTo>
                    <a:pt x="6764" y="2598"/>
                    <a:pt x="6542" y="2536"/>
                    <a:pt x="6324" y="2536"/>
                  </a:cubicBezTo>
                  <a:cubicBezTo>
                    <a:pt x="6000" y="2536"/>
                    <a:pt x="5686" y="2673"/>
                    <a:pt x="5550" y="2964"/>
                  </a:cubicBezTo>
                  <a:cubicBezTo>
                    <a:pt x="5531" y="2145"/>
                    <a:pt x="5388" y="1288"/>
                    <a:pt x="4864" y="670"/>
                  </a:cubicBezTo>
                  <a:cubicBezTo>
                    <a:pt x="4523" y="260"/>
                    <a:pt x="3985" y="1"/>
                    <a:pt x="346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5" name="Google Shape;465;p28"/>
            <p:cNvSpPr/>
            <p:nvPr/>
          </p:nvSpPr>
          <p:spPr>
            <a:xfrm flipH="1">
              <a:off x="-205681" y="857638"/>
              <a:ext cx="1084208" cy="431393"/>
            </a:xfrm>
            <a:custGeom>
              <a:avLst/>
              <a:gdLst/>
              <a:ahLst/>
              <a:cxnLst/>
              <a:rect l="l" t="t" r="r" b="b"/>
              <a:pathLst>
                <a:path w="12403" h="4935" extrusionOk="0">
                  <a:moveTo>
                    <a:pt x="4226" y="0"/>
                  </a:moveTo>
                  <a:cubicBezTo>
                    <a:pt x="4112" y="0"/>
                    <a:pt x="3997" y="13"/>
                    <a:pt x="3884" y="42"/>
                  </a:cubicBezTo>
                  <a:cubicBezTo>
                    <a:pt x="3284" y="184"/>
                    <a:pt x="2856" y="717"/>
                    <a:pt x="2551" y="1251"/>
                  </a:cubicBezTo>
                  <a:cubicBezTo>
                    <a:pt x="2046" y="2136"/>
                    <a:pt x="1742" y="3126"/>
                    <a:pt x="1666" y="4135"/>
                  </a:cubicBezTo>
                  <a:cubicBezTo>
                    <a:pt x="1492" y="4022"/>
                    <a:pt x="1281" y="3965"/>
                    <a:pt x="1069" y="3965"/>
                  </a:cubicBezTo>
                  <a:cubicBezTo>
                    <a:pt x="885" y="3965"/>
                    <a:pt x="702" y="4008"/>
                    <a:pt x="543" y="4097"/>
                  </a:cubicBezTo>
                  <a:cubicBezTo>
                    <a:pt x="238" y="4268"/>
                    <a:pt x="38" y="4592"/>
                    <a:pt x="0" y="4934"/>
                  </a:cubicBezTo>
                  <a:lnTo>
                    <a:pt x="12403" y="4934"/>
                  </a:lnTo>
                  <a:lnTo>
                    <a:pt x="12269" y="4506"/>
                  </a:lnTo>
                  <a:cubicBezTo>
                    <a:pt x="12098" y="3992"/>
                    <a:pt x="11841" y="3392"/>
                    <a:pt x="11308" y="3307"/>
                  </a:cubicBezTo>
                  <a:cubicBezTo>
                    <a:pt x="11264" y="3299"/>
                    <a:pt x="11220" y="3295"/>
                    <a:pt x="11177" y="3295"/>
                  </a:cubicBezTo>
                  <a:cubicBezTo>
                    <a:pt x="10731" y="3295"/>
                    <a:pt x="10356" y="3683"/>
                    <a:pt x="10061" y="4030"/>
                  </a:cubicBezTo>
                  <a:cubicBezTo>
                    <a:pt x="9909" y="3659"/>
                    <a:pt x="9747" y="3278"/>
                    <a:pt x="9490" y="2983"/>
                  </a:cubicBezTo>
                  <a:cubicBezTo>
                    <a:pt x="9248" y="2706"/>
                    <a:pt x="8904" y="2500"/>
                    <a:pt x="8544" y="2500"/>
                  </a:cubicBezTo>
                  <a:cubicBezTo>
                    <a:pt x="8507" y="2500"/>
                    <a:pt x="8470" y="2503"/>
                    <a:pt x="8433" y="2507"/>
                  </a:cubicBezTo>
                  <a:cubicBezTo>
                    <a:pt x="7900" y="2574"/>
                    <a:pt x="7529" y="3050"/>
                    <a:pt x="7225" y="3497"/>
                  </a:cubicBezTo>
                  <a:cubicBezTo>
                    <a:pt x="7091" y="2402"/>
                    <a:pt x="6539" y="1365"/>
                    <a:pt x="5702" y="641"/>
                  </a:cubicBezTo>
                  <a:cubicBezTo>
                    <a:pt x="5286" y="288"/>
                    <a:pt x="4760" y="0"/>
                    <a:pt x="42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6" name="Google Shape;466;p28"/>
            <p:cNvSpPr/>
            <p:nvPr/>
          </p:nvSpPr>
          <p:spPr>
            <a:xfrm flipH="1">
              <a:off x="4613684" y="752125"/>
              <a:ext cx="751419" cy="298522"/>
            </a:xfrm>
            <a:custGeom>
              <a:avLst/>
              <a:gdLst/>
              <a:ahLst/>
              <a:cxnLst/>
              <a:rect l="l" t="t" r="r" b="b"/>
              <a:pathLst>
                <a:path w="8596" h="3415" extrusionOk="0">
                  <a:moveTo>
                    <a:pt x="2921" y="0"/>
                  </a:moveTo>
                  <a:cubicBezTo>
                    <a:pt x="2845" y="0"/>
                    <a:pt x="2769" y="8"/>
                    <a:pt x="2694" y="26"/>
                  </a:cubicBezTo>
                  <a:cubicBezTo>
                    <a:pt x="2285" y="131"/>
                    <a:pt x="1980" y="492"/>
                    <a:pt x="1771" y="864"/>
                  </a:cubicBezTo>
                  <a:cubicBezTo>
                    <a:pt x="1418" y="1473"/>
                    <a:pt x="1209" y="2168"/>
                    <a:pt x="1161" y="2863"/>
                  </a:cubicBezTo>
                  <a:cubicBezTo>
                    <a:pt x="1037" y="2785"/>
                    <a:pt x="888" y="2744"/>
                    <a:pt x="739" y="2744"/>
                  </a:cubicBezTo>
                  <a:cubicBezTo>
                    <a:pt x="614" y="2744"/>
                    <a:pt x="490" y="2773"/>
                    <a:pt x="381" y="2834"/>
                  </a:cubicBezTo>
                  <a:cubicBezTo>
                    <a:pt x="171" y="2958"/>
                    <a:pt x="29" y="3177"/>
                    <a:pt x="0" y="3415"/>
                  </a:cubicBezTo>
                  <a:lnTo>
                    <a:pt x="8595" y="3415"/>
                  </a:lnTo>
                  <a:lnTo>
                    <a:pt x="8500" y="3120"/>
                  </a:lnTo>
                  <a:cubicBezTo>
                    <a:pt x="8386" y="2767"/>
                    <a:pt x="8205" y="2349"/>
                    <a:pt x="7834" y="2291"/>
                  </a:cubicBezTo>
                  <a:cubicBezTo>
                    <a:pt x="7804" y="2287"/>
                    <a:pt x="7774" y="2284"/>
                    <a:pt x="7745" y="2284"/>
                  </a:cubicBezTo>
                  <a:cubicBezTo>
                    <a:pt x="7440" y="2284"/>
                    <a:pt x="7177" y="2543"/>
                    <a:pt x="6977" y="2786"/>
                  </a:cubicBezTo>
                  <a:cubicBezTo>
                    <a:pt x="6872" y="2529"/>
                    <a:pt x="6758" y="2272"/>
                    <a:pt x="6577" y="2063"/>
                  </a:cubicBezTo>
                  <a:cubicBezTo>
                    <a:pt x="6415" y="1875"/>
                    <a:pt x="6177" y="1734"/>
                    <a:pt x="5930" y="1734"/>
                  </a:cubicBezTo>
                  <a:cubicBezTo>
                    <a:pt x="5902" y="1734"/>
                    <a:pt x="5873" y="1735"/>
                    <a:pt x="5844" y="1739"/>
                  </a:cubicBezTo>
                  <a:cubicBezTo>
                    <a:pt x="5473" y="1777"/>
                    <a:pt x="5226" y="2111"/>
                    <a:pt x="5016" y="2425"/>
                  </a:cubicBezTo>
                  <a:cubicBezTo>
                    <a:pt x="4921" y="1663"/>
                    <a:pt x="4531" y="949"/>
                    <a:pt x="3950" y="445"/>
                  </a:cubicBezTo>
                  <a:cubicBezTo>
                    <a:pt x="3665" y="200"/>
                    <a:pt x="3295" y="0"/>
                    <a:pt x="292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467" name="Google Shape;467;p28"/>
            <p:cNvSpPr/>
            <p:nvPr/>
          </p:nvSpPr>
          <p:spPr>
            <a:xfrm flipH="1">
              <a:off x="3485624" y="1024991"/>
              <a:ext cx="569159" cy="225880"/>
            </a:xfrm>
            <a:custGeom>
              <a:avLst/>
              <a:gdLst/>
              <a:ahLst/>
              <a:cxnLst/>
              <a:rect l="l" t="t" r="r" b="b"/>
              <a:pathLst>
                <a:path w="6511" h="2584" extrusionOk="0">
                  <a:moveTo>
                    <a:pt x="2227" y="1"/>
                  </a:moveTo>
                  <a:cubicBezTo>
                    <a:pt x="2167" y="1"/>
                    <a:pt x="2106" y="8"/>
                    <a:pt x="2047" y="23"/>
                  </a:cubicBezTo>
                  <a:cubicBezTo>
                    <a:pt x="1723" y="99"/>
                    <a:pt x="1504" y="375"/>
                    <a:pt x="1342" y="661"/>
                  </a:cubicBezTo>
                  <a:cubicBezTo>
                    <a:pt x="1076" y="1118"/>
                    <a:pt x="914" y="1641"/>
                    <a:pt x="876" y="2174"/>
                  </a:cubicBezTo>
                  <a:cubicBezTo>
                    <a:pt x="782" y="2112"/>
                    <a:pt x="669" y="2081"/>
                    <a:pt x="556" y="2081"/>
                  </a:cubicBezTo>
                  <a:cubicBezTo>
                    <a:pt x="462" y="2081"/>
                    <a:pt x="368" y="2103"/>
                    <a:pt x="286" y="2146"/>
                  </a:cubicBezTo>
                  <a:cubicBezTo>
                    <a:pt x="134" y="2241"/>
                    <a:pt x="19" y="2412"/>
                    <a:pt x="0" y="2584"/>
                  </a:cubicBezTo>
                  <a:lnTo>
                    <a:pt x="6511" y="2584"/>
                  </a:lnTo>
                  <a:lnTo>
                    <a:pt x="6444" y="2365"/>
                  </a:lnTo>
                  <a:cubicBezTo>
                    <a:pt x="6349" y="2098"/>
                    <a:pt x="6216" y="1775"/>
                    <a:pt x="5940" y="1737"/>
                  </a:cubicBezTo>
                  <a:cubicBezTo>
                    <a:pt x="5916" y="1732"/>
                    <a:pt x="5892" y="1730"/>
                    <a:pt x="5868" y="1730"/>
                  </a:cubicBezTo>
                  <a:cubicBezTo>
                    <a:pt x="5634" y="1730"/>
                    <a:pt x="5439" y="1936"/>
                    <a:pt x="5283" y="2117"/>
                  </a:cubicBezTo>
                  <a:cubicBezTo>
                    <a:pt x="5207" y="1917"/>
                    <a:pt x="5121" y="1718"/>
                    <a:pt x="4978" y="1565"/>
                  </a:cubicBezTo>
                  <a:cubicBezTo>
                    <a:pt x="4859" y="1420"/>
                    <a:pt x="4678" y="1313"/>
                    <a:pt x="4491" y="1313"/>
                  </a:cubicBezTo>
                  <a:cubicBezTo>
                    <a:pt x="4470" y="1313"/>
                    <a:pt x="4448" y="1315"/>
                    <a:pt x="4426" y="1318"/>
                  </a:cubicBezTo>
                  <a:cubicBezTo>
                    <a:pt x="4150" y="1346"/>
                    <a:pt x="3950" y="1603"/>
                    <a:pt x="3798" y="1832"/>
                  </a:cubicBezTo>
                  <a:cubicBezTo>
                    <a:pt x="3722" y="1261"/>
                    <a:pt x="3436" y="718"/>
                    <a:pt x="2999" y="337"/>
                  </a:cubicBezTo>
                  <a:cubicBezTo>
                    <a:pt x="2780" y="150"/>
                    <a:pt x="2503" y="1"/>
                    <a:pt x="2227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8" name="Google Shape;468;p28"/>
            <p:cNvSpPr/>
            <p:nvPr/>
          </p:nvSpPr>
          <p:spPr>
            <a:xfrm flipH="1">
              <a:off x="7712508" y="976887"/>
              <a:ext cx="485241" cy="192925"/>
            </a:xfrm>
            <a:custGeom>
              <a:avLst/>
              <a:gdLst/>
              <a:ahLst/>
              <a:cxnLst/>
              <a:rect l="l" t="t" r="r" b="b"/>
              <a:pathLst>
                <a:path w="5551" h="2207" extrusionOk="0">
                  <a:moveTo>
                    <a:pt x="1883" y="1"/>
                  </a:moveTo>
                  <a:cubicBezTo>
                    <a:pt x="1833" y="1"/>
                    <a:pt x="1783" y="6"/>
                    <a:pt x="1733" y="17"/>
                  </a:cubicBezTo>
                  <a:cubicBezTo>
                    <a:pt x="1467" y="84"/>
                    <a:pt x="1276" y="322"/>
                    <a:pt x="1134" y="560"/>
                  </a:cubicBezTo>
                  <a:cubicBezTo>
                    <a:pt x="915" y="950"/>
                    <a:pt x="781" y="1397"/>
                    <a:pt x="743" y="1854"/>
                  </a:cubicBezTo>
                  <a:cubicBezTo>
                    <a:pt x="666" y="1803"/>
                    <a:pt x="573" y="1777"/>
                    <a:pt x="477" y="1777"/>
                  </a:cubicBezTo>
                  <a:cubicBezTo>
                    <a:pt x="396" y="1777"/>
                    <a:pt x="313" y="1796"/>
                    <a:pt x="239" y="1835"/>
                  </a:cubicBezTo>
                  <a:cubicBezTo>
                    <a:pt x="106" y="1911"/>
                    <a:pt x="10" y="2054"/>
                    <a:pt x="1" y="2207"/>
                  </a:cubicBezTo>
                  <a:lnTo>
                    <a:pt x="5550" y="2207"/>
                  </a:lnTo>
                  <a:lnTo>
                    <a:pt x="5493" y="2016"/>
                  </a:lnTo>
                  <a:cubicBezTo>
                    <a:pt x="5417" y="1788"/>
                    <a:pt x="5303" y="1521"/>
                    <a:pt x="5055" y="1483"/>
                  </a:cubicBezTo>
                  <a:cubicBezTo>
                    <a:pt x="5036" y="1480"/>
                    <a:pt x="5017" y="1478"/>
                    <a:pt x="4998" y="1478"/>
                  </a:cubicBezTo>
                  <a:cubicBezTo>
                    <a:pt x="4803" y="1478"/>
                    <a:pt x="4633" y="1650"/>
                    <a:pt x="4503" y="1807"/>
                  </a:cubicBezTo>
                  <a:cubicBezTo>
                    <a:pt x="4437" y="1635"/>
                    <a:pt x="4360" y="1464"/>
                    <a:pt x="4246" y="1331"/>
                  </a:cubicBezTo>
                  <a:cubicBezTo>
                    <a:pt x="4133" y="1209"/>
                    <a:pt x="3980" y="1119"/>
                    <a:pt x="3817" y="1119"/>
                  </a:cubicBezTo>
                  <a:cubicBezTo>
                    <a:pt x="3801" y="1119"/>
                    <a:pt x="3786" y="1120"/>
                    <a:pt x="3770" y="1121"/>
                  </a:cubicBezTo>
                  <a:cubicBezTo>
                    <a:pt x="3532" y="1150"/>
                    <a:pt x="3371" y="1369"/>
                    <a:pt x="3237" y="1569"/>
                  </a:cubicBezTo>
                  <a:cubicBezTo>
                    <a:pt x="3171" y="1074"/>
                    <a:pt x="2923" y="607"/>
                    <a:pt x="2552" y="293"/>
                  </a:cubicBezTo>
                  <a:cubicBezTo>
                    <a:pt x="2362" y="127"/>
                    <a:pt x="2127" y="1"/>
                    <a:pt x="188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69" name="Google Shape;469;p28"/>
          <p:cNvGrpSpPr/>
          <p:nvPr/>
        </p:nvGrpSpPr>
        <p:grpSpPr>
          <a:xfrm>
            <a:off x="0" y="3808411"/>
            <a:ext cx="3538608" cy="2606762"/>
            <a:chOff x="737679" y="1507623"/>
            <a:chExt cx="3750562" cy="2939297"/>
          </a:xfrm>
        </p:grpSpPr>
        <p:sp>
          <p:nvSpPr>
            <p:cNvPr id="470" name="Google Shape;470;p28"/>
            <p:cNvSpPr/>
            <p:nvPr/>
          </p:nvSpPr>
          <p:spPr>
            <a:xfrm flipH="1">
              <a:off x="1673042" y="3592496"/>
              <a:ext cx="1485581" cy="74982"/>
            </a:xfrm>
            <a:custGeom>
              <a:avLst/>
              <a:gdLst/>
              <a:ahLst/>
              <a:cxnLst/>
              <a:rect l="l" t="t" r="r" b="b"/>
              <a:pathLst>
                <a:path w="18505" h="934" extrusionOk="0">
                  <a:moveTo>
                    <a:pt x="1" y="1"/>
                  </a:moveTo>
                  <a:lnTo>
                    <a:pt x="1" y="933"/>
                  </a:lnTo>
                  <a:lnTo>
                    <a:pt x="18505" y="933"/>
                  </a:lnTo>
                  <a:lnTo>
                    <a:pt x="1850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1" name="Google Shape;471;p28"/>
            <p:cNvSpPr/>
            <p:nvPr/>
          </p:nvSpPr>
          <p:spPr>
            <a:xfrm flipH="1">
              <a:off x="2444047" y="2459252"/>
              <a:ext cx="398992" cy="1177627"/>
            </a:xfrm>
            <a:custGeom>
              <a:avLst/>
              <a:gdLst/>
              <a:ahLst/>
              <a:cxnLst/>
              <a:rect l="l" t="t" r="r" b="b"/>
              <a:pathLst>
                <a:path w="4970" h="14669" extrusionOk="0">
                  <a:moveTo>
                    <a:pt x="4722" y="1"/>
                  </a:moveTo>
                  <a:lnTo>
                    <a:pt x="1" y="14507"/>
                  </a:lnTo>
                  <a:lnTo>
                    <a:pt x="1200" y="14669"/>
                  </a:lnTo>
                  <a:lnTo>
                    <a:pt x="4969" y="96"/>
                  </a:lnTo>
                  <a:cubicBezTo>
                    <a:pt x="4884" y="77"/>
                    <a:pt x="4798" y="48"/>
                    <a:pt x="472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2" name="Google Shape;472;p28"/>
            <p:cNvSpPr/>
            <p:nvPr/>
          </p:nvSpPr>
          <p:spPr>
            <a:xfrm flipH="1">
              <a:off x="1987889" y="2453873"/>
              <a:ext cx="400437" cy="1183006"/>
            </a:xfrm>
            <a:custGeom>
              <a:avLst/>
              <a:gdLst/>
              <a:ahLst/>
              <a:cxnLst/>
              <a:rect l="l" t="t" r="r" b="b"/>
              <a:pathLst>
                <a:path w="4988" h="14736" extrusionOk="0">
                  <a:moveTo>
                    <a:pt x="238" y="1"/>
                  </a:moveTo>
                  <a:cubicBezTo>
                    <a:pt x="162" y="49"/>
                    <a:pt x="86" y="87"/>
                    <a:pt x="0" y="115"/>
                  </a:cubicBezTo>
                  <a:lnTo>
                    <a:pt x="3874" y="14736"/>
                  </a:lnTo>
                  <a:lnTo>
                    <a:pt x="4988" y="14574"/>
                  </a:lnTo>
                  <a:lnTo>
                    <a:pt x="23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3" name="Google Shape;473;p28"/>
            <p:cNvSpPr/>
            <p:nvPr/>
          </p:nvSpPr>
          <p:spPr>
            <a:xfrm flipH="1">
              <a:off x="2474634" y="1891505"/>
              <a:ext cx="398189" cy="395861"/>
            </a:xfrm>
            <a:custGeom>
              <a:avLst/>
              <a:gdLst/>
              <a:ahLst/>
              <a:cxnLst/>
              <a:rect l="l" t="t" r="r" b="b"/>
              <a:pathLst>
                <a:path w="4960" h="4931" extrusionOk="0">
                  <a:moveTo>
                    <a:pt x="191" y="0"/>
                  </a:moveTo>
                  <a:lnTo>
                    <a:pt x="0" y="191"/>
                  </a:lnTo>
                  <a:lnTo>
                    <a:pt x="4750" y="4931"/>
                  </a:lnTo>
                  <a:cubicBezTo>
                    <a:pt x="4807" y="4864"/>
                    <a:pt x="4883" y="4817"/>
                    <a:pt x="4960" y="4769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4" name="Google Shape;474;p28"/>
            <p:cNvSpPr/>
            <p:nvPr/>
          </p:nvSpPr>
          <p:spPr>
            <a:xfrm flipH="1">
              <a:off x="1944296" y="1906759"/>
              <a:ext cx="398189" cy="400517"/>
            </a:xfrm>
            <a:custGeom>
              <a:avLst/>
              <a:gdLst/>
              <a:ahLst/>
              <a:cxnLst/>
              <a:rect l="l" t="t" r="r" b="b"/>
              <a:pathLst>
                <a:path w="4960" h="4989" extrusionOk="0">
                  <a:moveTo>
                    <a:pt x="4779" y="1"/>
                  </a:moveTo>
                  <a:lnTo>
                    <a:pt x="0" y="4779"/>
                  </a:lnTo>
                  <a:cubicBezTo>
                    <a:pt x="57" y="4846"/>
                    <a:pt x="105" y="4912"/>
                    <a:pt x="153" y="4988"/>
                  </a:cubicBezTo>
                  <a:lnTo>
                    <a:pt x="4959" y="182"/>
                  </a:lnTo>
                  <a:lnTo>
                    <a:pt x="4779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5" name="Google Shape;475;p28"/>
            <p:cNvSpPr/>
            <p:nvPr/>
          </p:nvSpPr>
          <p:spPr>
            <a:xfrm flipH="1">
              <a:off x="2520477" y="2342363"/>
              <a:ext cx="541087" cy="20712"/>
            </a:xfrm>
            <a:custGeom>
              <a:avLst/>
              <a:gdLst/>
              <a:ahLst/>
              <a:cxnLst/>
              <a:rect l="l" t="t" r="r" b="b"/>
              <a:pathLst>
                <a:path w="6740" h="258" extrusionOk="0">
                  <a:moveTo>
                    <a:pt x="0" y="0"/>
                  </a:moveTo>
                  <a:lnTo>
                    <a:pt x="0" y="257"/>
                  </a:lnTo>
                  <a:lnTo>
                    <a:pt x="6730" y="257"/>
                  </a:lnTo>
                  <a:cubicBezTo>
                    <a:pt x="6730" y="248"/>
                    <a:pt x="6720" y="229"/>
                    <a:pt x="6720" y="210"/>
                  </a:cubicBezTo>
                  <a:cubicBezTo>
                    <a:pt x="6720" y="143"/>
                    <a:pt x="6730" y="67"/>
                    <a:pt x="674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6" name="Google Shape;476;p28"/>
            <p:cNvSpPr/>
            <p:nvPr/>
          </p:nvSpPr>
          <p:spPr>
            <a:xfrm flipH="1">
              <a:off x="2394347" y="1717296"/>
              <a:ext cx="21515" cy="543335"/>
            </a:xfrm>
            <a:custGeom>
              <a:avLst/>
              <a:gdLst/>
              <a:ahLst/>
              <a:cxnLst/>
              <a:rect l="l" t="t" r="r" b="b"/>
              <a:pathLst>
                <a:path w="268" h="6768" extrusionOk="0">
                  <a:moveTo>
                    <a:pt x="1" y="0"/>
                  </a:moveTo>
                  <a:lnTo>
                    <a:pt x="1" y="6739"/>
                  </a:lnTo>
                  <a:cubicBezTo>
                    <a:pt x="86" y="6739"/>
                    <a:pt x="181" y="6749"/>
                    <a:pt x="267" y="6768"/>
                  </a:cubicBezTo>
                  <a:lnTo>
                    <a:pt x="267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7" name="Google Shape;477;p28"/>
            <p:cNvSpPr/>
            <p:nvPr/>
          </p:nvSpPr>
          <p:spPr>
            <a:xfrm flipH="1">
              <a:off x="1958827" y="2432518"/>
              <a:ext cx="405093" cy="402765"/>
            </a:xfrm>
            <a:custGeom>
              <a:avLst/>
              <a:gdLst/>
              <a:ahLst/>
              <a:cxnLst/>
              <a:rect l="l" t="t" r="r" b="b"/>
              <a:pathLst>
                <a:path w="5046" h="5017" extrusionOk="0">
                  <a:moveTo>
                    <a:pt x="210" y="0"/>
                  </a:moveTo>
                  <a:cubicBezTo>
                    <a:pt x="153" y="58"/>
                    <a:pt x="77" y="115"/>
                    <a:pt x="1" y="162"/>
                  </a:cubicBezTo>
                  <a:lnTo>
                    <a:pt x="4855" y="5017"/>
                  </a:lnTo>
                  <a:lnTo>
                    <a:pt x="5046" y="4826"/>
                  </a:lnTo>
                  <a:lnTo>
                    <a:pt x="2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8" name="Google Shape;478;p28"/>
            <p:cNvSpPr/>
            <p:nvPr/>
          </p:nvSpPr>
          <p:spPr>
            <a:xfrm flipH="1">
              <a:off x="2487639" y="2419513"/>
              <a:ext cx="399714" cy="400517"/>
            </a:xfrm>
            <a:custGeom>
              <a:avLst/>
              <a:gdLst/>
              <a:ahLst/>
              <a:cxnLst/>
              <a:rect l="l" t="t" r="r" b="b"/>
              <a:pathLst>
                <a:path w="4979" h="4989" extrusionOk="0">
                  <a:moveTo>
                    <a:pt x="4807" y="1"/>
                  </a:moveTo>
                  <a:lnTo>
                    <a:pt x="1" y="4807"/>
                  </a:lnTo>
                  <a:lnTo>
                    <a:pt x="181" y="4988"/>
                  </a:lnTo>
                  <a:lnTo>
                    <a:pt x="4979" y="191"/>
                  </a:lnTo>
                  <a:cubicBezTo>
                    <a:pt x="4960" y="181"/>
                    <a:pt x="4941" y="162"/>
                    <a:pt x="4922" y="143"/>
                  </a:cubicBezTo>
                  <a:cubicBezTo>
                    <a:pt x="4884" y="96"/>
                    <a:pt x="4836" y="48"/>
                    <a:pt x="480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9" name="Google Shape;479;p28"/>
            <p:cNvSpPr/>
            <p:nvPr/>
          </p:nvSpPr>
          <p:spPr>
            <a:xfrm flipH="1">
              <a:off x="1770089" y="2362995"/>
              <a:ext cx="548714" cy="21435"/>
            </a:xfrm>
            <a:custGeom>
              <a:avLst/>
              <a:gdLst/>
              <a:ahLst/>
              <a:cxnLst/>
              <a:rect l="l" t="t" r="r" b="b"/>
              <a:pathLst>
                <a:path w="6835" h="267" extrusionOk="0">
                  <a:moveTo>
                    <a:pt x="38" y="0"/>
                  </a:moveTo>
                  <a:cubicBezTo>
                    <a:pt x="38" y="95"/>
                    <a:pt x="19" y="181"/>
                    <a:pt x="0" y="267"/>
                  </a:cubicBezTo>
                  <a:lnTo>
                    <a:pt x="6835" y="267"/>
                  </a:lnTo>
                  <a:lnTo>
                    <a:pt x="683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0" name="Google Shape;480;p28"/>
            <p:cNvSpPr/>
            <p:nvPr/>
          </p:nvSpPr>
          <p:spPr>
            <a:xfrm flipH="1">
              <a:off x="2415782" y="2459252"/>
              <a:ext cx="20712" cy="550239"/>
            </a:xfrm>
            <a:custGeom>
              <a:avLst/>
              <a:gdLst/>
              <a:ahLst/>
              <a:cxnLst/>
              <a:rect l="l" t="t" r="r" b="b"/>
              <a:pathLst>
                <a:path w="258" h="6854" extrusionOk="0">
                  <a:moveTo>
                    <a:pt x="1" y="1"/>
                  </a:moveTo>
                  <a:lnTo>
                    <a:pt x="1" y="6854"/>
                  </a:lnTo>
                  <a:lnTo>
                    <a:pt x="258" y="6854"/>
                  </a:lnTo>
                  <a:lnTo>
                    <a:pt x="258" y="20"/>
                  </a:lnTo>
                  <a:lnTo>
                    <a:pt x="200" y="20"/>
                  </a:lnTo>
                  <a:cubicBezTo>
                    <a:pt x="134" y="20"/>
                    <a:pt x="67" y="10"/>
                    <a:pt x="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1" name="Google Shape;481;p28"/>
            <p:cNvSpPr/>
            <p:nvPr/>
          </p:nvSpPr>
          <p:spPr>
            <a:xfrm flipH="1">
              <a:off x="2308770" y="2256783"/>
              <a:ext cx="214107" cy="213224"/>
            </a:xfrm>
            <a:custGeom>
              <a:avLst/>
              <a:gdLst/>
              <a:ahLst/>
              <a:cxnLst/>
              <a:rect l="l" t="t" r="r" b="b"/>
              <a:pathLst>
                <a:path w="2667" h="2656" fill="none" extrusionOk="0">
                  <a:moveTo>
                    <a:pt x="2666" y="1323"/>
                  </a:moveTo>
                  <a:cubicBezTo>
                    <a:pt x="2666" y="2056"/>
                    <a:pt x="2066" y="2656"/>
                    <a:pt x="1334" y="2656"/>
                  </a:cubicBezTo>
                  <a:cubicBezTo>
                    <a:pt x="601" y="2656"/>
                    <a:pt x="1" y="2056"/>
                    <a:pt x="1" y="1323"/>
                  </a:cubicBezTo>
                  <a:cubicBezTo>
                    <a:pt x="1" y="590"/>
                    <a:pt x="601" y="0"/>
                    <a:pt x="1334" y="0"/>
                  </a:cubicBezTo>
                  <a:cubicBezTo>
                    <a:pt x="2066" y="0"/>
                    <a:pt x="2666" y="590"/>
                    <a:pt x="2666" y="1323"/>
                  </a:cubicBezTo>
                  <a:close/>
                </a:path>
              </a:pathLst>
            </a:custGeom>
            <a:noFill/>
            <a:ln w="905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2" name="Google Shape;482;p28"/>
            <p:cNvSpPr/>
            <p:nvPr/>
          </p:nvSpPr>
          <p:spPr>
            <a:xfrm flipH="1">
              <a:off x="1759422" y="1706538"/>
              <a:ext cx="1312819" cy="1312899"/>
            </a:xfrm>
            <a:custGeom>
              <a:avLst/>
              <a:gdLst/>
              <a:ahLst/>
              <a:cxnLst/>
              <a:rect l="l" t="t" r="r" b="b"/>
              <a:pathLst>
                <a:path w="16353" h="16354" extrusionOk="0">
                  <a:moveTo>
                    <a:pt x="8177" y="267"/>
                  </a:moveTo>
                  <a:cubicBezTo>
                    <a:pt x="12546" y="267"/>
                    <a:pt x="16096" y="3818"/>
                    <a:pt x="16096" y="8177"/>
                  </a:cubicBezTo>
                  <a:cubicBezTo>
                    <a:pt x="16096" y="12546"/>
                    <a:pt x="12546" y="16097"/>
                    <a:pt x="8177" y="16097"/>
                  </a:cubicBezTo>
                  <a:cubicBezTo>
                    <a:pt x="3817" y="16097"/>
                    <a:pt x="267" y="12546"/>
                    <a:pt x="267" y="8177"/>
                  </a:cubicBezTo>
                  <a:cubicBezTo>
                    <a:pt x="267" y="3818"/>
                    <a:pt x="3817" y="267"/>
                    <a:pt x="8177" y="267"/>
                  </a:cubicBezTo>
                  <a:close/>
                  <a:moveTo>
                    <a:pt x="8177" y="1"/>
                  </a:moveTo>
                  <a:cubicBezTo>
                    <a:pt x="3665" y="1"/>
                    <a:pt x="0" y="3675"/>
                    <a:pt x="0" y="8177"/>
                  </a:cubicBezTo>
                  <a:cubicBezTo>
                    <a:pt x="0" y="12689"/>
                    <a:pt x="3665" y="16354"/>
                    <a:pt x="8177" y="16354"/>
                  </a:cubicBezTo>
                  <a:cubicBezTo>
                    <a:pt x="12688" y="16354"/>
                    <a:pt x="16353" y="12689"/>
                    <a:pt x="16353" y="8177"/>
                  </a:cubicBezTo>
                  <a:cubicBezTo>
                    <a:pt x="16353" y="3675"/>
                    <a:pt x="12688" y="1"/>
                    <a:pt x="8177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3" name="Google Shape;483;p28"/>
            <p:cNvSpPr/>
            <p:nvPr/>
          </p:nvSpPr>
          <p:spPr>
            <a:xfrm flipH="1">
              <a:off x="1647835" y="1595751"/>
              <a:ext cx="1535997" cy="1535275"/>
            </a:xfrm>
            <a:custGeom>
              <a:avLst/>
              <a:gdLst/>
              <a:ahLst/>
              <a:cxnLst/>
              <a:rect l="l" t="t" r="r" b="b"/>
              <a:pathLst>
                <a:path w="19133" h="19124" fill="none" extrusionOk="0">
                  <a:moveTo>
                    <a:pt x="19133" y="9557"/>
                  </a:moveTo>
                  <a:cubicBezTo>
                    <a:pt x="19133" y="14840"/>
                    <a:pt x="14849" y="19123"/>
                    <a:pt x="9567" y="19123"/>
                  </a:cubicBezTo>
                  <a:cubicBezTo>
                    <a:pt x="4284" y="19123"/>
                    <a:pt x="0" y="14840"/>
                    <a:pt x="0" y="9557"/>
                  </a:cubicBezTo>
                  <a:cubicBezTo>
                    <a:pt x="0" y="4274"/>
                    <a:pt x="4284" y="1"/>
                    <a:pt x="9567" y="1"/>
                  </a:cubicBezTo>
                  <a:cubicBezTo>
                    <a:pt x="14849" y="1"/>
                    <a:pt x="19133" y="4274"/>
                    <a:pt x="19133" y="9557"/>
                  </a:cubicBezTo>
                  <a:close/>
                </a:path>
              </a:pathLst>
            </a:custGeom>
            <a:noFill/>
            <a:ln w="905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4" name="Google Shape;484;p28"/>
            <p:cNvSpPr/>
            <p:nvPr/>
          </p:nvSpPr>
          <p:spPr>
            <a:xfrm flipH="1">
              <a:off x="2318725" y="3055337"/>
              <a:ext cx="194197" cy="151328"/>
            </a:xfrm>
            <a:custGeom>
              <a:avLst/>
              <a:gdLst/>
              <a:ahLst/>
              <a:cxnLst/>
              <a:rect l="l" t="t" r="r" b="b"/>
              <a:pathLst>
                <a:path w="2419" h="1885" extrusionOk="0">
                  <a:moveTo>
                    <a:pt x="1210" y="0"/>
                  </a:moveTo>
                  <a:cubicBezTo>
                    <a:pt x="543" y="0"/>
                    <a:pt x="1" y="428"/>
                    <a:pt x="1" y="942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2"/>
                  </a:cubicBezTo>
                  <a:cubicBezTo>
                    <a:pt x="2418" y="428"/>
                    <a:pt x="1876" y="0"/>
                    <a:pt x="121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5" name="Google Shape;485;p28"/>
            <p:cNvSpPr/>
            <p:nvPr/>
          </p:nvSpPr>
          <p:spPr>
            <a:xfrm flipH="1">
              <a:off x="1550755" y="2308725"/>
              <a:ext cx="194197" cy="151408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10" y="0"/>
                  </a:moveTo>
                  <a:cubicBezTo>
                    <a:pt x="543" y="0"/>
                    <a:pt x="1" y="419"/>
                    <a:pt x="1" y="943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3"/>
                  </a:cubicBezTo>
                  <a:cubicBezTo>
                    <a:pt x="2418" y="419"/>
                    <a:pt x="1876" y="0"/>
                    <a:pt x="121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6" name="Google Shape;486;p28"/>
            <p:cNvSpPr/>
            <p:nvPr/>
          </p:nvSpPr>
          <p:spPr>
            <a:xfrm flipH="1">
              <a:off x="3086695" y="2308725"/>
              <a:ext cx="193395" cy="151408"/>
            </a:xfrm>
            <a:custGeom>
              <a:avLst/>
              <a:gdLst/>
              <a:ahLst/>
              <a:cxnLst/>
              <a:rect l="l" t="t" r="r" b="b"/>
              <a:pathLst>
                <a:path w="2409" h="1886" extrusionOk="0">
                  <a:moveTo>
                    <a:pt x="1199" y="0"/>
                  </a:moveTo>
                  <a:cubicBezTo>
                    <a:pt x="533" y="0"/>
                    <a:pt x="0" y="419"/>
                    <a:pt x="0" y="943"/>
                  </a:cubicBezTo>
                  <a:cubicBezTo>
                    <a:pt x="0" y="1466"/>
                    <a:pt x="533" y="1885"/>
                    <a:pt x="1199" y="1885"/>
                  </a:cubicBezTo>
                  <a:cubicBezTo>
                    <a:pt x="1866" y="1885"/>
                    <a:pt x="2408" y="1466"/>
                    <a:pt x="2408" y="943"/>
                  </a:cubicBezTo>
                  <a:cubicBezTo>
                    <a:pt x="2408" y="419"/>
                    <a:pt x="1866" y="0"/>
                    <a:pt x="1199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7" name="Google Shape;487;p28"/>
            <p:cNvSpPr/>
            <p:nvPr/>
          </p:nvSpPr>
          <p:spPr>
            <a:xfrm flipH="1">
              <a:off x="2928541" y="1815801"/>
              <a:ext cx="193395" cy="151408"/>
            </a:xfrm>
            <a:custGeom>
              <a:avLst/>
              <a:gdLst/>
              <a:ahLst/>
              <a:cxnLst/>
              <a:rect l="l" t="t" r="r" b="b"/>
              <a:pathLst>
                <a:path w="2409" h="1886" extrusionOk="0">
                  <a:moveTo>
                    <a:pt x="1200" y="1"/>
                  </a:moveTo>
                  <a:cubicBezTo>
                    <a:pt x="534" y="1"/>
                    <a:pt x="0" y="420"/>
                    <a:pt x="0" y="943"/>
                  </a:cubicBezTo>
                  <a:cubicBezTo>
                    <a:pt x="0" y="1467"/>
                    <a:pt x="534" y="1886"/>
                    <a:pt x="1200" y="1886"/>
                  </a:cubicBezTo>
                  <a:cubicBezTo>
                    <a:pt x="1866" y="1886"/>
                    <a:pt x="2409" y="1467"/>
                    <a:pt x="2409" y="943"/>
                  </a:cubicBezTo>
                  <a:cubicBezTo>
                    <a:pt x="2409" y="420"/>
                    <a:pt x="1866" y="1"/>
                    <a:pt x="120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8" name="Google Shape;488;p28"/>
            <p:cNvSpPr/>
            <p:nvPr/>
          </p:nvSpPr>
          <p:spPr>
            <a:xfrm flipH="1">
              <a:off x="1704333" y="1815801"/>
              <a:ext cx="194197" cy="151408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09" y="1"/>
                  </a:moveTo>
                  <a:cubicBezTo>
                    <a:pt x="543" y="1"/>
                    <a:pt x="1" y="420"/>
                    <a:pt x="1" y="943"/>
                  </a:cubicBezTo>
                  <a:cubicBezTo>
                    <a:pt x="1" y="1467"/>
                    <a:pt x="543" y="1886"/>
                    <a:pt x="1209" y="1886"/>
                  </a:cubicBezTo>
                  <a:cubicBezTo>
                    <a:pt x="1876" y="1886"/>
                    <a:pt x="2418" y="1467"/>
                    <a:pt x="2418" y="943"/>
                  </a:cubicBezTo>
                  <a:cubicBezTo>
                    <a:pt x="2418" y="420"/>
                    <a:pt x="1876" y="1"/>
                    <a:pt x="120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9" name="Google Shape;489;p28"/>
            <p:cNvSpPr/>
            <p:nvPr/>
          </p:nvSpPr>
          <p:spPr>
            <a:xfrm flipH="1">
              <a:off x="2928541" y="2759582"/>
              <a:ext cx="193395" cy="151328"/>
            </a:xfrm>
            <a:custGeom>
              <a:avLst/>
              <a:gdLst/>
              <a:ahLst/>
              <a:cxnLst/>
              <a:rect l="l" t="t" r="r" b="b"/>
              <a:pathLst>
                <a:path w="2409" h="1885" extrusionOk="0">
                  <a:moveTo>
                    <a:pt x="1200" y="0"/>
                  </a:moveTo>
                  <a:cubicBezTo>
                    <a:pt x="534" y="0"/>
                    <a:pt x="0" y="419"/>
                    <a:pt x="0" y="943"/>
                  </a:cubicBezTo>
                  <a:cubicBezTo>
                    <a:pt x="0" y="1457"/>
                    <a:pt x="534" y="1885"/>
                    <a:pt x="1200" y="1885"/>
                  </a:cubicBezTo>
                  <a:cubicBezTo>
                    <a:pt x="1866" y="1885"/>
                    <a:pt x="2409" y="1457"/>
                    <a:pt x="2409" y="943"/>
                  </a:cubicBezTo>
                  <a:cubicBezTo>
                    <a:pt x="2409" y="419"/>
                    <a:pt x="1866" y="0"/>
                    <a:pt x="120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0" name="Google Shape;490;p28"/>
            <p:cNvSpPr/>
            <p:nvPr/>
          </p:nvSpPr>
          <p:spPr>
            <a:xfrm flipH="1">
              <a:off x="1704333" y="2759582"/>
              <a:ext cx="194197" cy="151328"/>
            </a:xfrm>
            <a:custGeom>
              <a:avLst/>
              <a:gdLst/>
              <a:ahLst/>
              <a:cxnLst/>
              <a:rect l="l" t="t" r="r" b="b"/>
              <a:pathLst>
                <a:path w="2419" h="1885" extrusionOk="0">
                  <a:moveTo>
                    <a:pt x="1209" y="0"/>
                  </a:moveTo>
                  <a:cubicBezTo>
                    <a:pt x="543" y="0"/>
                    <a:pt x="1" y="419"/>
                    <a:pt x="1" y="943"/>
                  </a:cubicBezTo>
                  <a:cubicBezTo>
                    <a:pt x="1" y="1457"/>
                    <a:pt x="543" y="1885"/>
                    <a:pt x="1209" y="1885"/>
                  </a:cubicBezTo>
                  <a:cubicBezTo>
                    <a:pt x="1876" y="1885"/>
                    <a:pt x="2418" y="1457"/>
                    <a:pt x="2418" y="943"/>
                  </a:cubicBezTo>
                  <a:cubicBezTo>
                    <a:pt x="2418" y="419"/>
                    <a:pt x="1876" y="0"/>
                    <a:pt x="1209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1" name="Google Shape;491;p28"/>
            <p:cNvSpPr/>
            <p:nvPr/>
          </p:nvSpPr>
          <p:spPr>
            <a:xfrm flipH="1">
              <a:off x="2359988" y="2307200"/>
              <a:ext cx="111669" cy="111669"/>
            </a:xfrm>
            <a:custGeom>
              <a:avLst/>
              <a:gdLst/>
              <a:ahLst/>
              <a:cxnLst/>
              <a:rect l="l" t="t" r="r" b="b"/>
              <a:pathLst>
                <a:path w="1391" h="1391" extrusionOk="0">
                  <a:moveTo>
                    <a:pt x="696" y="0"/>
                  </a:moveTo>
                  <a:cubicBezTo>
                    <a:pt x="315" y="0"/>
                    <a:pt x="1" y="314"/>
                    <a:pt x="1" y="695"/>
                  </a:cubicBezTo>
                  <a:cubicBezTo>
                    <a:pt x="1" y="1085"/>
                    <a:pt x="315" y="1390"/>
                    <a:pt x="696" y="1390"/>
                  </a:cubicBezTo>
                  <a:cubicBezTo>
                    <a:pt x="1076" y="1390"/>
                    <a:pt x="1390" y="1085"/>
                    <a:pt x="1390" y="695"/>
                  </a:cubicBezTo>
                  <a:cubicBezTo>
                    <a:pt x="1390" y="314"/>
                    <a:pt x="1076" y="0"/>
                    <a:pt x="69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2" name="Google Shape;492;p28"/>
            <p:cNvSpPr/>
            <p:nvPr/>
          </p:nvSpPr>
          <p:spPr>
            <a:xfrm flipH="1">
              <a:off x="4303998" y="3727769"/>
              <a:ext cx="184243" cy="198773"/>
            </a:xfrm>
            <a:custGeom>
              <a:avLst/>
              <a:gdLst/>
              <a:ahLst/>
              <a:cxnLst/>
              <a:rect l="l" t="t" r="r" b="b"/>
              <a:pathLst>
                <a:path w="2295" h="2476" extrusionOk="0">
                  <a:moveTo>
                    <a:pt x="1152" y="0"/>
                  </a:moveTo>
                  <a:cubicBezTo>
                    <a:pt x="514" y="0"/>
                    <a:pt x="0" y="552"/>
                    <a:pt x="0" y="1238"/>
                  </a:cubicBezTo>
                  <a:cubicBezTo>
                    <a:pt x="0" y="1923"/>
                    <a:pt x="514" y="2475"/>
                    <a:pt x="1152" y="2475"/>
                  </a:cubicBezTo>
                  <a:cubicBezTo>
                    <a:pt x="1780" y="2475"/>
                    <a:pt x="2294" y="1923"/>
                    <a:pt x="2294" y="1238"/>
                  </a:cubicBezTo>
                  <a:cubicBezTo>
                    <a:pt x="2294" y="552"/>
                    <a:pt x="1780" y="0"/>
                    <a:pt x="1152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3" name="Google Shape;493;p28"/>
            <p:cNvSpPr/>
            <p:nvPr/>
          </p:nvSpPr>
          <p:spPr>
            <a:xfrm flipH="1">
              <a:off x="4334584" y="3979129"/>
              <a:ext cx="120821" cy="100189"/>
            </a:xfrm>
            <a:custGeom>
              <a:avLst/>
              <a:gdLst/>
              <a:ahLst/>
              <a:cxnLst/>
              <a:rect l="l" t="t" r="r" b="b"/>
              <a:pathLst>
                <a:path w="1505" h="1248" extrusionOk="0">
                  <a:moveTo>
                    <a:pt x="753" y="1"/>
                  </a:moveTo>
                  <a:cubicBezTo>
                    <a:pt x="334" y="1"/>
                    <a:pt x="1" y="286"/>
                    <a:pt x="1" y="629"/>
                  </a:cubicBezTo>
                  <a:cubicBezTo>
                    <a:pt x="1" y="972"/>
                    <a:pt x="334" y="1248"/>
                    <a:pt x="753" y="1248"/>
                  </a:cubicBezTo>
                  <a:cubicBezTo>
                    <a:pt x="1171" y="1248"/>
                    <a:pt x="1505" y="972"/>
                    <a:pt x="1505" y="629"/>
                  </a:cubicBezTo>
                  <a:cubicBezTo>
                    <a:pt x="1505" y="286"/>
                    <a:pt x="1171" y="1"/>
                    <a:pt x="753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4" name="Google Shape;494;p28"/>
            <p:cNvSpPr/>
            <p:nvPr/>
          </p:nvSpPr>
          <p:spPr>
            <a:xfrm flipH="1">
              <a:off x="1345278" y="2655378"/>
              <a:ext cx="3090298" cy="1511833"/>
            </a:xfrm>
            <a:custGeom>
              <a:avLst/>
              <a:gdLst/>
              <a:ahLst/>
              <a:cxnLst/>
              <a:rect l="l" t="t" r="r" b="b"/>
              <a:pathLst>
                <a:path w="38494" h="18832" extrusionOk="0">
                  <a:moveTo>
                    <a:pt x="35000" y="1"/>
                  </a:moveTo>
                  <a:cubicBezTo>
                    <a:pt x="34927" y="1"/>
                    <a:pt x="34886" y="4"/>
                    <a:pt x="34886" y="4"/>
                  </a:cubicBezTo>
                  <a:cubicBezTo>
                    <a:pt x="34886" y="4"/>
                    <a:pt x="25072" y="21"/>
                    <a:pt x="17279" y="21"/>
                  </a:cubicBezTo>
                  <a:cubicBezTo>
                    <a:pt x="13383" y="21"/>
                    <a:pt x="9992" y="17"/>
                    <a:pt x="8587" y="4"/>
                  </a:cubicBezTo>
                  <a:cubicBezTo>
                    <a:pt x="8568" y="4"/>
                    <a:pt x="8550" y="4"/>
                    <a:pt x="8532" y="4"/>
                  </a:cubicBezTo>
                  <a:cubicBezTo>
                    <a:pt x="4365" y="4"/>
                    <a:pt x="4894" y="4306"/>
                    <a:pt x="4894" y="4306"/>
                  </a:cubicBezTo>
                  <a:lnTo>
                    <a:pt x="4894" y="11788"/>
                  </a:lnTo>
                  <a:cubicBezTo>
                    <a:pt x="4479" y="11739"/>
                    <a:pt x="4101" y="11717"/>
                    <a:pt x="3758" y="11717"/>
                  </a:cubicBezTo>
                  <a:cubicBezTo>
                    <a:pt x="0" y="11717"/>
                    <a:pt x="344" y="14386"/>
                    <a:pt x="344" y="14386"/>
                  </a:cubicBezTo>
                  <a:lnTo>
                    <a:pt x="344" y="18831"/>
                  </a:lnTo>
                  <a:lnTo>
                    <a:pt x="3656" y="18831"/>
                  </a:lnTo>
                  <a:cubicBezTo>
                    <a:pt x="3761" y="16642"/>
                    <a:pt x="5570" y="14900"/>
                    <a:pt x="7787" y="14900"/>
                  </a:cubicBezTo>
                  <a:cubicBezTo>
                    <a:pt x="10005" y="14900"/>
                    <a:pt x="11814" y="16642"/>
                    <a:pt x="11928" y="18831"/>
                  </a:cubicBezTo>
                  <a:lnTo>
                    <a:pt x="25025" y="18831"/>
                  </a:lnTo>
                  <a:cubicBezTo>
                    <a:pt x="25140" y="16642"/>
                    <a:pt x="26948" y="14900"/>
                    <a:pt x="29166" y="14900"/>
                  </a:cubicBezTo>
                  <a:cubicBezTo>
                    <a:pt x="31384" y="14900"/>
                    <a:pt x="33192" y="16642"/>
                    <a:pt x="33306" y="18831"/>
                  </a:cubicBezTo>
                  <a:lnTo>
                    <a:pt x="38494" y="18831"/>
                  </a:lnTo>
                  <a:cubicBezTo>
                    <a:pt x="38494" y="18784"/>
                    <a:pt x="38494" y="18736"/>
                    <a:pt x="38494" y="18689"/>
                  </a:cubicBezTo>
                  <a:lnTo>
                    <a:pt x="38494" y="4201"/>
                  </a:lnTo>
                  <a:cubicBezTo>
                    <a:pt x="38494" y="4116"/>
                    <a:pt x="38494" y="4040"/>
                    <a:pt x="38494" y="3964"/>
                  </a:cubicBezTo>
                  <a:cubicBezTo>
                    <a:pt x="38341" y="205"/>
                    <a:pt x="35595" y="1"/>
                    <a:pt x="3500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5" name="Google Shape;495;p28"/>
            <p:cNvSpPr/>
            <p:nvPr/>
          </p:nvSpPr>
          <p:spPr>
            <a:xfrm flipH="1">
              <a:off x="1309307" y="3341056"/>
              <a:ext cx="2762435" cy="89512"/>
            </a:xfrm>
            <a:custGeom>
              <a:avLst/>
              <a:gdLst/>
              <a:ahLst/>
              <a:cxnLst/>
              <a:rect l="l" t="t" r="r" b="b"/>
              <a:pathLst>
                <a:path w="34410" h="1115" extrusionOk="0">
                  <a:moveTo>
                    <a:pt x="562" y="1"/>
                  </a:moveTo>
                  <a:cubicBezTo>
                    <a:pt x="257" y="1"/>
                    <a:pt x="0" y="248"/>
                    <a:pt x="0" y="553"/>
                  </a:cubicBezTo>
                  <a:cubicBezTo>
                    <a:pt x="0" y="858"/>
                    <a:pt x="257" y="1115"/>
                    <a:pt x="562" y="1115"/>
                  </a:cubicBezTo>
                  <a:lnTo>
                    <a:pt x="33857" y="1115"/>
                  </a:lnTo>
                  <a:cubicBezTo>
                    <a:pt x="34162" y="1115"/>
                    <a:pt x="34409" y="858"/>
                    <a:pt x="34409" y="553"/>
                  </a:cubicBezTo>
                  <a:cubicBezTo>
                    <a:pt x="34409" y="248"/>
                    <a:pt x="34162" y="1"/>
                    <a:pt x="33857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6" name="Google Shape;496;p28"/>
            <p:cNvSpPr/>
            <p:nvPr/>
          </p:nvSpPr>
          <p:spPr>
            <a:xfrm flipH="1">
              <a:off x="1472112" y="3062964"/>
              <a:ext cx="2411691" cy="211698"/>
            </a:xfrm>
            <a:custGeom>
              <a:avLst/>
              <a:gdLst/>
              <a:ahLst/>
              <a:cxnLst/>
              <a:rect l="l" t="t" r="r" b="b"/>
              <a:pathLst>
                <a:path w="30041" h="2637" extrusionOk="0">
                  <a:moveTo>
                    <a:pt x="676" y="0"/>
                  </a:moveTo>
                  <a:cubicBezTo>
                    <a:pt x="305" y="0"/>
                    <a:pt x="1" y="305"/>
                    <a:pt x="1" y="666"/>
                  </a:cubicBezTo>
                  <a:lnTo>
                    <a:pt x="1" y="1971"/>
                  </a:lnTo>
                  <a:cubicBezTo>
                    <a:pt x="1" y="2342"/>
                    <a:pt x="305" y="2637"/>
                    <a:pt x="676" y="2637"/>
                  </a:cubicBezTo>
                  <a:lnTo>
                    <a:pt x="29365" y="2637"/>
                  </a:lnTo>
                  <a:cubicBezTo>
                    <a:pt x="29736" y="2637"/>
                    <a:pt x="30041" y="2342"/>
                    <a:pt x="30041" y="1971"/>
                  </a:cubicBezTo>
                  <a:lnTo>
                    <a:pt x="30041" y="666"/>
                  </a:lnTo>
                  <a:cubicBezTo>
                    <a:pt x="30041" y="305"/>
                    <a:pt x="29736" y="0"/>
                    <a:pt x="293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7" name="Google Shape;497;p28"/>
            <p:cNvSpPr/>
            <p:nvPr/>
          </p:nvSpPr>
          <p:spPr>
            <a:xfrm flipH="1">
              <a:off x="3938717" y="3036230"/>
              <a:ext cx="104043" cy="225426"/>
            </a:xfrm>
            <a:custGeom>
              <a:avLst/>
              <a:gdLst/>
              <a:ahLst/>
              <a:cxnLst/>
              <a:rect l="l" t="t" r="r" b="b"/>
              <a:pathLst>
                <a:path w="1296" h="2808" extrusionOk="0">
                  <a:moveTo>
                    <a:pt x="1" y="0"/>
                  </a:moveTo>
                  <a:lnTo>
                    <a:pt x="1" y="2808"/>
                  </a:lnTo>
                  <a:lnTo>
                    <a:pt x="129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8" name="Google Shape;498;p28"/>
            <p:cNvSpPr/>
            <p:nvPr/>
          </p:nvSpPr>
          <p:spPr>
            <a:xfrm flipH="1">
              <a:off x="3344243" y="2765684"/>
              <a:ext cx="625943" cy="222456"/>
            </a:xfrm>
            <a:custGeom>
              <a:avLst/>
              <a:gdLst/>
              <a:ahLst/>
              <a:cxnLst/>
              <a:rect l="l" t="t" r="r" b="b"/>
              <a:pathLst>
                <a:path w="7797" h="2771" extrusionOk="0">
                  <a:moveTo>
                    <a:pt x="1181" y="0"/>
                  </a:moveTo>
                  <a:cubicBezTo>
                    <a:pt x="877" y="0"/>
                    <a:pt x="610" y="200"/>
                    <a:pt x="524" y="495"/>
                  </a:cubicBezTo>
                  <a:lnTo>
                    <a:pt x="125" y="1904"/>
                  </a:lnTo>
                  <a:cubicBezTo>
                    <a:pt x="1" y="2333"/>
                    <a:pt x="325" y="2770"/>
                    <a:pt x="781" y="2770"/>
                  </a:cubicBezTo>
                  <a:lnTo>
                    <a:pt x="7121" y="2770"/>
                  </a:lnTo>
                  <a:cubicBezTo>
                    <a:pt x="7492" y="2770"/>
                    <a:pt x="7797" y="2466"/>
                    <a:pt x="7797" y="2085"/>
                  </a:cubicBezTo>
                  <a:lnTo>
                    <a:pt x="7797" y="686"/>
                  </a:lnTo>
                  <a:cubicBezTo>
                    <a:pt x="7797" y="305"/>
                    <a:pt x="7492" y="0"/>
                    <a:pt x="712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9" name="Google Shape;499;p28"/>
            <p:cNvSpPr/>
            <p:nvPr/>
          </p:nvSpPr>
          <p:spPr>
            <a:xfrm flipH="1">
              <a:off x="2682484" y="2765684"/>
              <a:ext cx="572396" cy="222456"/>
            </a:xfrm>
            <a:custGeom>
              <a:avLst/>
              <a:gdLst/>
              <a:ahLst/>
              <a:cxnLst/>
              <a:rect l="l" t="t" r="r" b="b"/>
              <a:pathLst>
                <a:path w="7130" h="2771" extrusionOk="0">
                  <a:moveTo>
                    <a:pt x="819" y="0"/>
                  </a:moveTo>
                  <a:cubicBezTo>
                    <a:pt x="362" y="0"/>
                    <a:pt x="0" y="372"/>
                    <a:pt x="0" y="819"/>
                  </a:cubicBezTo>
                  <a:lnTo>
                    <a:pt x="0" y="1952"/>
                  </a:lnTo>
                  <a:cubicBezTo>
                    <a:pt x="0" y="2399"/>
                    <a:pt x="362" y="2770"/>
                    <a:pt x="819" y="2770"/>
                  </a:cubicBezTo>
                  <a:lnTo>
                    <a:pt x="6311" y="2770"/>
                  </a:lnTo>
                  <a:cubicBezTo>
                    <a:pt x="6758" y="2770"/>
                    <a:pt x="7130" y="2399"/>
                    <a:pt x="7130" y="1952"/>
                  </a:cubicBezTo>
                  <a:lnTo>
                    <a:pt x="7130" y="819"/>
                  </a:lnTo>
                  <a:cubicBezTo>
                    <a:pt x="7130" y="372"/>
                    <a:pt x="6758" y="0"/>
                    <a:pt x="631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0" name="Google Shape;500;p28"/>
            <p:cNvSpPr/>
            <p:nvPr/>
          </p:nvSpPr>
          <p:spPr>
            <a:xfrm flipH="1">
              <a:off x="2021449" y="2765684"/>
              <a:ext cx="572477" cy="222456"/>
            </a:xfrm>
            <a:custGeom>
              <a:avLst/>
              <a:gdLst/>
              <a:ahLst/>
              <a:cxnLst/>
              <a:rect l="l" t="t" r="r" b="b"/>
              <a:pathLst>
                <a:path w="7131" h="2771" extrusionOk="0">
                  <a:moveTo>
                    <a:pt x="819" y="0"/>
                  </a:moveTo>
                  <a:cubicBezTo>
                    <a:pt x="372" y="0"/>
                    <a:pt x="1" y="372"/>
                    <a:pt x="1" y="819"/>
                  </a:cubicBezTo>
                  <a:lnTo>
                    <a:pt x="1" y="1952"/>
                  </a:lnTo>
                  <a:cubicBezTo>
                    <a:pt x="1" y="2399"/>
                    <a:pt x="372" y="2770"/>
                    <a:pt x="819" y="2770"/>
                  </a:cubicBezTo>
                  <a:lnTo>
                    <a:pt x="6311" y="2770"/>
                  </a:lnTo>
                  <a:cubicBezTo>
                    <a:pt x="6768" y="2770"/>
                    <a:pt x="7130" y="2399"/>
                    <a:pt x="7130" y="1952"/>
                  </a:cubicBezTo>
                  <a:lnTo>
                    <a:pt x="7130" y="819"/>
                  </a:lnTo>
                  <a:cubicBezTo>
                    <a:pt x="7130" y="372"/>
                    <a:pt x="6768" y="0"/>
                    <a:pt x="631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1" name="Google Shape;501;p28"/>
            <p:cNvSpPr/>
            <p:nvPr/>
          </p:nvSpPr>
          <p:spPr>
            <a:xfrm flipH="1">
              <a:off x="1444547" y="2773310"/>
              <a:ext cx="487621" cy="214829"/>
            </a:xfrm>
            <a:custGeom>
              <a:avLst/>
              <a:gdLst/>
              <a:ahLst/>
              <a:cxnLst/>
              <a:rect l="l" t="t" r="r" b="b"/>
              <a:pathLst>
                <a:path w="6074" h="2676" extrusionOk="0">
                  <a:moveTo>
                    <a:pt x="677" y="1"/>
                  </a:moveTo>
                  <a:cubicBezTo>
                    <a:pt x="305" y="1"/>
                    <a:pt x="1" y="305"/>
                    <a:pt x="1" y="676"/>
                  </a:cubicBezTo>
                  <a:lnTo>
                    <a:pt x="1" y="1990"/>
                  </a:lnTo>
                  <a:cubicBezTo>
                    <a:pt x="1" y="2371"/>
                    <a:pt x="305" y="2675"/>
                    <a:pt x="677" y="2675"/>
                  </a:cubicBezTo>
                  <a:lnTo>
                    <a:pt x="5274" y="2675"/>
                  </a:lnTo>
                  <a:cubicBezTo>
                    <a:pt x="5740" y="2675"/>
                    <a:pt x="6074" y="2199"/>
                    <a:pt x="5902" y="1762"/>
                  </a:cubicBezTo>
                  <a:lnTo>
                    <a:pt x="5417" y="439"/>
                  </a:lnTo>
                  <a:cubicBezTo>
                    <a:pt x="5322" y="172"/>
                    <a:pt x="5065" y="1"/>
                    <a:pt x="478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2" name="Google Shape;502;p28"/>
            <p:cNvSpPr/>
            <p:nvPr/>
          </p:nvSpPr>
          <p:spPr>
            <a:xfrm flipH="1">
              <a:off x="3377881" y="3493911"/>
              <a:ext cx="615988" cy="301933"/>
            </a:xfrm>
            <a:custGeom>
              <a:avLst/>
              <a:gdLst/>
              <a:ahLst/>
              <a:cxnLst/>
              <a:rect l="l" t="t" r="r" b="b"/>
              <a:pathLst>
                <a:path w="7673" h="3761" extrusionOk="0">
                  <a:moveTo>
                    <a:pt x="1391" y="1"/>
                  </a:moveTo>
                  <a:cubicBezTo>
                    <a:pt x="981" y="1"/>
                    <a:pt x="620" y="286"/>
                    <a:pt x="543" y="686"/>
                  </a:cubicBezTo>
                  <a:lnTo>
                    <a:pt x="115" y="2713"/>
                  </a:lnTo>
                  <a:cubicBezTo>
                    <a:pt x="1" y="3256"/>
                    <a:pt x="410" y="3760"/>
                    <a:pt x="962" y="3760"/>
                  </a:cubicBezTo>
                  <a:lnTo>
                    <a:pt x="6807" y="3760"/>
                  </a:lnTo>
                  <a:cubicBezTo>
                    <a:pt x="7283" y="3760"/>
                    <a:pt x="7673" y="3370"/>
                    <a:pt x="7673" y="2894"/>
                  </a:cubicBezTo>
                  <a:lnTo>
                    <a:pt x="7673" y="867"/>
                  </a:lnTo>
                  <a:cubicBezTo>
                    <a:pt x="7673" y="391"/>
                    <a:pt x="7283" y="1"/>
                    <a:pt x="6807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3" name="Google Shape;503;p28"/>
            <p:cNvSpPr/>
            <p:nvPr/>
          </p:nvSpPr>
          <p:spPr>
            <a:xfrm flipH="1">
              <a:off x="2810130" y="3493911"/>
              <a:ext cx="492116" cy="673308"/>
            </a:xfrm>
            <a:custGeom>
              <a:avLst/>
              <a:gdLst/>
              <a:ahLst/>
              <a:cxnLst/>
              <a:rect l="l" t="t" r="r" b="b"/>
              <a:pathLst>
                <a:path w="6130" h="8387" extrusionOk="0">
                  <a:moveTo>
                    <a:pt x="866" y="1"/>
                  </a:moveTo>
                  <a:cubicBezTo>
                    <a:pt x="381" y="1"/>
                    <a:pt x="0" y="391"/>
                    <a:pt x="0" y="867"/>
                  </a:cubicBezTo>
                  <a:lnTo>
                    <a:pt x="0" y="8386"/>
                  </a:lnTo>
                  <a:lnTo>
                    <a:pt x="6130" y="8386"/>
                  </a:lnTo>
                  <a:lnTo>
                    <a:pt x="6130" y="867"/>
                  </a:lnTo>
                  <a:cubicBezTo>
                    <a:pt x="6130" y="391"/>
                    <a:pt x="5740" y="1"/>
                    <a:pt x="5264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4" name="Google Shape;504;p28"/>
            <p:cNvSpPr/>
            <p:nvPr/>
          </p:nvSpPr>
          <p:spPr>
            <a:xfrm flipH="1">
              <a:off x="2104781" y="3493911"/>
              <a:ext cx="561719" cy="301933"/>
            </a:xfrm>
            <a:custGeom>
              <a:avLst/>
              <a:gdLst/>
              <a:ahLst/>
              <a:cxnLst/>
              <a:rect l="l" t="t" r="r" b="b"/>
              <a:pathLst>
                <a:path w="6997" h="3761" extrusionOk="0">
                  <a:moveTo>
                    <a:pt x="1048" y="1"/>
                  </a:moveTo>
                  <a:cubicBezTo>
                    <a:pt x="476" y="1"/>
                    <a:pt x="0" y="467"/>
                    <a:pt x="0" y="1048"/>
                  </a:cubicBezTo>
                  <a:lnTo>
                    <a:pt x="0" y="2713"/>
                  </a:lnTo>
                  <a:cubicBezTo>
                    <a:pt x="0" y="3294"/>
                    <a:pt x="476" y="3760"/>
                    <a:pt x="1048" y="3760"/>
                  </a:cubicBezTo>
                  <a:lnTo>
                    <a:pt x="5950" y="3760"/>
                  </a:lnTo>
                  <a:cubicBezTo>
                    <a:pt x="6521" y="3760"/>
                    <a:pt x="6997" y="3294"/>
                    <a:pt x="6997" y="2713"/>
                  </a:cubicBezTo>
                  <a:lnTo>
                    <a:pt x="6997" y="1048"/>
                  </a:lnTo>
                  <a:cubicBezTo>
                    <a:pt x="6997" y="467"/>
                    <a:pt x="6521" y="1"/>
                    <a:pt x="595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5" name="Google Shape;505;p28"/>
            <p:cNvSpPr/>
            <p:nvPr/>
          </p:nvSpPr>
          <p:spPr>
            <a:xfrm flipH="1">
              <a:off x="1469034" y="3493911"/>
              <a:ext cx="560916" cy="301933"/>
            </a:xfrm>
            <a:custGeom>
              <a:avLst/>
              <a:gdLst/>
              <a:ahLst/>
              <a:cxnLst/>
              <a:rect l="l" t="t" r="r" b="b"/>
              <a:pathLst>
                <a:path w="6987" h="3761" extrusionOk="0">
                  <a:moveTo>
                    <a:pt x="1047" y="1"/>
                  </a:moveTo>
                  <a:cubicBezTo>
                    <a:pt x="467" y="1"/>
                    <a:pt x="0" y="467"/>
                    <a:pt x="0" y="1048"/>
                  </a:cubicBezTo>
                  <a:lnTo>
                    <a:pt x="0" y="2713"/>
                  </a:lnTo>
                  <a:cubicBezTo>
                    <a:pt x="0" y="3294"/>
                    <a:pt x="467" y="3760"/>
                    <a:pt x="1047" y="3760"/>
                  </a:cubicBezTo>
                  <a:lnTo>
                    <a:pt x="5949" y="3760"/>
                  </a:lnTo>
                  <a:cubicBezTo>
                    <a:pt x="6521" y="3760"/>
                    <a:pt x="6987" y="3294"/>
                    <a:pt x="6987" y="2713"/>
                  </a:cubicBezTo>
                  <a:lnTo>
                    <a:pt x="6987" y="1048"/>
                  </a:lnTo>
                  <a:cubicBezTo>
                    <a:pt x="6987" y="467"/>
                    <a:pt x="6521" y="1"/>
                    <a:pt x="594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6" name="Google Shape;506;p28"/>
            <p:cNvSpPr/>
            <p:nvPr/>
          </p:nvSpPr>
          <p:spPr>
            <a:xfrm flipH="1">
              <a:off x="3547513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4" y="6540"/>
                    <a:pt x="6540" y="5074"/>
                    <a:pt x="6540" y="3275"/>
                  </a:cubicBezTo>
                  <a:cubicBezTo>
                    <a:pt x="6540" y="1467"/>
                    <a:pt x="5074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7" name="Google Shape;507;p28"/>
            <p:cNvSpPr/>
            <p:nvPr/>
          </p:nvSpPr>
          <p:spPr>
            <a:xfrm flipH="1">
              <a:off x="3668253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fill="none" extrusionOk="0">
                  <a:moveTo>
                    <a:pt x="3532" y="1771"/>
                  </a:moveTo>
                  <a:cubicBezTo>
                    <a:pt x="3532" y="2742"/>
                    <a:pt x="2742" y="3532"/>
                    <a:pt x="1761" y="3532"/>
                  </a:cubicBezTo>
                  <a:cubicBezTo>
                    <a:pt x="790" y="3532"/>
                    <a:pt x="0" y="2742"/>
                    <a:pt x="0" y="1771"/>
                  </a:cubicBezTo>
                  <a:cubicBezTo>
                    <a:pt x="0" y="791"/>
                    <a:pt x="790" y="1"/>
                    <a:pt x="1761" y="1"/>
                  </a:cubicBezTo>
                  <a:cubicBezTo>
                    <a:pt x="2742" y="1"/>
                    <a:pt x="3532" y="791"/>
                    <a:pt x="3532" y="1771"/>
                  </a:cubicBezTo>
                  <a:close/>
                </a:path>
              </a:pathLst>
            </a:custGeom>
            <a:noFill/>
            <a:ln w="310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8" name="Google Shape;508;p28"/>
            <p:cNvSpPr/>
            <p:nvPr/>
          </p:nvSpPr>
          <p:spPr>
            <a:xfrm flipH="1">
              <a:off x="3750779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fill="none" extrusionOk="0">
                  <a:moveTo>
                    <a:pt x="1476" y="743"/>
                  </a:moveTo>
                  <a:cubicBezTo>
                    <a:pt x="1476" y="1153"/>
                    <a:pt x="1143" y="1476"/>
                    <a:pt x="733" y="1476"/>
                  </a:cubicBezTo>
                  <a:cubicBezTo>
                    <a:pt x="324" y="1476"/>
                    <a:pt x="0" y="1153"/>
                    <a:pt x="0" y="743"/>
                  </a:cubicBezTo>
                  <a:cubicBezTo>
                    <a:pt x="0" y="334"/>
                    <a:pt x="324" y="1"/>
                    <a:pt x="733" y="1"/>
                  </a:cubicBezTo>
                  <a:cubicBezTo>
                    <a:pt x="1143" y="1"/>
                    <a:pt x="1476" y="334"/>
                    <a:pt x="1476" y="743"/>
                  </a:cubicBezTo>
                  <a:close/>
                </a:path>
              </a:pathLst>
            </a:custGeom>
            <a:noFill/>
            <a:ln w="310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9" name="Google Shape;509;p28"/>
            <p:cNvSpPr/>
            <p:nvPr/>
          </p:nvSpPr>
          <p:spPr>
            <a:xfrm flipH="1">
              <a:off x="3547513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4" y="6540"/>
                    <a:pt x="6540" y="5074"/>
                    <a:pt x="6540" y="3275"/>
                  </a:cubicBezTo>
                  <a:cubicBezTo>
                    <a:pt x="6540" y="1467"/>
                    <a:pt x="5074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0" name="Google Shape;510;p28"/>
            <p:cNvSpPr/>
            <p:nvPr/>
          </p:nvSpPr>
          <p:spPr>
            <a:xfrm flipH="1">
              <a:off x="3668253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extrusionOk="0">
                  <a:moveTo>
                    <a:pt x="1761" y="1"/>
                  </a:moveTo>
                  <a:cubicBezTo>
                    <a:pt x="790" y="1"/>
                    <a:pt x="0" y="791"/>
                    <a:pt x="0" y="1771"/>
                  </a:cubicBezTo>
                  <a:cubicBezTo>
                    <a:pt x="0" y="2742"/>
                    <a:pt x="790" y="3532"/>
                    <a:pt x="1761" y="3532"/>
                  </a:cubicBezTo>
                  <a:cubicBezTo>
                    <a:pt x="2742" y="3532"/>
                    <a:pt x="3532" y="2742"/>
                    <a:pt x="3532" y="1771"/>
                  </a:cubicBezTo>
                  <a:cubicBezTo>
                    <a:pt x="3532" y="791"/>
                    <a:pt x="2742" y="1"/>
                    <a:pt x="176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1" name="Google Shape;511;p28"/>
            <p:cNvSpPr/>
            <p:nvPr/>
          </p:nvSpPr>
          <p:spPr>
            <a:xfrm flipH="1">
              <a:off x="3750779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extrusionOk="0">
                  <a:moveTo>
                    <a:pt x="733" y="1"/>
                  </a:moveTo>
                  <a:cubicBezTo>
                    <a:pt x="324" y="1"/>
                    <a:pt x="0" y="334"/>
                    <a:pt x="0" y="743"/>
                  </a:cubicBezTo>
                  <a:cubicBezTo>
                    <a:pt x="0" y="1153"/>
                    <a:pt x="324" y="1476"/>
                    <a:pt x="733" y="1476"/>
                  </a:cubicBezTo>
                  <a:cubicBezTo>
                    <a:pt x="1143" y="1476"/>
                    <a:pt x="1476" y="1153"/>
                    <a:pt x="1476" y="743"/>
                  </a:cubicBezTo>
                  <a:cubicBezTo>
                    <a:pt x="1476" y="334"/>
                    <a:pt x="1143" y="1"/>
                    <a:pt x="733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2" name="Google Shape;512;p28"/>
            <p:cNvSpPr/>
            <p:nvPr/>
          </p:nvSpPr>
          <p:spPr>
            <a:xfrm flipH="1">
              <a:off x="1825081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3" y="6540"/>
                    <a:pt x="6539" y="5074"/>
                    <a:pt x="6539" y="3275"/>
                  </a:cubicBezTo>
                  <a:cubicBezTo>
                    <a:pt x="6539" y="1467"/>
                    <a:pt x="5073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3" name="Google Shape;513;p28"/>
            <p:cNvSpPr/>
            <p:nvPr/>
          </p:nvSpPr>
          <p:spPr>
            <a:xfrm flipH="1">
              <a:off x="1945820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extrusionOk="0">
                  <a:moveTo>
                    <a:pt x="1761" y="1"/>
                  </a:moveTo>
                  <a:cubicBezTo>
                    <a:pt x="790" y="1"/>
                    <a:pt x="0" y="791"/>
                    <a:pt x="0" y="1771"/>
                  </a:cubicBezTo>
                  <a:cubicBezTo>
                    <a:pt x="0" y="2742"/>
                    <a:pt x="790" y="3532"/>
                    <a:pt x="1761" y="3532"/>
                  </a:cubicBezTo>
                  <a:cubicBezTo>
                    <a:pt x="2741" y="3532"/>
                    <a:pt x="3531" y="2742"/>
                    <a:pt x="3531" y="1771"/>
                  </a:cubicBezTo>
                  <a:cubicBezTo>
                    <a:pt x="3531" y="791"/>
                    <a:pt x="2741" y="1"/>
                    <a:pt x="176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4" name="Google Shape;514;p28"/>
            <p:cNvSpPr/>
            <p:nvPr/>
          </p:nvSpPr>
          <p:spPr>
            <a:xfrm flipH="1">
              <a:off x="2028347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extrusionOk="0">
                  <a:moveTo>
                    <a:pt x="733" y="1"/>
                  </a:moveTo>
                  <a:cubicBezTo>
                    <a:pt x="324" y="1"/>
                    <a:pt x="0" y="334"/>
                    <a:pt x="0" y="743"/>
                  </a:cubicBezTo>
                  <a:cubicBezTo>
                    <a:pt x="0" y="1153"/>
                    <a:pt x="324" y="1476"/>
                    <a:pt x="733" y="1476"/>
                  </a:cubicBezTo>
                  <a:cubicBezTo>
                    <a:pt x="1142" y="1476"/>
                    <a:pt x="1475" y="1153"/>
                    <a:pt x="1475" y="743"/>
                  </a:cubicBezTo>
                  <a:cubicBezTo>
                    <a:pt x="1475" y="334"/>
                    <a:pt x="1142" y="1"/>
                    <a:pt x="733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5" name="Google Shape;515;p28"/>
            <p:cNvSpPr/>
            <p:nvPr/>
          </p:nvSpPr>
          <p:spPr>
            <a:xfrm flipH="1">
              <a:off x="792750" y="2091726"/>
              <a:ext cx="858916" cy="213224"/>
            </a:xfrm>
            <a:custGeom>
              <a:avLst/>
              <a:gdLst/>
              <a:ahLst/>
              <a:cxnLst/>
              <a:rect l="l" t="t" r="r" b="b"/>
              <a:pathLst>
                <a:path w="10699" h="2656" extrusionOk="0">
                  <a:moveTo>
                    <a:pt x="0" y="0"/>
                  </a:moveTo>
                  <a:lnTo>
                    <a:pt x="0" y="2656"/>
                  </a:lnTo>
                  <a:lnTo>
                    <a:pt x="10699" y="2656"/>
                  </a:lnTo>
                  <a:lnTo>
                    <a:pt x="10699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6" name="Google Shape;516;p28"/>
            <p:cNvSpPr/>
            <p:nvPr/>
          </p:nvSpPr>
          <p:spPr>
            <a:xfrm flipH="1">
              <a:off x="787371" y="2341560"/>
              <a:ext cx="870476" cy="1775954"/>
            </a:xfrm>
            <a:custGeom>
              <a:avLst/>
              <a:gdLst/>
              <a:ahLst/>
              <a:cxnLst/>
              <a:rect l="l" t="t" r="r" b="b"/>
              <a:pathLst>
                <a:path w="10843" h="22122" extrusionOk="0">
                  <a:moveTo>
                    <a:pt x="10738" y="105"/>
                  </a:moveTo>
                  <a:lnTo>
                    <a:pt x="10738" y="22008"/>
                  </a:lnTo>
                  <a:lnTo>
                    <a:pt x="115" y="22008"/>
                  </a:lnTo>
                  <a:lnTo>
                    <a:pt x="115" y="105"/>
                  </a:lnTo>
                  <a:close/>
                  <a:moveTo>
                    <a:pt x="1" y="1"/>
                  </a:moveTo>
                  <a:lnTo>
                    <a:pt x="1" y="22122"/>
                  </a:lnTo>
                  <a:lnTo>
                    <a:pt x="10842" y="22122"/>
                  </a:lnTo>
                  <a:lnTo>
                    <a:pt x="108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7" name="Google Shape;517;p28"/>
            <p:cNvSpPr/>
            <p:nvPr/>
          </p:nvSpPr>
          <p:spPr>
            <a:xfrm flipH="1">
              <a:off x="746108" y="2303346"/>
              <a:ext cx="953004" cy="2116020"/>
            </a:xfrm>
            <a:custGeom>
              <a:avLst/>
              <a:gdLst/>
              <a:ahLst/>
              <a:cxnLst/>
              <a:rect l="l" t="t" r="r" b="b"/>
              <a:pathLst>
                <a:path w="11871" h="26358" extrusionOk="0">
                  <a:moveTo>
                    <a:pt x="353" y="1"/>
                  </a:moveTo>
                  <a:cubicBezTo>
                    <a:pt x="163" y="1"/>
                    <a:pt x="1" y="163"/>
                    <a:pt x="1" y="353"/>
                  </a:cubicBezTo>
                  <a:lnTo>
                    <a:pt x="1" y="26358"/>
                  </a:lnTo>
                  <a:lnTo>
                    <a:pt x="11870" y="26358"/>
                  </a:lnTo>
                  <a:lnTo>
                    <a:pt x="11870" y="353"/>
                  </a:lnTo>
                  <a:cubicBezTo>
                    <a:pt x="11870" y="163"/>
                    <a:pt x="11718" y="1"/>
                    <a:pt x="11518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8" name="Google Shape;518;p28"/>
            <p:cNvSpPr/>
            <p:nvPr/>
          </p:nvSpPr>
          <p:spPr>
            <a:xfrm flipH="1">
              <a:off x="866045" y="2427139"/>
              <a:ext cx="712324" cy="1580392"/>
            </a:xfrm>
            <a:custGeom>
              <a:avLst/>
              <a:gdLst/>
              <a:ahLst/>
              <a:cxnLst/>
              <a:rect l="l" t="t" r="r" b="b"/>
              <a:pathLst>
                <a:path w="8873" h="19686" extrusionOk="0">
                  <a:moveTo>
                    <a:pt x="8805" y="67"/>
                  </a:moveTo>
                  <a:lnTo>
                    <a:pt x="8805" y="19618"/>
                  </a:lnTo>
                  <a:lnTo>
                    <a:pt x="67" y="19618"/>
                  </a:lnTo>
                  <a:lnTo>
                    <a:pt x="67" y="67"/>
                  </a:lnTo>
                  <a:close/>
                  <a:moveTo>
                    <a:pt x="1" y="1"/>
                  </a:moveTo>
                  <a:lnTo>
                    <a:pt x="1" y="19685"/>
                  </a:lnTo>
                  <a:lnTo>
                    <a:pt x="8872" y="19685"/>
                  </a:lnTo>
                  <a:lnTo>
                    <a:pt x="88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9" name="Google Shape;519;p28"/>
            <p:cNvSpPr/>
            <p:nvPr/>
          </p:nvSpPr>
          <p:spPr>
            <a:xfrm flipH="1">
              <a:off x="792750" y="2072619"/>
              <a:ext cx="858916" cy="26011"/>
            </a:xfrm>
            <a:custGeom>
              <a:avLst/>
              <a:gdLst/>
              <a:ahLst/>
              <a:cxnLst/>
              <a:rect l="l" t="t" r="r" b="b"/>
              <a:pathLst>
                <a:path w="10699" h="324" extrusionOk="0">
                  <a:moveTo>
                    <a:pt x="0" y="0"/>
                  </a:moveTo>
                  <a:lnTo>
                    <a:pt x="0" y="324"/>
                  </a:lnTo>
                  <a:lnTo>
                    <a:pt x="10699" y="324"/>
                  </a:lnTo>
                  <a:lnTo>
                    <a:pt x="1069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0" name="Google Shape;520;p28"/>
            <p:cNvSpPr/>
            <p:nvPr/>
          </p:nvSpPr>
          <p:spPr>
            <a:xfrm flipH="1">
              <a:off x="850069" y="2126889"/>
              <a:ext cx="745079" cy="152131"/>
            </a:xfrm>
            <a:custGeom>
              <a:avLst/>
              <a:gdLst/>
              <a:ahLst/>
              <a:cxnLst/>
              <a:rect l="l" t="t" r="r" b="b"/>
              <a:pathLst>
                <a:path w="9281" h="1895" extrusionOk="0">
                  <a:moveTo>
                    <a:pt x="9233" y="57"/>
                  </a:moveTo>
                  <a:lnTo>
                    <a:pt x="9233" y="1847"/>
                  </a:lnTo>
                  <a:lnTo>
                    <a:pt x="57" y="1847"/>
                  </a:lnTo>
                  <a:lnTo>
                    <a:pt x="57" y="57"/>
                  </a:lnTo>
                  <a:close/>
                  <a:moveTo>
                    <a:pt x="0" y="0"/>
                  </a:moveTo>
                  <a:lnTo>
                    <a:pt x="0" y="1894"/>
                  </a:lnTo>
                  <a:lnTo>
                    <a:pt x="9281" y="1894"/>
                  </a:lnTo>
                  <a:lnTo>
                    <a:pt x="928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1" name="Google Shape;521;p28"/>
            <p:cNvSpPr/>
            <p:nvPr/>
          </p:nvSpPr>
          <p:spPr>
            <a:xfrm flipH="1">
              <a:off x="949374" y="2511193"/>
              <a:ext cx="546466" cy="1416059"/>
            </a:xfrm>
            <a:custGeom>
              <a:avLst/>
              <a:gdLst/>
              <a:ahLst/>
              <a:cxnLst/>
              <a:rect l="l" t="t" r="r" b="b"/>
              <a:pathLst>
                <a:path w="6807" h="17639" extrusionOk="0">
                  <a:moveTo>
                    <a:pt x="1" y="1"/>
                  </a:moveTo>
                  <a:lnTo>
                    <a:pt x="1" y="17639"/>
                  </a:lnTo>
                  <a:lnTo>
                    <a:pt x="6806" y="17639"/>
                  </a:lnTo>
                  <a:lnTo>
                    <a:pt x="68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2" name="Google Shape;522;p28"/>
            <p:cNvSpPr/>
            <p:nvPr/>
          </p:nvSpPr>
          <p:spPr>
            <a:xfrm flipH="1">
              <a:off x="878327" y="4171000"/>
              <a:ext cx="675556" cy="180389"/>
            </a:xfrm>
            <a:custGeom>
              <a:avLst/>
              <a:gdLst/>
              <a:ahLst/>
              <a:cxnLst/>
              <a:rect l="l" t="t" r="r" b="b"/>
              <a:pathLst>
                <a:path w="8415" h="2247" extrusionOk="0">
                  <a:moveTo>
                    <a:pt x="7996" y="57"/>
                  </a:moveTo>
                  <a:cubicBezTo>
                    <a:pt x="8186" y="57"/>
                    <a:pt x="8348" y="219"/>
                    <a:pt x="8348" y="409"/>
                  </a:cubicBezTo>
                  <a:lnTo>
                    <a:pt x="8348" y="1837"/>
                  </a:lnTo>
                  <a:cubicBezTo>
                    <a:pt x="8348" y="2027"/>
                    <a:pt x="8186" y="2189"/>
                    <a:pt x="7996" y="2189"/>
                  </a:cubicBezTo>
                  <a:lnTo>
                    <a:pt x="410" y="2189"/>
                  </a:lnTo>
                  <a:cubicBezTo>
                    <a:pt x="219" y="2189"/>
                    <a:pt x="67" y="2027"/>
                    <a:pt x="67" y="1837"/>
                  </a:cubicBezTo>
                  <a:lnTo>
                    <a:pt x="67" y="409"/>
                  </a:lnTo>
                  <a:cubicBezTo>
                    <a:pt x="67" y="219"/>
                    <a:pt x="219" y="57"/>
                    <a:pt x="410" y="57"/>
                  </a:cubicBezTo>
                  <a:close/>
                  <a:moveTo>
                    <a:pt x="410" y="0"/>
                  </a:moveTo>
                  <a:cubicBezTo>
                    <a:pt x="181" y="0"/>
                    <a:pt x="0" y="181"/>
                    <a:pt x="0" y="409"/>
                  </a:cubicBezTo>
                  <a:lnTo>
                    <a:pt x="0" y="1837"/>
                  </a:lnTo>
                  <a:cubicBezTo>
                    <a:pt x="0" y="2066"/>
                    <a:pt x="181" y="2246"/>
                    <a:pt x="410" y="2246"/>
                  </a:cubicBezTo>
                  <a:lnTo>
                    <a:pt x="7996" y="2246"/>
                  </a:lnTo>
                  <a:cubicBezTo>
                    <a:pt x="8224" y="2246"/>
                    <a:pt x="8415" y="2066"/>
                    <a:pt x="8415" y="1837"/>
                  </a:cubicBezTo>
                  <a:lnTo>
                    <a:pt x="8415" y="409"/>
                  </a:lnTo>
                  <a:cubicBezTo>
                    <a:pt x="8415" y="181"/>
                    <a:pt x="8224" y="0"/>
                    <a:pt x="79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3" name="Google Shape;523;p28"/>
            <p:cNvSpPr/>
            <p:nvPr/>
          </p:nvSpPr>
          <p:spPr>
            <a:xfrm flipH="1">
              <a:off x="949374" y="2511193"/>
              <a:ext cx="546466" cy="1416059"/>
            </a:xfrm>
            <a:custGeom>
              <a:avLst/>
              <a:gdLst/>
              <a:ahLst/>
              <a:cxnLst/>
              <a:rect l="l" t="t" r="r" b="b"/>
              <a:pathLst>
                <a:path w="6807" h="17639" extrusionOk="0">
                  <a:moveTo>
                    <a:pt x="4465" y="3342"/>
                  </a:moveTo>
                  <a:lnTo>
                    <a:pt x="4465" y="5874"/>
                  </a:lnTo>
                  <a:lnTo>
                    <a:pt x="2352" y="5874"/>
                  </a:lnTo>
                  <a:lnTo>
                    <a:pt x="2352" y="3342"/>
                  </a:lnTo>
                  <a:close/>
                  <a:moveTo>
                    <a:pt x="4465" y="6140"/>
                  </a:moveTo>
                  <a:lnTo>
                    <a:pt x="4465" y="8663"/>
                  </a:lnTo>
                  <a:lnTo>
                    <a:pt x="2352" y="8663"/>
                  </a:lnTo>
                  <a:lnTo>
                    <a:pt x="2352" y="6140"/>
                  </a:lnTo>
                  <a:close/>
                  <a:moveTo>
                    <a:pt x="4465" y="8929"/>
                  </a:moveTo>
                  <a:lnTo>
                    <a:pt x="4465" y="11452"/>
                  </a:lnTo>
                  <a:lnTo>
                    <a:pt x="2352" y="11452"/>
                  </a:lnTo>
                  <a:lnTo>
                    <a:pt x="2352" y="8929"/>
                  </a:lnTo>
                  <a:close/>
                  <a:moveTo>
                    <a:pt x="4465" y="11718"/>
                  </a:moveTo>
                  <a:lnTo>
                    <a:pt x="4465" y="14250"/>
                  </a:lnTo>
                  <a:lnTo>
                    <a:pt x="2352" y="14250"/>
                  </a:lnTo>
                  <a:lnTo>
                    <a:pt x="2352" y="11718"/>
                  </a:lnTo>
                  <a:close/>
                  <a:moveTo>
                    <a:pt x="2085" y="1"/>
                  </a:moveTo>
                  <a:lnTo>
                    <a:pt x="2085" y="3075"/>
                  </a:lnTo>
                  <a:lnTo>
                    <a:pt x="1" y="3075"/>
                  </a:lnTo>
                  <a:lnTo>
                    <a:pt x="1" y="3342"/>
                  </a:lnTo>
                  <a:lnTo>
                    <a:pt x="2085" y="3342"/>
                  </a:lnTo>
                  <a:lnTo>
                    <a:pt x="2085" y="5874"/>
                  </a:lnTo>
                  <a:lnTo>
                    <a:pt x="1" y="5874"/>
                  </a:lnTo>
                  <a:lnTo>
                    <a:pt x="1" y="6140"/>
                  </a:lnTo>
                  <a:lnTo>
                    <a:pt x="2085" y="6140"/>
                  </a:lnTo>
                  <a:lnTo>
                    <a:pt x="2085" y="8663"/>
                  </a:lnTo>
                  <a:lnTo>
                    <a:pt x="1" y="8663"/>
                  </a:lnTo>
                  <a:lnTo>
                    <a:pt x="1" y="8929"/>
                  </a:lnTo>
                  <a:lnTo>
                    <a:pt x="2085" y="8929"/>
                  </a:lnTo>
                  <a:lnTo>
                    <a:pt x="2085" y="11452"/>
                  </a:lnTo>
                  <a:lnTo>
                    <a:pt x="1" y="11452"/>
                  </a:lnTo>
                  <a:lnTo>
                    <a:pt x="1" y="11718"/>
                  </a:lnTo>
                  <a:lnTo>
                    <a:pt x="2085" y="11718"/>
                  </a:lnTo>
                  <a:lnTo>
                    <a:pt x="2085" y="14250"/>
                  </a:lnTo>
                  <a:lnTo>
                    <a:pt x="1" y="14250"/>
                  </a:lnTo>
                  <a:lnTo>
                    <a:pt x="1" y="14517"/>
                  </a:lnTo>
                  <a:lnTo>
                    <a:pt x="2085" y="14517"/>
                  </a:lnTo>
                  <a:lnTo>
                    <a:pt x="2085" y="17639"/>
                  </a:lnTo>
                  <a:lnTo>
                    <a:pt x="2352" y="17639"/>
                  </a:lnTo>
                  <a:lnTo>
                    <a:pt x="2352" y="14517"/>
                  </a:lnTo>
                  <a:lnTo>
                    <a:pt x="4465" y="14517"/>
                  </a:lnTo>
                  <a:lnTo>
                    <a:pt x="4465" y="17639"/>
                  </a:lnTo>
                  <a:lnTo>
                    <a:pt x="4731" y="17639"/>
                  </a:lnTo>
                  <a:lnTo>
                    <a:pt x="4731" y="14517"/>
                  </a:lnTo>
                  <a:lnTo>
                    <a:pt x="6806" y="14517"/>
                  </a:lnTo>
                  <a:lnTo>
                    <a:pt x="6806" y="14250"/>
                  </a:lnTo>
                  <a:lnTo>
                    <a:pt x="4731" y="14250"/>
                  </a:lnTo>
                  <a:lnTo>
                    <a:pt x="4731" y="11718"/>
                  </a:lnTo>
                  <a:lnTo>
                    <a:pt x="6806" y="11718"/>
                  </a:lnTo>
                  <a:lnTo>
                    <a:pt x="6806" y="11452"/>
                  </a:lnTo>
                  <a:lnTo>
                    <a:pt x="4731" y="11452"/>
                  </a:lnTo>
                  <a:lnTo>
                    <a:pt x="4731" y="8929"/>
                  </a:lnTo>
                  <a:lnTo>
                    <a:pt x="6806" y="8929"/>
                  </a:lnTo>
                  <a:lnTo>
                    <a:pt x="6806" y="8663"/>
                  </a:lnTo>
                  <a:lnTo>
                    <a:pt x="4731" y="8663"/>
                  </a:lnTo>
                  <a:lnTo>
                    <a:pt x="4731" y="6140"/>
                  </a:lnTo>
                  <a:lnTo>
                    <a:pt x="6806" y="6140"/>
                  </a:lnTo>
                  <a:lnTo>
                    <a:pt x="6806" y="5874"/>
                  </a:lnTo>
                  <a:lnTo>
                    <a:pt x="4731" y="5874"/>
                  </a:lnTo>
                  <a:lnTo>
                    <a:pt x="4731" y="3342"/>
                  </a:lnTo>
                  <a:lnTo>
                    <a:pt x="6806" y="3342"/>
                  </a:lnTo>
                  <a:lnTo>
                    <a:pt x="6806" y="3075"/>
                  </a:lnTo>
                  <a:lnTo>
                    <a:pt x="4731" y="3075"/>
                  </a:lnTo>
                  <a:lnTo>
                    <a:pt x="4731" y="1"/>
                  </a:lnTo>
                  <a:lnTo>
                    <a:pt x="4465" y="1"/>
                  </a:lnTo>
                  <a:lnTo>
                    <a:pt x="4465" y="3075"/>
                  </a:lnTo>
                  <a:lnTo>
                    <a:pt x="2352" y="3075"/>
                  </a:lnTo>
                  <a:lnTo>
                    <a:pt x="2352" y="1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4" name="Google Shape;524;p28"/>
            <p:cNvSpPr/>
            <p:nvPr/>
          </p:nvSpPr>
          <p:spPr>
            <a:xfrm flipH="1">
              <a:off x="737679" y="1766910"/>
              <a:ext cx="969060" cy="308837"/>
            </a:xfrm>
            <a:custGeom>
              <a:avLst/>
              <a:gdLst/>
              <a:ahLst/>
              <a:cxnLst/>
              <a:rect l="l" t="t" r="r" b="b"/>
              <a:pathLst>
                <a:path w="12071" h="3847" extrusionOk="0">
                  <a:moveTo>
                    <a:pt x="5972" y="1"/>
                  </a:moveTo>
                  <a:cubicBezTo>
                    <a:pt x="1951" y="1"/>
                    <a:pt x="1" y="2714"/>
                    <a:pt x="1" y="2714"/>
                  </a:cubicBezTo>
                  <a:lnTo>
                    <a:pt x="1" y="3846"/>
                  </a:lnTo>
                  <a:lnTo>
                    <a:pt x="1809" y="3846"/>
                  </a:lnTo>
                  <a:lnTo>
                    <a:pt x="6035" y="3827"/>
                  </a:lnTo>
                  <a:lnTo>
                    <a:pt x="10262" y="3846"/>
                  </a:lnTo>
                  <a:lnTo>
                    <a:pt x="12070" y="3846"/>
                  </a:lnTo>
                  <a:lnTo>
                    <a:pt x="12070" y="2714"/>
                  </a:lnTo>
                  <a:cubicBezTo>
                    <a:pt x="12070" y="2714"/>
                    <a:pt x="10111" y="1"/>
                    <a:pt x="6098" y="1"/>
                  </a:cubicBezTo>
                  <a:cubicBezTo>
                    <a:pt x="6077" y="1"/>
                    <a:pt x="6056" y="1"/>
                    <a:pt x="6035" y="1"/>
                  </a:cubicBezTo>
                  <a:cubicBezTo>
                    <a:pt x="6014" y="1"/>
                    <a:pt x="5993" y="1"/>
                    <a:pt x="5972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5" name="Google Shape;525;p28"/>
            <p:cNvSpPr/>
            <p:nvPr/>
          </p:nvSpPr>
          <p:spPr>
            <a:xfrm flipH="1">
              <a:off x="768265" y="1803598"/>
              <a:ext cx="908689" cy="243891"/>
            </a:xfrm>
            <a:custGeom>
              <a:avLst/>
              <a:gdLst/>
              <a:ahLst/>
              <a:cxnLst/>
              <a:rect l="l" t="t" r="r" b="b"/>
              <a:pathLst>
                <a:path w="11319" h="3038" extrusionOk="0">
                  <a:moveTo>
                    <a:pt x="5864" y="105"/>
                  </a:moveTo>
                  <a:cubicBezTo>
                    <a:pt x="8834" y="105"/>
                    <a:pt x="10976" y="2190"/>
                    <a:pt x="11204" y="2428"/>
                  </a:cubicBezTo>
                  <a:cubicBezTo>
                    <a:pt x="11214" y="2428"/>
                    <a:pt x="11214" y="2437"/>
                    <a:pt x="11214" y="2447"/>
                  </a:cubicBezTo>
                  <a:lnTo>
                    <a:pt x="11214" y="2894"/>
                  </a:lnTo>
                  <a:cubicBezTo>
                    <a:pt x="11214" y="2913"/>
                    <a:pt x="11204" y="2923"/>
                    <a:pt x="11185" y="2923"/>
                  </a:cubicBezTo>
                  <a:lnTo>
                    <a:pt x="9158" y="2923"/>
                  </a:lnTo>
                  <a:lnTo>
                    <a:pt x="5826" y="2913"/>
                  </a:lnTo>
                  <a:lnTo>
                    <a:pt x="5560" y="2913"/>
                  </a:lnTo>
                  <a:lnTo>
                    <a:pt x="2162" y="2923"/>
                  </a:lnTo>
                  <a:lnTo>
                    <a:pt x="144" y="2923"/>
                  </a:lnTo>
                  <a:cubicBezTo>
                    <a:pt x="125" y="2923"/>
                    <a:pt x="106" y="2913"/>
                    <a:pt x="106" y="2894"/>
                  </a:cubicBezTo>
                  <a:lnTo>
                    <a:pt x="106" y="2447"/>
                  </a:lnTo>
                  <a:cubicBezTo>
                    <a:pt x="106" y="2437"/>
                    <a:pt x="115" y="2428"/>
                    <a:pt x="115" y="2428"/>
                  </a:cubicBezTo>
                  <a:cubicBezTo>
                    <a:pt x="353" y="2190"/>
                    <a:pt x="2495" y="105"/>
                    <a:pt x="5465" y="105"/>
                  </a:cubicBezTo>
                  <a:close/>
                  <a:moveTo>
                    <a:pt x="5465" y="1"/>
                  </a:moveTo>
                  <a:cubicBezTo>
                    <a:pt x="2447" y="1"/>
                    <a:pt x="277" y="2114"/>
                    <a:pt x="39" y="2352"/>
                  </a:cubicBezTo>
                  <a:cubicBezTo>
                    <a:pt x="20" y="2380"/>
                    <a:pt x="1" y="2409"/>
                    <a:pt x="1" y="2447"/>
                  </a:cubicBezTo>
                  <a:lnTo>
                    <a:pt x="1" y="2894"/>
                  </a:lnTo>
                  <a:cubicBezTo>
                    <a:pt x="1" y="2970"/>
                    <a:pt x="68" y="3037"/>
                    <a:pt x="144" y="3037"/>
                  </a:cubicBezTo>
                  <a:lnTo>
                    <a:pt x="2162" y="3037"/>
                  </a:lnTo>
                  <a:lnTo>
                    <a:pt x="5445" y="3018"/>
                  </a:lnTo>
                  <a:lnTo>
                    <a:pt x="5874" y="3018"/>
                  </a:lnTo>
                  <a:lnTo>
                    <a:pt x="9158" y="3037"/>
                  </a:lnTo>
                  <a:lnTo>
                    <a:pt x="11185" y="3037"/>
                  </a:lnTo>
                  <a:cubicBezTo>
                    <a:pt x="11261" y="3037"/>
                    <a:pt x="11318" y="2970"/>
                    <a:pt x="11318" y="2894"/>
                  </a:cubicBezTo>
                  <a:lnTo>
                    <a:pt x="11318" y="2447"/>
                  </a:lnTo>
                  <a:cubicBezTo>
                    <a:pt x="11318" y="2409"/>
                    <a:pt x="11309" y="2380"/>
                    <a:pt x="11280" y="2352"/>
                  </a:cubicBezTo>
                  <a:cubicBezTo>
                    <a:pt x="11042" y="2114"/>
                    <a:pt x="8882" y="1"/>
                    <a:pt x="58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6" name="Google Shape;526;p28"/>
            <p:cNvSpPr/>
            <p:nvPr/>
          </p:nvSpPr>
          <p:spPr>
            <a:xfrm flipH="1">
              <a:off x="2294929" y="1507623"/>
              <a:ext cx="211457" cy="164865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10" y="1"/>
                  </a:moveTo>
                  <a:cubicBezTo>
                    <a:pt x="543" y="1"/>
                    <a:pt x="1" y="419"/>
                    <a:pt x="1" y="943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3"/>
                  </a:cubicBezTo>
                  <a:cubicBezTo>
                    <a:pt x="2418" y="419"/>
                    <a:pt x="1876" y="1"/>
                    <a:pt x="121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65D57759-DA9B-4D0A-B1D5-861A8C6AEB40}"/>
              </a:ext>
            </a:extLst>
          </p:cNvPr>
          <p:cNvSpPr/>
          <p:nvPr/>
        </p:nvSpPr>
        <p:spPr>
          <a:xfrm>
            <a:off x="804141" y="839932"/>
            <a:ext cx="4456687" cy="1002684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271" tIns="45136" rIns="90271" bIns="45136">
            <a:spAutoFit/>
          </a:bodyPr>
          <a:lstStyle/>
          <a:p>
            <a:pPr algn="ctr"/>
            <a:r>
              <a:rPr lang="en-US" sz="5923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MÔN TOÁN 6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71" name="Picture 5" descr="Chan-troi-sang-tao-Toan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122" y="254643"/>
            <a:ext cx="5657850" cy="683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3" name="Group 72">
            <a:extLst>
              <a:ext uri="{FF2B5EF4-FFF2-40B4-BE49-F238E27FC236}">
                <a16:creationId xmlns=""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0" y="2062793"/>
            <a:ext cx="5069455" cy="2040846"/>
            <a:chOff x="2173730" y="1501140"/>
            <a:chExt cx="3518410" cy="2067265"/>
          </a:xfrm>
        </p:grpSpPr>
        <p:sp>
          <p:nvSpPr>
            <p:cNvPr id="74" name="Rectangle: Rounded Corners 1">
              <a:extLst>
                <a:ext uri="{FF2B5EF4-FFF2-40B4-BE49-F238E27FC236}">
                  <a16:creationId xmlns=""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1847385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75" name="TextBox 74">
              <a:extLst>
                <a:ext uri="{FF2B5EF4-FFF2-40B4-BE49-F238E27FC236}">
                  <a16:creationId xmlns=""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981429" cy="20146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962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p</a:t>
              </a:r>
              <a:r>
                <a:rPr lang="en-US" sz="2962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ạnh</a:t>
              </a:r>
              <a:endPara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962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2962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A2</a:t>
              </a:r>
            </a:p>
            <a:p>
              <a:endParaRPr lang="en-US" sz="2962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6F27E45C-32FB-42C1-A9D2-E86C531F27B6}"/>
              </a:ext>
            </a:extLst>
          </p:cNvPr>
          <p:cNvGrpSpPr/>
          <p:nvPr/>
        </p:nvGrpSpPr>
        <p:grpSpPr>
          <a:xfrm>
            <a:off x="2746500" y="2039794"/>
            <a:ext cx="5122217" cy="3556172"/>
            <a:chOff x="3367225" y="3107042"/>
            <a:chExt cx="4424964" cy="2709982"/>
          </a:xfrm>
        </p:grpSpPr>
        <p:sp>
          <p:nvSpPr>
            <p:cNvPr id="809" name="Google Shape;809;p33"/>
            <p:cNvSpPr/>
            <p:nvPr/>
          </p:nvSpPr>
          <p:spPr>
            <a:xfrm>
              <a:off x="4865750" y="5191695"/>
              <a:ext cx="1427203" cy="625329"/>
            </a:xfrm>
            <a:custGeom>
              <a:avLst/>
              <a:gdLst/>
              <a:ahLst/>
              <a:cxnLst/>
              <a:rect l="l" t="t" r="r" b="b"/>
              <a:pathLst>
                <a:path w="18448" h="8083" extrusionOk="0">
                  <a:moveTo>
                    <a:pt x="4465" y="1"/>
                  </a:moveTo>
                  <a:lnTo>
                    <a:pt x="13983" y="1"/>
                  </a:lnTo>
                  <a:lnTo>
                    <a:pt x="18447" y="8082"/>
                  </a:lnTo>
                  <a:lnTo>
                    <a:pt x="0" y="8082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3666931" y="3107042"/>
              <a:ext cx="3825551" cy="2243156"/>
            </a:xfrm>
            <a:custGeom>
              <a:avLst/>
              <a:gdLst/>
              <a:ahLst/>
              <a:cxnLst/>
              <a:rect l="l" t="t" r="r" b="b"/>
              <a:pathLst>
                <a:path w="49449" h="28995" extrusionOk="0">
                  <a:moveTo>
                    <a:pt x="2294" y="1"/>
                  </a:moveTo>
                  <a:lnTo>
                    <a:pt x="47155" y="1"/>
                  </a:lnTo>
                  <a:cubicBezTo>
                    <a:pt x="48411" y="1"/>
                    <a:pt x="49449" y="1029"/>
                    <a:pt x="49449" y="2295"/>
                  </a:cubicBezTo>
                  <a:lnTo>
                    <a:pt x="49449" y="26700"/>
                  </a:lnTo>
                  <a:cubicBezTo>
                    <a:pt x="49449" y="27966"/>
                    <a:pt x="48411" y="28994"/>
                    <a:pt x="47155" y="28994"/>
                  </a:cubicBezTo>
                  <a:lnTo>
                    <a:pt x="2294" y="28994"/>
                  </a:lnTo>
                  <a:cubicBezTo>
                    <a:pt x="1028" y="28994"/>
                    <a:pt x="0" y="27966"/>
                    <a:pt x="0" y="26700"/>
                  </a:cubicBezTo>
                  <a:lnTo>
                    <a:pt x="0" y="2295"/>
                  </a:lnTo>
                  <a:cubicBezTo>
                    <a:pt x="0" y="1029"/>
                    <a:pt x="1028" y="1"/>
                    <a:pt x="2294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1" name="Google Shape;811;p33"/>
            <p:cNvSpPr/>
            <p:nvPr/>
          </p:nvSpPr>
          <p:spPr>
            <a:xfrm>
              <a:off x="3784755" y="3210163"/>
              <a:ext cx="3589902" cy="1823382"/>
            </a:xfrm>
            <a:custGeom>
              <a:avLst/>
              <a:gdLst/>
              <a:ahLst/>
              <a:cxnLst/>
              <a:rect l="l" t="t" r="r" b="b"/>
              <a:pathLst>
                <a:path w="46403" h="23569" extrusionOk="0">
                  <a:moveTo>
                    <a:pt x="0" y="1"/>
                  </a:moveTo>
                  <a:lnTo>
                    <a:pt x="46403" y="1"/>
                  </a:lnTo>
                  <a:lnTo>
                    <a:pt x="46403" y="23568"/>
                  </a:lnTo>
                  <a:lnTo>
                    <a:pt x="0" y="23568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2" name="Google Shape;812;p33"/>
            <p:cNvSpPr/>
            <p:nvPr/>
          </p:nvSpPr>
          <p:spPr>
            <a:xfrm>
              <a:off x="3367225" y="5628399"/>
              <a:ext cx="4424964" cy="188613"/>
            </a:xfrm>
            <a:custGeom>
              <a:avLst/>
              <a:gdLst/>
              <a:ahLst/>
              <a:cxnLst/>
              <a:rect l="l" t="t" r="r" b="b"/>
              <a:pathLst>
                <a:path w="57197" h="2438" extrusionOk="0">
                  <a:moveTo>
                    <a:pt x="1219" y="0"/>
                  </a:moveTo>
                  <a:lnTo>
                    <a:pt x="55969" y="0"/>
                  </a:lnTo>
                  <a:cubicBezTo>
                    <a:pt x="56645" y="0"/>
                    <a:pt x="57197" y="543"/>
                    <a:pt x="57197" y="1219"/>
                  </a:cubicBezTo>
                  <a:lnTo>
                    <a:pt x="57197" y="1219"/>
                  </a:lnTo>
                  <a:cubicBezTo>
                    <a:pt x="57197" y="1895"/>
                    <a:pt x="56645" y="2437"/>
                    <a:pt x="55969" y="2437"/>
                  </a:cubicBezTo>
                  <a:lnTo>
                    <a:pt x="1219" y="2437"/>
                  </a:lnTo>
                  <a:cubicBezTo>
                    <a:pt x="552" y="2437"/>
                    <a:pt x="0" y="1895"/>
                    <a:pt x="0" y="1219"/>
                  </a:cubicBezTo>
                  <a:lnTo>
                    <a:pt x="0" y="1219"/>
                  </a:lnTo>
                  <a:cubicBezTo>
                    <a:pt x="0" y="543"/>
                    <a:pt x="55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3367225" y="5722631"/>
              <a:ext cx="4424964" cy="94383"/>
            </a:xfrm>
            <a:custGeom>
              <a:avLst/>
              <a:gdLst/>
              <a:ahLst/>
              <a:cxnLst/>
              <a:rect l="l" t="t" r="r" b="b"/>
              <a:pathLst>
                <a:path w="57197" h="1220" extrusionOk="0">
                  <a:moveTo>
                    <a:pt x="57197" y="1"/>
                  </a:moveTo>
                  <a:cubicBezTo>
                    <a:pt x="57197" y="677"/>
                    <a:pt x="56645" y="1219"/>
                    <a:pt x="55969" y="1219"/>
                  </a:cubicBezTo>
                  <a:lnTo>
                    <a:pt x="1219" y="1219"/>
                  </a:lnTo>
                  <a:cubicBezTo>
                    <a:pt x="552" y="1219"/>
                    <a:pt x="0" y="677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4927568" y="5722631"/>
              <a:ext cx="2864618" cy="94383"/>
            </a:xfrm>
            <a:custGeom>
              <a:avLst/>
              <a:gdLst/>
              <a:ahLst/>
              <a:cxnLst/>
              <a:rect l="l" t="t" r="r" b="b"/>
              <a:pathLst>
                <a:path w="37028" h="1220" extrusionOk="0">
                  <a:moveTo>
                    <a:pt x="37028" y="1"/>
                  </a:moveTo>
                  <a:cubicBezTo>
                    <a:pt x="37028" y="677"/>
                    <a:pt x="36476" y="1219"/>
                    <a:pt x="35800" y="1219"/>
                  </a:cubicBezTo>
                  <a:lnTo>
                    <a:pt x="134" y="12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7253805" y="5170348"/>
              <a:ext cx="45722" cy="46495"/>
            </a:xfrm>
            <a:custGeom>
              <a:avLst/>
              <a:gdLst/>
              <a:ahLst/>
              <a:cxnLst/>
              <a:rect l="l" t="t" r="r" b="b"/>
              <a:pathLst>
                <a:path w="591" h="601" extrusionOk="0">
                  <a:moveTo>
                    <a:pt x="296" y="600"/>
                  </a:moveTo>
                  <a:cubicBezTo>
                    <a:pt x="458" y="600"/>
                    <a:pt x="591" y="467"/>
                    <a:pt x="591" y="296"/>
                  </a:cubicBezTo>
                  <a:cubicBezTo>
                    <a:pt x="591" y="134"/>
                    <a:pt x="458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7163294" y="5170348"/>
              <a:ext cx="46418" cy="46495"/>
            </a:xfrm>
            <a:custGeom>
              <a:avLst/>
              <a:gdLst/>
              <a:ahLst/>
              <a:cxnLst/>
              <a:rect l="l" t="t" r="r" b="b"/>
              <a:pathLst>
                <a:path w="600" h="601" extrusionOk="0">
                  <a:moveTo>
                    <a:pt x="305" y="600"/>
                  </a:moveTo>
                  <a:cubicBezTo>
                    <a:pt x="466" y="600"/>
                    <a:pt x="600" y="467"/>
                    <a:pt x="600" y="296"/>
                  </a:cubicBezTo>
                  <a:cubicBezTo>
                    <a:pt x="600" y="134"/>
                    <a:pt x="466" y="1"/>
                    <a:pt x="305" y="1"/>
                  </a:cubicBezTo>
                  <a:cubicBezTo>
                    <a:pt x="133" y="1"/>
                    <a:pt x="0" y="134"/>
                    <a:pt x="0" y="296"/>
                  </a:cubicBezTo>
                  <a:cubicBezTo>
                    <a:pt x="0" y="467"/>
                    <a:pt x="133" y="600"/>
                    <a:pt x="305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7073398" y="5170348"/>
              <a:ext cx="46495" cy="46495"/>
            </a:xfrm>
            <a:custGeom>
              <a:avLst/>
              <a:gdLst/>
              <a:ahLst/>
              <a:cxnLst/>
              <a:rect l="l" t="t" r="r" b="b"/>
              <a:pathLst>
                <a:path w="601" h="601" extrusionOk="0">
                  <a:moveTo>
                    <a:pt x="296" y="600"/>
                  </a:moveTo>
                  <a:cubicBezTo>
                    <a:pt x="467" y="600"/>
                    <a:pt x="600" y="467"/>
                    <a:pt x="600" y="296"/>
                  </a:cubicBezTo>
                  <a:cubicBezTo>
                    <a:pt x="600" y="134"/>
                    <a:pt x="467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DBF7C767-7717-4360-A402-F25005E2E7A5}"/>
              </a:ext>
            </a:extLst>
          </p:cNvPr>
          <p:cNvGrpSpPr/>
          <p:nvPr/>
        </p:nvGrpSpPr>
        <p:grpSpPr>
          <a:xfrm>
            <a:off x="80870" y="1715717"/>
            <a:ext cx="2501568" cy="3820431"/>
            <a:chOff x="1856190" y="2627500"/>
            <a:chExt cx="2072572" cy="3189531"/>
          </a:xfrm>
        </p:grpSpPr>
        <p:sp>
          <p:nvSpPr>
            <p:cNvPr id="818" name="Google Shape;818;p33"/>
            <p:cNvSpPr/>
            <p:nvPr/>
          </p:nvSpPr>
          <p:spPr>
            <a:xfrm>
              <a:off x="2614388" y="4498951"/>
              <a:ext cx="115911" cy="716145"/>
            </a:xfrm>
            <a:custGeom>
              <a:avLst/>
              <a:gdLst/>
              <a:ahLst/>
              <a:cxnLst/>
              <a:rect l="l" t="t" r="r" b="b"/>
              <a:pathLst>
                <a:path w="1362" h="8415" extrusionOk="0">
                  <a:moveTo>
                    <a:pt x="0" y="0"/>
                  </a:moveTo>
                  <a:lnTo>
                    <a:pt x="1361" y="0"/>
                  </a:lnTo>
                  <a:lnTo>
                    <a:pt x="1361" y="8415"/>
                  </a:lnTo>
                  <a:lnTo>
                    <a:pt x="0" y="8415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9" name="Google Shape;819;p33"/>
            <p:cNvSpPr/>
            <p:nvPr/>
          </p:nvSpPr>
          <p:spPr>
            <a:xfrm>
              <a:off x="2614388" y="4537839"/>
              <a:ext cx="25191" cy="639211"/>
            </a:xfrm>
            <a:custGeom>
              <a:avLst/>
              <a:gdLst/>
              <a:ahLst/>
              <a:cxnLst/>
              <a:rect l="l" t="t" r="r" b="b"/>
              <a:pathLst>
                <a:path w="296" h="7511" extrusionOk="0">
                  <a:moveTo>
                    <a:pt x="0" y="0"/>
                  </a:moveTo>
                  <a:lnTo>
                    <a:pt x="295" y="0"/>
                  </a:lnTo>
                  <a:lnTo>
                    <a:pt x="295" y="7510"/>
                  </a:lnTo>
                  <a:lnTo>
                    <a:pt x="0" y="751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0" name="Google Shape;820;p33"/>
            <p:cNvSpPr/>
            <p:nvPr/>
          </p:nvSpPr>
          <p:spPr>
            <a:xfrm>
              <a:off x="2614388" y="455971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1" name="Google Shape;821;p33"/>
            <p:cNvSpPr/>
            <p:nvPr/>
          </p:nvSpPr>
          <p:spPr>
            <a:xfrm>
              <a:off x="2614388" y="4604224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2" name="Google Shape;822;p33"/>
            <p:cNvSpPr/>
            <p:nvPr/>
          </p:nvSpPr>
          <p:spPr>
            <a:xfrm>
              <a:off x="2614388" y="4649579"/>
              <a:ext cx="58381" cy="13106"/>
            </a:xfrm>
            <a:custGeom>
              <a:avLst/>
              <a:gdLst/>
              <a:ahLst/>
              <a:cxnLst/>
              <a:rect l="l" t="t" r="r" b="b"/>
              <a:pathLst>
                <a:path w="686" h="154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3" name="Google Shape;823;p33"/>
            <p:cNvSpPr/>
            <p:nvPr/>
          </p:nvSpPr>
          <p:spPr>
            <a:xfrm>
              <a:off x="2614388" y="469417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4" name="Google Shape;824;p33"/>
            <p:cNvSpPr/>
            <p:nvPr/>
          </p:nvSpPr>
          <p:spPr>
            <a:xfrm>
              <a:off x="2614388" y="473868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5" name="Google Shape;825;p33"/>
            <p:cNvSpPr/>
            <p:nvPr/>
          </p:nvSpPr>
          <p:spPr>
            <a:xfrm>
              <a:off x="2614388" y="478328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6" name="Google Shape;826;p33"/>
            <p:cNvSpPr/>
            <p:nvPr/>
          </p:nvSpPr>
          <p:spPr>
            <a:xfrm>
              <a:off x="2614388" y="4827790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7" name="Google Shape;827;p33"/>
            <p:cNvSpPr/>
            <p:nvPr/>
          </p:nvSpPr>
          <p:spPr>
            <a:xfrm>
              <a:off x="2614388" y="487238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8" name="Google Shape;828;p33"/>
            <p:cNvSpPr/>
            <p:nvPr/>
          </p:nvSpPr>
          <p:spPr>
            <a:xfrm>
              <a:off x="2614388" y="4917744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9" name="Google Shape;829;p33"/>
            <p:cNvSpPr/>
            <p:nvPr/>
          </p:nvSpPr>
          <p:spPr>
            <a:xfrm>
              <a:off x="2614388" y="4962339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0" name="Google Shape;830;p33"/>
            <p:cNvSpPr/>
            <p:nvPr/>
          </p:nvSpPr>
          <p:spPr>
            <a:xfrm>
              <a:off x="2614388" y="5006847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1" name="Google Shape;831;p33"/>
            <p:cNvSpPr/>
            <p:nvPr/>
          </p:nvSpPr>
          <p:spPr>
            <a:xfrm>
              <a:off x="2614388" y="5051442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2" name="Google Shape;832;p33"/>
            <p:cNvSpPr/>
            <p:nvPr/>
          </p:nvSpPr>
          <p:spPr>
            <a:xfrm>
              <a:off x="2614388" y="509595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3" name="Google Shape;833;p33"/>
            <p:cNvSpPr/>
            <p:nvPr/>
          </p:nvSpPr>
          <p:spPr>
            <a:xfrm>
              <a:off x="2614388" y="5141310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4" name="Google Shape;834;p33"/>
            <p:cNvSpPr/>
            <p:nvPr/>
          </p:nvSpPr>
          <p:spPr>
            <a:xfrm>
              <a:off x="2992677" y="4628563"/>
              <a:ext cx="357350" cy="891969"/>
            </a:xfrm>
            <a:custGeom>
              <a:avLst/>
              <a:gdLst/>
              <a:ahLst/>
              <a:cxnLst/>
              <a:rect l="l" t="t" r="r" b="b"/>
              <a:pathLst>
                <a:path w="4199" h="10481" extrusionOk="0">
                  <a:moveTo>
                    <a:pt x="0" y="10338"/>
                  </a:moveTo>
                  <a:lnTo>
                    <a:pt x="3798" y="0"/>
                  </a:lnTo>
                  <a:lnTo>
                    <a:pt x="4198" y="143"/>
                  </a:lnTo>
                  <a:lnTo>
                    <a:pt x="400" y="104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5" name="Google Shape;835;p33"/>
            <p:cNvSpPr/>
            <p:nvPr/>
          </p:nvSpPr>
          <p:spPr>
            <a:xfrm>
              <a:off x="3315901" y="4579970"/>
              <a:ext cx="36509" cy="60849"/>
            </a:xfrm>
            <a:custGeom>
              <a:avLst/>
              <a:gdLst/>
              <a:ahLst/>
              <a:cxnLst/>
              <a:rect l="l" t="t" r="r" b="b"/>
              <a:pathLst>
                <a:path w="429" h="715" extrusionOk="0">
                  <a:moveTo>
                    <a:pt x="400" y="714"/>
                  </a:moveTo>
                  <a:lnTo>
                    <a:pt x="0" y="562"/>
                  </a:lnTo>
                  <a:lnTo>
                    <a:pt x="4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6" name="Google Shape;836;p33"/>
            <p:cNvSpPr/>
            <p:nvPr/>
          </p:nvSpPr>
          <p:spPr>
            <a:xfrm>
              <a:off x="2959486" y="4574266"/>
              <a:ext cx="253609" cy="919542"/>
            </a:xfrm>
            <a:custGeom>
              <a:avLst/>
              <a:gdLst/>
              <a:ahLst/>
              <a:cxnLst/>
              <a:rect l="l" t="t" r="r" b="b"/>
              <a:pathLst>
                <a:path w="2980" h="10805" extrusionOk="0">
                  <a:moveTo>
                    <a:pt x="0" y="10709"/>
                  </a:moveTo>
                  <a:lnTo>
                    <a:pt x="2570" y="1"/>
                  </a:lnTo>
                  <a:lnTo>
                    <a:pt x="2979" y="96"/>
                  </a:lnTo>
                  <a:lnTo>
                    <a:pt x="410" y="10804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7" name="Google Shape;837;p33"/>
            <p:cNvSpPr/>
            <p:nvPr/>
          </p:nvSpPr>
          <p:spPr>
            <a:xfrm>
              <a:off x="3177350" y="4521589"/>
              <a:ext cx="35743" cy="60849"/>
            </a:xfrm>
            <a:custGeom>
              <a:avLst/>
              <a:gdLst/>
              <a:ahLst/>
              <a:cxnLst/>
              <a:rect l="l" t="t" r="r" b="b"/>
              <a:pathLst>
                <a:path w="420" h="715" extrusionOk="0">
                  <a:moveTo>
                    <a:pt x="1" y="610"/>
                  </a:moveTo>
                  <a:lnTo>
                    <a:pt x="419" y="715"/>
                  </a:lnTo>
                  <a:lnTo>
                    <a:pt x="3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8" name="Google Shape;838;p33"/>
            <p:cNvSpPr/>
            <p:nvPr/>
          </p:nvSpPr>
          <p:spPr>
            <a:xfrm>
              <a:off x="2345457" y="5060288"/>
              <a:ext cx="82720" cy="168590"/>
            </a:xfrm>
            <a:custGeom>
              <a:avLst/>
              <a:gdLst/>
              <a:ahLst/>
              <a:cxnLst/>
              <a:rect l="l" t="t" r="r" b="b"/>
              <a:pathLst>
                <a:path w="972" h="1981" extrusionOk="0">
                  <a:moveTo>
                    <a:pt x="133" y="1"/>
                  </a:moveTo>
                  <a:lnTo>
                    <a:pt x="971" y="1866"/>
                  </a:lnTo>
                  <a:lnTo>
                    <a:pt x="647" y="1981"/>
                  </a:lnTo>
                  <a:lnTo>
                    <a:pt x="0" y="8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9" name="Google Shape;839;p33"/>
            <p:cNvSpPr/>
            <p:nvPr/>
          </p:nvSpPr>
          <p:spPr>
            <a:xfrm>
              <a:off x="2191503" y="4905571"/>
              <a:ext cx="192930" cy="229353"/>
            </a:xfrm>
            <a:custGeom>
              <a:avLst/>
              <a:gdLst/>
              <a:ahLst/>
              <a:cxnLst/>
              <a:rect l="l" t="t" r="r" b="b"/>
              <a:pathLst>
                <a:path w="2267" h="2695" extrusionOk="0">
                  <a:moveTo>
                    <a:pt x="848" y="67"/>
                  </a:moveTo>
                  <a:cubicBezTo>
                    <a:pt x="1095" y="172"/>
                    <a:pt x="1333" y="429"/>
                    <a:pt x="1486" y="781"/>
                  </a:cubicBezTo>
                  <a:lnTo>
                    <a:pt x="1486" y="781"/>
                  </a:lnTo>
                  <a:lnTo>
                    <a:pt x="2266" y="2533"/>
                  </a:lnTo>
                  <a:lnTo>
                    <a:pt x="1809" y="2694"/>
                  </a:lnTo>
                  <a:cubicBezTo>
                    <a:pt x="1457" y="2142"/>
                    <a:pt x="1371" y="2200"/>
                    <a:pt x="1048" y="2180"/>
                  </a:cubicBezTo>
                  <a:cubicBezTo>
                    <a:pt x="981" y="2171"/>
                    <a:pt x="914" y="2161"/>
                    <a:pt x="848" y="2133"/>
                  </a:cubicBezTo>
                  <a:lnTo>
                    <a:pt x="848" y="1866"/>
                  </a:lnTo>
                  <a:cubicBezTo>
                    <a:pt x="943" y="1895"/>
                    <a:pt x="1048" y="1895"/>
                    <a:pt x="1143" y="1857"/>
                  </a:cubicBezTo>
                  <a:cubicBezTo>
                    <a:pt x="1419" y="1752"/>
                    <a:pt x="1543" y="1400"/>
                    <a:pt x="1362" y="915"/>
                  </a:cubicBezTo>
                  <a:cubicBezTo>
                    <a:pt x="1248" y="600"/>
                    <a:pt x="1048" y="353"/>
                    <a:pt x="848" y="248"/>
                  </a:cubicBezTo>
                  <a:lnTo>
                    <a:pt x="848" y="67"/>
                  </a:lnTo>
                  <a:close/>
                  <a:moveTo>
                    <a:pt x="467" y="48"/>
                  </a:moveTo>
                  <a:cubicBezTo>
                    <a:pt x="581" y="1"/>
                    <a:pt x="715" y="10"/>
                    <a:pt x="848" y="67"/>
                  </a:cubicBezTo>
                  <a:lnTo>
                    <a:pt x="848" y="248"/>
                  </a:lnTo>
                  <a:cubicBezTo>
                    <a:pt x="743" y="191"/>
                    <a:pt x="629" y="182"/>
                    <a:pt x="524" y="220"/>
                  </a:cubicBezTo>
                  <a:cubicBezTo>
                    <a:pt x="248" y="324"/>
                    <a:pt x="172" y="800"/>
                    <a:pt x="353" y="1286"/>
                  </a:cubicBezTo>
                  <a:cubicBezTo>
                    <a:pt x="467" y="1609"/>
                    <a:pt x="657" y="1800"/>
                    <a:pt x="848" y="1866"/>
                  </a:cubicBezTo>
                  <a:lnTo>
                    <a:pt x="848" y="2133"/>
                  </a:lnTo>
                  <a:cubicBezTo>
                    <a:pt x="600" y="2028"/>
                    <a:pt x="353" y="1762"/>
                    <a:pt x="201" y="1343"/>
                  </a:cubicBezTo>
                  <a:cubicBezTo>
                    <a:pt x="1" y="810"/>
                    <a:pt x="105" y="182"/>
                    <a:pt x="467" y="4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0" name="Google Shape;840;p33"/>
            <p:cNvSpPr/>
            <p:nvPr/>
          </p:nvSpPr>
          <p:spPr>
            <a:xfrm>
              <a:off x="2351071" y="5062756"/>
              <a:ext cx="77103" cy="166122"/>
            </a:xfrm>
            <a:custGeom>
              <a:avLst/>
              <a:gdLst/>
              <a:ahLst/>
              <a:cxnLst/>
              <a:rect l="l" t="t" r="r" b="b"/>
              <a:pathLst>
                <a:path w="906" h="1952" extrusionOk="0">
                  <a:moveTo>
                    <a:pt x="1" y="0"/>
                  </a:moveTo>
                  <a:lnTo>
                    <a:pt x="581" y="1952"/>
                  </a:lnTo>
                  <a:lnTo>
                    <a:pt x="905" y="1837"/>
                  </a:lnTo>
                  <a:lnTo>
                    <a:pt x="677" y="5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1" name="Google Shape;841;p33"/>
            <p:cNvSpPr/>
            <p:nvPr/>
          </p:nvSpPr>
          <p:spPr>
            <a:xfrm>
              <a:off x="2307331" y="4862678"/>
              <a:ext cx="146718" cy="263310"/>
            </a:xfrm>
            <a:custGeom>
              <a:avLst/>
              <a:gdLst/>
              <a:ahLst/>
              <a:cxnLst/>
              <a:rect l="l" t="t" r="r" b="b"/>
              <a:pathLst>
                <a:path w="1724" h="3094" extrusionOk="0">
                  <a:moveTo>
                    <a:pt x="858" y="3046"/>
                  </a:moveTo>
                  <a:lnTo>
                    <a:pt x="1191" y="2922"/>
                  </a:lnTo>
                  <a:cubicBezTo>
                    <a:pt x="1086" y="2275"/>
                    <a:pt x="1191" y="2266"/>
                    <a:pt x="1429" y="2037"/>
                  </a:cubicBezTo>
                  <a:cubicBezTo>
                    <a:pt x="1657" y="1809"/>
                    <a:pt x="1724" y="1380"/>
                    <a:pt x="1524" y="847"/>
                  </a:cubicBezTo>
                  <a:cubicBezTo>
                    <a:pt x="1391" y="495"/>
                    <a:pt x="1124" y="191"/>
                    <a:pt x="858" y="67"/>
                  </a:cubicBezTo>
                  <a:lnTo>
                    <a:pt x="858" y="248"/>
                  </a:lnTo>
                  <a:cubicBezTo>
                    <a:pt x="1057" y="352"/>
                    <a:pt x="1257" y="590"/>
                    <a:pt x="1372" y="905"/>
                  </a:cubicBezTo>
                  <a:cubicBezTo>
                    <a:pt x="1552" y="1390"/>
                    <a:pt x="1429" y="1752"/>
                    <a:pt x="1153" y="1856"/>
                  </a:cubicBezTo>
                  <a:cubicBezTo>
                    <a:pt x="1057" y="1885"/>
                    <a:pt x="953" y="1894"/>
                    <a:pt x="858" y="1856"/>
                  </a:cubicBezTo>
                  <a:close/>
                  <a:moveTo>
                    <a:pt x="477" y="38"/>
                  </a:moveTo>
                  <a:cubicBezTo>
                    <a:pt x="125" y="172"/>
                    <a:pt x="1" y="705"/>
                    <a:pt x="182" y="1257"/>
                  </a:cubicBezTo>
                  <a:lnTo>
                    <a:pt x="182" y="1257"/>
                  </a:lnTo>
                  <a:lnTo>
                    <a:pt x="734" y="3094"/>
                  </a:lnTo>
                  <a:lnTo>
                    <a:pt x="858" y="3046"/>
                  </a:lnTo>
                  <a:lnTo>
                    <a:pt x="858" y="1856"/>
                  </a:lnTo>
                  <a:cubicBezTo>
                    <a:pt x="667" y="1799"/>
                    <a:pt x="477" y="1609"/>
                    <a:pt x="363" y="1285"/>
                  </a:cubicBezTo>
                  <a:cubicBezTo>
                    <a:pt x="182" y="790"/>
                    <a:pt x="258" y="314"/>
                    <a:pt x="534" y="210"/>
                  </a:cubicBezTo>
                  <a:cubicBezTo>
                    <a:pt x="639" y="172"/>
                    <a:pt x="753" y="191"/>
                    <a:pt x="858" y="248"/>
                  </a:cubicBezTo>
                  <a:lnTo>
                    <a:pt x="858" y="67"/>
                  </a:lnTo>
                  <a:cubicBezTo>
                    <a:pt x="724" y="10"/>
                    <a:pt x="591" y="0"/>
                    <a:pt x="477" y="3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2" name="Google Shape;842;p33"/>
            <p:cNvSpPr/>
            <p:nvPr/>
          </p:nvSpPr>
          <p:spPr>
            <a:xfrm>
              <a:off x="2395669" y="5189905"/>
              <a:ext cx="18722" cy="18722"/>
            </a:xfrm>
            <a:custGeom>
              <a:avLst/>
              <a:gdLst/>
              <a:ahLst/>
              <a:cxnLst/>
              <a:rect l="l" t="t" r="r" b="b"/>
              <a:pathLst>
                <a:path w="220" h="220" extrusionOk="0">
                  <a:moveTo>
                    <a:pt x="77" y="20"/>
                  </a:moveTo>
                  <a:cubicBezTo>
                    <a:pt x="124" y="1"/>
                    <a:pt x="181" y="20"/>
                    <a:pt x="200" y="77"/>
                  </a:cubicBezTo>
                  <a:cubicBezTo>
                    <a:pt x="219" y="124"/>
                    <a:pt x="200" y="182"/>
                    <a:pt x="143" y="201"/>
                  </a:cubicBezTo>
                  <a:cubicBezTo>
                    <a:pt x="96" y="220"/>
                    <a:pt x="38" y="191"/>
                    <a:pt x="19" y="144"/>
                  </a:cubicBezTo>
                  <a:cubicBezTo>
                    <a:pt x="0" y="86"/>
                    <a:pt x="29" y="39"/>
                    <a:pt x="77" y="2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3" name="Google Shape;843;p33"/>
            <p:cNvSpPr/>
            <p:nvPr/>
          </p:nvSpPr>
          <p:spPr>
            <a:xfrm>
              <a:off x="2409456" y="4559714"/>
              <a:ext cx="221184" cy="926010"/>
            </a:xfrm>
            <a:custGeom>
              <a:avLst/>
              <a:gdLst/>
              <a:ahLst/>
              <a:cxnLst/>
              <a:rect l="l" t="t" r="r" b="b"/>
              <a:pathLst>
                <a:path w="2599" h="10881" extrusionOk="0">
                  <a:moveTo>
                    <a:pt x="0" y="86"/>
                  </a:moveTo>
                  <a:lnTo>
                    <a:pt x="419" y="0"/>
                  </a:lnTo>
                  <a:lnTo>
                    <a:pt x="2599" y="10794"/>
                  </a:lnTo>
                  <a:lnTo>
                    <a:pt x="2189" y="108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4" name="Google Shape;844;p33"/>
            <p:cNvSpPr/>
            <p:nvPr/>
          </p:nvSpPr>
          <p:spPr>
            <a:xfrm>
              <a:off x="2410216" y="4506269"/>
              <a:ext cx="34893" cy="59998"/>
            </a:xfrm>
            <a:custGeom>
              <a:avLst/>
              <a:gdLst/>
              <a:ahLst/>
              <a:cxnLst/>
              <a:rect l="l" t="t" r="r" b="b"/>
              <a:pathLst>
                <a:path w="410" h="705" extrusionOk="0">
                  <a:moveTo>
                    <a:pt x="1" y="704"/>
                  </a:moveTo>
                  <a:lnTo>
                    <a:pt x="410" y="619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5" name="Google Shape;845;p33"/>
            <p:cNvSpPr/>
            <p:nvPr/>
          </p:nvSpPr>
          <p:spPr>
            <a:xfrm>
              <a:off x="2328437" y="5176970"/>
              <a:ext cx="882182" cy="216332"/>
            </a:xfrm>
            <a:custGeom>
              <a:avLst/>
              <a:gdLst/>
              <a:ahLst/>
              <a:cxnLst/>
              <a:rect l="l" t="t" r="r" b="b"/>
              <a:pathLst>
                <a:path w="10366" h="2542" extrusionOk="0">
                  <a:moveTo>
                    <a:pt x="1866" y="524"/>
                  </a:moveTo>
                  <a:cubicBezTo>
                    <a:pt x="1990" y="524"/>
                    <a:pt x="2094" y="619"/>
                    <a:pt x="2094" y="752"/>
                  </a:cubicBezTo>
                  <a:lnTo>
                    <a:pt x="2094" y="1181"/>
                  </a:lnTo>
                  <a:cubicBezTo>
                    <a:pt x="2094" y="1314"/>
                    <a:pt x="1990" y="1409"/>
                    <a:pt x="1866" y="1409"/>
                  </a:cubicBezTo>
                  <a:lnTo>
                    <a:pt x="876" y="1409"/>
                  </a:lnTo>
                  <a:cubicBezTo>
                    <a:pt x="752" y="1409"/>
                    <a:pt x="648" y="1314"/>
                    <a:pt x="648" y="1181"/>
                  </a:cubicBezTo>
                  <a:lnTo>
                    <a:pt x="648" y="752"/>
                  </a:lnTo>
                  <a:cubicBezTo>
                    <a:pt x="648" y="619"/>
                    <a:pt x="752" y="524"/>
                    <a:pt x="876" y="524"/>
                  </a:cubicBezTo>
                  <a:close/>
                  <a:moveTo>
                    <a:pt x="3836" y="524"/>
                  </a:moveTo>
                  <a:cubicBezTo>
                    <a:pt x="3960" y="524"/>
                    <a:pt x="4065" y="619"/>
                    <a:pt x="4065" y="752"/>
                  </a:cubicBezTo>
                  <a:lnTo>
                    <a:pt x="4065" y="1181"/>
                  </a:lnTo>
                  <a:cubicBezTo>
                    <a:pt x="4065" y="1314"/>
                    <a:pt x="3960" y="1409"/>
                    <a:pt x="3836" y="1409"/>
                  </a:cubicBezTo>
                  <a:lnTo>
                    <a:pt x="2846" y="1409"/>
                  </a:lnTo>
                  <a:cubicBezTo>
                    <a:pt x="2723" y="1409"/>
                    <a:pt x="2618" y="1314"/>
                    <a:pt x="2618" y="1181"/>
                  </a:cubicBezTo>
                  <a:lnTo>
                    <a:pt x="2618" y="752"/>
                  </a:lnTo>
                  <a:cubicBezTo>
                    <a:pt x="2618" y="619"/>
                    <a:pt x="2723" y="524"/>
                    <a:pt x="2846" y="524"/>
                  </a:cubicBezTo>
                  <a:close/>
                  <a:moveTo>
                    <a:pt x="5807" y="524"/>
                  </a:moveTo>
                  <a:cubicBezTo>
                    <a:pt x="5930" y="524"/>
                    <a:pt x="6035" y="619"/>
                    <a:pt x="6035" y="752"/>
                  </a:cubicBezTo>
                  <a:lnTo>
                    <a:pt x="6035" y="1181"/>
                  </a:lnTo>
                  <a:cubicBezTo>
                    <a:pt x="6035" y="1314"/>
                    <a:pt x="5930" y="1409"/>
                    <a:pt x="5807" y="1409"/>
                  </a:cubicBezTo>
                  <a:lnTo>
                    <a:pt x="4817" y="1409"/>
                  </a:lnTo>
                  <a:cubicBezTo>
                    <a:pt x="4693" y="1409"/>
                    <a:pt x="4588" y="1314"/>
                    <a:pt x="4588" y="1181"/>
                  </a:cubicBezTo>
                  <a:lnTo>
                    <a:pt x="4588" y="752"/>
                  </a:lnTo>
                  <a:cubicBezTo>
                    <a:pt x="4588" y="619"/>
                    <a:pt x="4693" y="524"/>
                    <a:pt x="4817" y="524"/>
                  </a:cubicBezTo>
                  <a:close/>
                  <a:moveTo>
                    <a:pt x="7777" y="524"/>
                  </a:moveTo>
                  <a:cubicBezTo>
                    <a:pt x="7901" y="524"/>
                    <a:pt x="8005" y="619"/>
                    <a:pt x="8005" y="752"/>
                  </a:cubicBezTo>
                  <a:lnTo>
                    <a:pt x="8005" y="1181"/>
                  </a:lnTo>
                  <a:cubicBezTo>
                    <a:pt x="8005" y="1314"/>
                    <a:pt x="7901" y="1409"/>
                    <a:pt x="7777" y="1409"/>
                  </a:cubicBezTo>
                  <a:lnTo>
                    <a:pt x="6787" y="1409"/>
                  </a:lnTo>
                  <a:cubicBezTo>
                    <a:pt x="6663" y="1409"/>
                    <a:pt x="6559" y="1314"/>
                    <a:pt x="6559" y="1181"/>
                  </a:cubicBezTo>
                  <a:lnTo>
                    <a:pt x="6559" y="752"/>
                  </a:lnTo>
                  <a:cubicBezTo>
                    <a:pt x="6559" y="619"/>
                    <a:pt x="6663" y="524"/>
                    <a:pt x="6787" y="524"/>
                  </a:cubicBezTo>
                  <a:close/>
                  <a:moveTo>
                    <a:pt x="8963" y="507"/>
                  </a:moveTo>
                  <a:cubicBezTo>
                    <a:pt x="9024" y="507"/>
                    <a:pt x="9094" y="511"/>
                    <a:pt x="9167" y="524"/>
                  </a:cubicBezTo>
                  <a:cubicBezTo>
                    <a:pt x="9328" y="553"/>
                    <a:pt x="9500" y="610"/>
                    <a:pt x="9614" y="762"/>
                  </a:cubicBezTo>
                  <a:cubicBezTo>
                    <a:pt x="9766" y="962"/>
                    <a:pt x="9871" y="1409"/>
                    <a:pt x="9747" y="1409"/>
                  </a:cubicBezTo>
                  <a:lnTo>
                    <a:pt x="8757" y="1409"/>
                  </a:lnTo>
                  <a:cubicBezTo>
                    <a:pt x="8634" y="1409"/>
                    <a:pt x="8529" y="1314"/>
                    <a:pt x="8529" y="1181"/>
                  </a:cubicBezTo>
                  <a:lnTo>
                    <a:pt x="8529" y="752"/>
                  </a:lnTo>
                  <a:cubicBezTo>
                    <a:pt x="8529" y="619"/>
                    <a:pt x="8634" y="524"/>
                    <a:pt x="8757" y="524"/>
                  </a:cubicBezTo>
                  <a:cubicBezTo>
                    <a:pt x="8757" y="524"/>
                    <a:pt x="8842" y="507"/>
                    <a:pt x="8963" y="507"/>
                  </a:cubicBezTo>
                  <a:close/>
                  <a:moveTo>
                    <a:pt x="495" y="0"/>
                  </a:moveTo>
                  <a:cubicBezTo>
                    <a:pt x="219" y="0"/>
                    <a:pt x="0" y="229"/>
                    <a:pt x="0" y="505"/>
                  </a:cubicBezTo>
                  <a:lnTo>
                    <a:pt x="0" y="2542"/>
                  </a:lnTo>
                  <a:lnTo>
                    <a:pt x="10366" y="2542"/>
                  </a:lnTo>
                  <a:lnTo>
                    <a:pt x="10366" y="505"/>
                  </a:lnTo>
                  <a:cubicBezTo>
                    <a:pt x="10366" y="229"/>
                    <a:pt x="10147" y="0"/>
                    <a:pt x="987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6" name="Google Shape;846;p33"/>
            <p:cNvSpPr/>
            <p:nvPr/>
          </p:nvSpPr>
          <p:spPr>
            <a:xfrm>
              <a:off x="2296857" y="5401387"/>
              <a:ext cx="930776" cy="349179"/>
            </a:xfrm>
            <a:custGeom>
              <a:avLst/>
              <a:gdLst/>
              <a:ahLst/>
              <a:cxnLst/>
              <a:rect l="l" t="t" r="r" b="b"/>
              <a:pathLst>
                <a:path w="10937" h="4103" extrusionOk="0">
                  <a:moveTo>
                    <a:pt x="2237" y="980"/>
                  </a:moveTo>
                  <a:cubicBezTo>
                    <a:pt x="2361" y="980"/>
                    <a:pt x="2465" y="1076"/>
                    <a:pt x="2465" y="1209"/>
                  </a:cubicBezTo>
                  <a:lnTo>
                    <a:pt x="2465" y="1637"/>
                  </a:lnTo>
                  <a:cubicBezTo>
                    <a:pt x="2465" y="1771"/>
                    <a:pt x="2361" y="1866"/>
                    <a:pt x="2237" y="1866"/>
                  </a:cubicBezTo>
                  <a:lnTo>
                    <a:pt x="1247" y="1866"/>
                  </a:lnTo>
                  <a:cubicBezTo>
                    <a:pt x="1123" y="1866"/>
                    <a:pt x="1019" y="1771"/>
                    <a:pt x="1019" y="1637"/>
                  </a:cubicBezTo>
                  <a:lnTo>
                    <a:pt x="1019" y="1209"/>
                  </a:lnTo>
                  <a:cubicBezTo>
                    <a:pt x="1019" y="1076"/>
                    <a:pt x="1123" y="980"/>
                    <a:pt x="1247" y="980"/>
                  </a:cubicBezTo>
                  <a:close/>
                  <a:moveTo>
                    <a:pt x="4207" y="980"/>
                  </a:moveTo>
                  <a:cubicBezTo>
                    <a:pt x="4331" y="980"/>
                    <a:pt x="4436" y="1076"/>
                    <a:pt x="4436" y="1209"/>
                  </a:cubicBezTo>
                  <a:lnTo>
                    <a:pt x="4436" y="1637"/>
                  </a:lnTo>
                  <a:cubicBezTo>
                    <a:pt x="4436" y="1771"/>
                    <a:pt x="4331" y="1866"/>
                    <a:pt x="4207" y="1866"/>
                  </a:cubicBezTo>
                  <a:lnTo>
                    <a:pt x="3217" y="1866"/>
                  </a:lnTo>
                  <a:cubicBezTo>
                    <a:pt x="3094" y="1866"/>
                    <a:pt x="2989" y="1771"/>
                    <a:pt x="2989" y="1637"/>
                  </a:cubicBezTo>
                  <a:lnTo>
                    <a:pt x="2989" y="1209"/>
                  </a:lnTo>
                  <a:cubicBezTo>
                    <a:pt x="2989" y="1076"/>
                    <a:pt x="3094" y="980"/>
                    <a:pt x="3217" y="980"/>
                  </a:cubicBezTo>
                  <a:close/>
                  <a:moveTo>
                    <a:pt x="6178" y="980"/>
                  </a:moveTo>
                  <a:cubicBezTo>
                    <a:pt x="6301" y="980"/>
                    <a:pt x="6406" y="1076"/>
                    <a:pt x="6406" y="1209"/>
                  </a:cubicBezTo>
                  <a:lnTo>
                    <a:pt x="6406" y="1637"/>
                  </a:lnTo>
                  <a:cubicBezTo>
                    <a:pt x="6406" y="1771"/>
                    <a:pt x="6301" y="1866"/>
                    <a:pt x="6178" y="1866"/>
                  </a:cubicBezTo>
                  <a:lnTo>
                    <a:pt x="5188" y="1866"/>
                  </a:lnTo>
                  <a:cubicBezTo>
                    <a:pt x="5064" y="1866"/>
                    <a:pt x="4959" y="1771"/>
                    <a:pt x="4959" y="1637"/>
                  </a:cubicBezTo>
                  <a:lnTo>
                    <a:pt x="4959" y="1209"/>
                  </a:lnTo>
                  <a:cubicBezTo>
                    <a:pt x="4959" y="1076"/>
                    <a:pt x="5064" y="980"/>
                    <a:pt x="5188" y="980"/>
                  </a:cubicBezTo>
                  <a:close/>
                  <a:moveTo>
                    <a:pt x="8148" y="980"/>
                  </a:moveTo>
                  <a:cubicBezTo>
                    <a:pt x="8272" y="980"/>
                    <a:pt x="8376" y="1076"/>
                    <a:pt x="8376" y="1209"/>
                  </a:cubicBezTo>
                  <a:lnTo>
                    <a:pt x="8376" y="1637"/>
                  </a:lnTo>
                  <a:cubicBezTo>
                    <a:pt x="8376" y="1771"/>
                    <a:pt x="8272" y="1866"/>
                    <a:pt x="8148" y="1866"/>
                  </a:cubicBezTo>
                  <a:lnTo>
                    <a:pt x="7158" y="1866"/>
                  </a:lnTo>
                  <a:cubicBezTo>
                    <a:pt x="7034" y="1866"/>
                    <a:pt x="6930" y="1771"/>
                    <a:pt x="6930" y="1637"/>
                  </a:cubicBezTo>
                  <a:lnTo>
                    <a:pt x="6930" y="1209"/>
                  </a:lnTo>
                  <a:cubicBezTo>
                    <a:pt x="6930" y="1076"/>
                    <a:pt x="7034" y="980"/>
                    <a:pt x="7158" y="980"/>
                  </a:cubicBezTo>
                  <a:close/>
                  <a:moveTo>
                    <a:pt x="371" y="0"/>
                  </a:moveTo>
                  <a:lnTo>
                    <a:pt x="371" y="390"/>
                  </a:lnTo>
                  <a:cubicBezTo>
                    <a:pt x="371" y="390"/>
                    <a:pt x="362" y="638"/>
                    <a:pt x="562" y="743"/>
                  </a:cubicBezTo>
                  <a:lnTo>
                    <a:pt x="562" y="1989"/>
                  </a:lnTo>
                  <a:lnTo>
                    <a:pt x="67" y="1989"/>
                  </a:lnTo>
                  <a:cubicBezTo>
                    <a:pt x="29" y="1989"/>
                    <a:pt x="0" y="2018"/>
                    <a:pt x="0" y="2056"/>
                  </a:cubicBezTo>
                  <a:lnTo>
                    <a:pt x="0" y="3722"/>
                  </a:lnTo>
                  <a:cubicBezTo>
                    <a:pt x="0" y="3760"/>
                    <a:pt x="29" y="3788"/>
                    <a:pt x="67" y="3788"/>
                  </a:cubicBezTo>
                  <a:lnTo>
                    <a:pt x="581" y="3788"/>
                  </a:lnTo>
                  <a:cubicBezTo>
                    <a:pt x="676" y="3398"/>
                    <a:pt x="1019" y="3122"/>
                    <a:pt x="1437" y="3122"/>
                  </a:cubicBezTo>
                  <a:cubicBezTo>
                    <a:pt x="1542" y="3122"/>
                    <a:pt x="1647" y="3141"/>
                    <a:pt x="1742" y="3170"/>
                  </a:cubicBezTo>
                  <a:cubicBezTo>
                    <a:pt x="2075" y="3293"/>
                    <a:pt x="2323" y="3617"/>
                    <a:pt x="2323" y="3998"/>
                  </a:cubicBezTo>
                  <a:cubicBezTo>
                    <a:pt x="2323" y="4036"/>
                    <a:pt x="2323" y="4064"/>
                    <a:pt x="2313" y="4103"/>
                  </a:cubicBezTo>
                  <a:lnTo>
                    <a:pt x="7139" y="4103"/>
                  </a:lnTo>
                  <a:cubicBezTo>
                    <a:pt x="7129" y="4064"/>
                    <a:pt x="7129" y="4036"/>
                    <a:pt x="7129" y="3998"/>
                  </a:cubicBezTo>
                  <a:cubicBezTo>
                    <a:pt x="7129" y="3646"/>
                    <a:pt x="7348" y="3332"/>
                    <a:pt x="7653" y="3198"/>
                  </a:cubicBezTo>
                  <a:cubicBezTo>
                    <a:pt x="7682" y="3179"/>
                    <a:pt x="7710" y="3170"/>
                    <a:pt x="7739" y="3160"/>
                  </a:cubicBezTo>
                  <a:lnTo>
                    <a:pt x="2323" y="3160"/>
                  </a:lnTo>
                  <a:lnTo>
                    <a:pt x="2323" y="3075"/>
                  </a:lnTo>
                  <a:lnTo>
                    <a:pt x="8900" y="3075"/>
                  </a:lnTo>
                  <a:lnTo>
                    <a:pt x="8900" y="2856"/>
                  </a:lnTo>
                  <a:lnTo>
                    <a:pt x="1019" y="2856"/>
                  </a:lnTo>
                  <a:lnTo>
                    <a:pt x="1019" y="2770"/>
                  </a:lnTo>
                  <a:lnTo>
                    <a:pt x="8900" y="2770"/>
                  </a:lnTo>
                  <a:lnTo>
                    <a:pt x="8900" y="1209"/>
                  </a:lnTo>
                  <a:cubicBezTo>
                    <a:pt x="8900" y="1076"/>
                    <a:pt x="9005" y="980"/>
                    <a:pt x="9128" y="980"/>
                  </a:cubicBezTo>
                  <a:lnTo>
                    <a:pt x="10118" y="980"/>
                  </a:lnTo>
                  <a:cubicBezTo>
                    <a:pt x="10242" y="980"/>
                    <a:pt x="10347" y="1076"/>
                    <a:pt x="10347" y="1209"/>
                  </a:cubicBezTo>
                  <a:lnTo>
                    <a:pt x="10347" y="3389"/>
                  </a:lnTo>
                  <a:cubicBezTo>
                    <a:pt x="10347" y="3512"/>
                    <a:pt x="10242" y="3617"/>
                    <a:pt x="10118" y="3617"/>
                  </a:cubicBezTo>
                  <a:lnTo>
                    <a:pt x="9128" y="3617"/>
                  </a:lnTo>
                  <a:cubicBezTo>
                    <a:pt x="9005" y="3617"/>
                    <a:pt x="8900" y="3512"/>
                    <a:pt x="8900" y="3389"/>
                  </a:cubicBezTo>
                  <a:lnTo>
                    <a:pt x="8900" y="3160"/>
                  </a:lnTo>
                  <a:lnTo>
                    <a:pt x="8291" y="3160"/>
                  </a:lnTo>
                  <a:cubicBezTo>
                    <a:pt x="8643" y="3274"/>
                    <a:pt x="8900" y="3608"/>
                    <a:pt x="8900" y="3998"/>
                  </a:cubicBezTo>
                  <a:cubicBezTo>
                    <a:pt x="8900" y="4036"/>
                    <a:pt x="8900" y="4064"/>
                    <a:pt x="8890" y="4103"/>
                  </a:cubicBezTo>
                  <a:lnTo>
                    <a:pt x="10442" y="4103"/>
                  </a:lnTo>
                  <a:cubicBezTo>
                    <a:pt x="10718" y="4103"/>
                    <a:pt x="10937" y="3874"/>
                    <a:pt x="10937" y="3598"/>
                  </a:cubicBezTo>
                  <a:lnTo>
                    <a:pt x="10937" y="409"/>
                  </a:lnTo>
                  <a:cubicBezTo>
                    <a:pt x="10937" y="248"/>
                    <a:pt x="10861" y="105"/>
                    <a:pt x="10737" y="10"/>
                  </a:cubicBezTo>
                  <a:lnTo>
                    <a:pt x="1073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7" name="Google Shape;847;p33"/>
            <p:cNvSpPr/>
            <p:nvPr/>
          </p:nvSpPr>
          <p:spPr>
            <a:xfrm>
              <a:off x="2383499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8" name="Google Shape;848;p33"/>
            <p:cNvSpPr/>
            <p:nvPr/>
          </p:nvSpPr>
          <p:spPr>
            <a:xfrm>
              <a:off x="2551155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6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8"/>
                  </a:cubicBezTo>
                  <a:lnTo>
                    <a:pt x="1448" y="229"/>
                  </a:lnTo>
                  <a:cubicBezTo>
                    <a:pt x="1448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9" name="Google Shape;849;p33"/>
            <p:cNvSpPr/>
            <p:nvPr/>
          </p:nvSpPr>
          <p:spPr>
            <a:xfrm>
              <a:off x="2718896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0" y="96"/>
                    <a:pt x="0" y="229"/>
                  </a:cubicBezTo>
                  <a:lnTo>
                    <a:pt x="0" y="658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2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0" name="Google Shape;850;p33"/>
            <p:cNvSpPr/>
            <p:nvPr/>
          </p:nvSpPr>
          <p:spPr>
            <a:xfrm>
              <a:off x="2886552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1" name="Google Shape;851;p33"/>
            <p:cNvSpPr/>
            <p:nvPr/>
          </p:nvSpPr>
          <p:spPr>
            <a:xfrm>
              <a:off x="3054208" y="5220202"/>
              <a:ext cx="114293" cy="76764"/>
            </a:xfrm>
            <a:custGeom>
              <a:avLst/>
              <a:gdLst/>
              <a:ahLst/>
              <a:cxnLst/>
              <a:rect l="l" t="t" r="r" b="b"/>
              <a:pathLst>
                <a:path w="1343" h="902" extrusionOk="0">
                  <a:moveTo>
                    <a:pt x="432" y="1"/>
                  </a:moveTo>
                  <a:cubicBezTo>
                    <a:pt x="313" y="1"/>
                    <a:pt x="229" y="16"/>
                    <a:pt x="229" y="16"/>
                  </a:cubicBezTo>
                  <a:cubicBezTo>
                    <a:pt x="106" y="16"/>
                    <a:pt x="1" y="111"/>
                    <a:pt x="1" y="244"/>
                  </a:cubicBezTo>
                  <a:lnTo>
                    <a:pt x="1" y="673"/>
                  </a:lnTo>
                  <a:cubicBezTo>
                    <a:pt x="1" y="806"/>
                    <a:pt x="106" y="901"/>
                    <a:pt x="229" y="901"/>
                  </a:cubicBezTo>
                  <a:lnTo>
                    <a:pt x="1219" y="901"/>
                  </a:lnTo>
                  <a:cubicBezTo>
                    <a:pt x="1343" y="901"/>
                    <a:pt x="1238" y="454"/>
                    <a:pt x="1086" y="254"/>
                  </a:cubicBezTo>
                  <a:cubicBezTo>
                    <a:pt x="915" y="41"/>
                    <a:pt x="626" y="1"/>
                    <a:pt x="432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2" name="Google Shape;852;p33"/>
            <p:cNvSpPr/>
            <p:nvPr/>
          </p:nvSpPr>
          <p:spPr>
            <a:xfrm>
              <a:off x="2383499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3" name="Google Shape;853;p33"/>
            <p:cNvSpPr/>
            <p:nvPr/>
          </p:nvSpPr>
          <p:spPr>
            <a:xfrm>
              <a:off x="2551155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6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7"/>
                  </a:cubicBezTo>
                  <a:lnTo>
                    <a:pt x="1448" y="229"/>
                  </a:lnTo>
                  <a:cubicBezTo>
                    <a:pt x="1448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4" name="Google Shape;854;p33"/>
            <p:cNvSpPr/>
            <p:nvPr/>
          </p:nvSpPr>
          <p:spPr>
            <a:xfrm>
              <a:off x="2718896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0" y="96"/>
                    <a:pt x="0" y="229"/>
                  </a:cubicBezTo>
                  <a:lnTo>
                    <a:pt x="0" y="657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5" name="Google Shape;855;p33"/>
            <p:cNvSpPr/>
            <p:nvPr/>
          </p:nvSpPr>
          <p:spPr>
            <a:xfrm>
              <a:off x="2886552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6" name="Google Shape;856;p33"/>
            <p:cNvSpPr/>
            <p:nvPr/>
          </p:nvSpPr>
          <p:spPr>
            <a:xfrm>
              <a:off x="2343840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5" y="0"/>
                  </a:moveTo>
                  <a:cubicBezTo>
                    <a:pt x="467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5" y="1761"/>
                  </a:cubicBezTo>
                  <a:cubicBezTo>
                    <a:pt x="1342" y="1761"/>
                    <a:pt x="1713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7" name="Google Shape;857;p33"/>
            <p:cNvSpPr/>
            <p:nvPr/>
          </p:nvSpPr>
          <p:spPr>
            <a:xfrm>
              <a:off x="2368091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0" y="0"/>
                  </a:moveTo>
                  <a:cubicBezTo>
                    <a:pt x="267" y="0"/>
                    <a:pt x="1" y="276"/>
                    <a:pt x="1" y="600"/>
                  </a:cubicBezTo>
                  <a:cubicBezTo>
                    <a:pt x="1" y="933"/>
                    <a:pt x="267" y="1209"/>
                    <a:pt x="600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8" name="Google Shape;858;p33"/>
            <p:cNvSpPr/>
            <p:nvPr/>
          </p:nvSpPr>
          <p:spPr>
            <a:xfrm>
              <a:off x="2328437" y="5393212"/>
              <a:ext cx="882182" cy="8255"/>
            </a:xfrm>
            <a:custGeom>
              <a:avLst/>
              <a:gdLst/>
              <a:ahLst/>
              <a:cxnLst/>
              <a:rect l="l" t="t" r="r" b="b"/>
              <a:pathLst>
                <a:path w="10366" h="97" extrusionOk="0">
                  <a:moveTo>
                    <a:pt x="0" y="1"/>
                  </a:moveTo>
                  <a:lnTo>
                    <a:pt x="0" y="96"/>
                  </a:lnTo>
                  <a:lnTo>
                    <a:pt x="10366" y="96"/>
                  </a:lnTo>
                  <a:lnTo>
                    <a:pt x="103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9" name="Google Shape;859;p33"/>
            <p:cNvSpPr/>
            <p:nvPr/>
          </p:nvSpPr>
          <p:spPr>
            <a:xfrm>
              <a:off x="2383494" y="5484788"/>
              <a:ext cx="793929" cy="224503"/>
            </a:xfrm>
            <a:custGeom>
              <a:avLst/>
              <a:gdLst/>
              <a:ahLst/>
              <a:cxnLst/>
              <a:rect l="l" t="t" r="r" b="b"/>
              <a:pathLst>
                <a:path w="9329" h="2638" extrusionOk="0">
                  <a:moveTo>
                    <a:pt x="8110" y="0"/>
                  </a:moveTo>
                  <a:cubicBezTo>
                    <a:pt x="7987" y="0"/>
                    <a:pt x="7882" y="96"/>
                    <a:pt x="7882" y="229"/>
                  </a:cubicBezTo>
                  <a:lnTo>
                    <a:pt x="7882" y="1790"/>
                  </a:lnTo>
                  <a:lnTo>
                    <a:pt x="1" y="1790"/>
                  </a:lnTo>
                  <a:lnTo>
                    <a:pt x="1" y="1876"/>
                  </a:lnTo>
                  <a:lnTo>
                    <a:pt x="7882" y="1876"/>
                  </a:lnTo>
                  <a:lnTo>
                    <a:pt x="7882" y="2095"/>
                  </a:lnTo>
                  <a:lnTo>
                    <a:pt x="1305" y="2095"/>
                  </a:lnTo>
                  <a:lnTo>
                    <a:pt x="1305" y="2180"/>
                  </a:lnTo>
                  <a:lnTo>
                    <a:pt x="7882" y="2180"/>
                  </a:lnTo>
                  <a:lnTo>
                    <a:pt x="7882" y="2409"/>
                  </a:lnTo>
                  <a:cubicBezTo>
                    <a:pt x="7882" y="2532"/>
                    <a:pt x="7987" y="2637"/>
                    <a:pt x="8110" y="2637"/>
                  </a:cubicBezTo>
                  <a:lnTo>
                    <a:pt x="9100" y="2637"/>
                  </a:lnTo>
                  <a:cubicBezTo>
                    <a:pt x="9224" y="2637"/>
                    <a:pt x="9329" y="2532"/>
                    <a:pt x="9329" y="2409"/>
                  </a:cubicBezTo>
                  <a:lnTo>
                    <a:pt x="9329" y="229"/>
                  </a:lnTo>
                  <a:cubicBezTo>
                    <a:pt x="9329" y="96"/>
                    <a:pt x="9224" y="0"/>
                    <a:pt x="9100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0" name="Google Shape;860;p33"/>
            <p:cNvSpPr/>
            <p:nvPr/>
          </p:nvSpPr>
          <p:spPr>
            <a:xfrm>
              <a:off x="2903573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6" y="0"/>
                  </a:moveTo>
                  <a:cubicBezTo>
                    <a:pt x="476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6" y="1761"/>
                  </a:cubicBezTo>
                  <a:cubicBezTo>
                    <a:pt x="1343" y="1761"/>
                    <a:pt x="1714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1" name="Google Shape;861;p33"/>
            <p:cNvSpPr/>
            <p:nvPr/>
          </p:nvSpPr>
          <p:spPr>
            <a:xfrm>
              <a:off x="2927824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1" y="0"/>
                  </a:moveTo>
                  <a:cubicBezTo>
                    <a:pt x="268" y="0"/>
                    <a:pt x="1" y="276"/>
                    <a:pt x="1" y="600"/>
                  </a:cubicBezTo>
                  <a:cubicBezTo>
                    <a:pt x="1" y="933"/>
                    <a:pt x="268" y="1209"/>
                    <a:pt x="601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5" name="Google Shape;865;p33"/>
            <p:cNvSpPr/>
            <p:nvPr/>
          </p:nvSpPr>
          <p:spPr>
            <a:xfrm>
              <a:off x="2070272" y="4198739"/>
              <a:ext cx="441796" cy="1576729"/>
            </a:xfrm>
            <a:custGeom>
              <a:avLst/>
              <a:gdLst/>
              <a:ahLst/>
              <a:cxnLst/>
              <a:rect l="l" t="t" r="r" b="b"/>
              <a:pathLst>
                <a:path w="6284" h="22427" extrusionOk="0">
                  <a:moveTo>
                    <a:pt x="3142" y="15544"/>
                  </a:moveTo>
                  <a:lnTo>
                    <a:pt x="6283" y="353"/>
                  </a:lnTo>
                  <a:lnTo>
                    <a:pt x="4570" y="1"/>
                  </a:lnTo>
                  <a:lnTo>
                    <a:pt x="3142" y="6892"/>
                  </a:lnTo>
                  <a:lnTo>
                    <a:pt x="3142" y="10186"/>
                  </a:lnTo>
                  <a:lnTo>
                    <a:pt x="5217" y="144"/>
                  </a:lnTo>
                  <a:lnTo>
                    <a:pt x="5626" y="229"/>
                  </a:lnTo>
                  <a:lnTo>
                    <a:pt x="3142" y="12251"/>
                  </a:lnTo>
                  <a:close/>
                  <a:moveTo>
                    <a:pt x="1" y="22074"/>
                  </a:moveTo>
                  <a:lnTo>
                    <a:pt x="1714" y="22426"/>
                  </a:lnTo>
                  <a:lnTo>
                    <a:pt x="3142" y="15544"/>
                  </a:lnTo>
                  <a:lnTo>
                    <a:pt x="3142" y="12251"/>
                  </a:lnTo>
                  <a:lnTo>
                    <a:pt x="1067" y="22293"/>
                  </a:lnTo>
                  <a:lnTo>
                    <a:pt x="658" y="22207"/>
                  </a:lnTo>
                  <a:lnTo>
                    <a:pt x="3142" y="10186"/>
                  </a:lnTo>
                  <a:lnTo>
                    <a:pt x="3142" y="6892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6" name="Google Shape;866;p33"/>
            <p:cNvSpPr/>
            <p:nvPr/>
          </p:nvSpPr>
          <p:spPr>
            <a:xfrm rot="-1653646">
              <a:off x="2227159" y="3334438"/>
              <a:ext cx="1311608" cy="604479"/>
            </a:xfrm>
            <a:custGeom>
              <a:avLst/>
              <a:gdLst/>
              <a:ahLst/>
              <a:cxnLst/>
              <a:rect l="l" t="t" r="r" b="b"/>
              <a:pathLst>
                <a:path w="23073" h="10633" extrusionOk="0">
                  <a:moveTo>
                    <a:pt x="23073" y="1628"/>
                  </a:moveTo>
                  <a:lnTo>
                    <a:pt x="22416" y="1"/>
                  </a:lnTo>
                  <a:lnTo>
                    <a:pt x="11537" y="4370"/>
                  </a:lnTo>
                  <a:lnTo>
                    <a:pt x="11537" y="5093"/>
                  </a:lnTo>
                  <a:lnTo>
                    <a:pt x="22664" y="619"/>
                  </a:lnTo>
                  <a:lnTo>
                    <a:pt x="22816" y="1010"/>
                  </a:lnTo>
                  <a:lnTo>
                    <a:pt x="11537" y="5540"/>
                  </a:lnTo>
                  <a:lnTo>
                    <a:pt x="11537" y="6264"/>
                  </a:lnTo>
                  <a:close/>
                  <a:moveTo>
                    <a:pt x="11537" y="4370"/>
                  </a:moveTo>
                  <a:lnTo>
                    <a:pt x="0" y="8996"/>
                  </a:lnTo>
                  <a:lnTo>
                    <a:pt x="647" y="10633"/>
                  </a:lnTo>
                  <a:lnTo>
                    <a:pt x="11537" y="6264"/>
                  </a:lnTo>
                  <a:lnTo>
                    <a:pt x="11537" y="5540"/>
                  </a:lnTo>
                  <a:lnTo>
                    <a:pt x="400" y="10005"/>
                  </a:lnTo>
                  <a:lnTo>
                    <a:pt x="248" y="9624"/>
                  </a:lnTo>
                  <a:lnTo>
                    <a:pt x="11537" y="5093"/>
                  </a:lnTo>
                  <a:lnTo>
                    <a:pt x="11537" y="437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7" name="Google Shape;867;p33"/>
            <p:cNvSpPr/>
            <p:nvPr/>
          </p:nvSpPr>
          <p:spPr>
            <a:xfrm>
              <a:off x="3484843" y="3141158"/>
              <a:ext cx="223846" cy="223846"/>
            </a:xfrm>
            <a:custGeom>
              <a:avLst/>
              <a:gdLst/>
              <a:ahLst/>
              <a:cxnLst/>
              <a:rect l="l" t="t" r="r" b="b"/>
              <a:pathLst>
                <a:path w="3447" h="3447" extrusionOk="0">
                  <a:moveTo>
                    <a:pt x="1724" y="3447"/>
                  </a:moveTo>
                  <a:cubicBezTo>
                    <a:pt x="2666" y="3447"/>
                    <a:pt x="3447" y="2666"/>
                    <a:pt x="3447" y="1724"/>
                  </a:cubicBezTo>
                  <a:cubicBezTo>
                    <a:pt x="3447" y="772"/>
                    <a:pt x="2666" y="1"/>
                    <a:pt x="1724" y="1"/>
                  </a:cubicBezTo>
                  <a:cubicBezTo>
                    <a:pt x="772" y="1"/>
                    <a:pt x="1" y="772"/>
                    <a:pt x="1" y="1724"/>
                  </a:cubicBezTo>
                  <a:cubicBezTo>
                    <a:pt x="1" y="2666"/>
                    <a:pt x="772" y="3447"/>
                    <a:pt x="1724" y="3447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8" name="Google Shape;868;p33"/>
            <p:cNvSpPr/>
            <p:nvPr/>
          </p:nvSpPr>
          <p:spPr>
            <a:xfrm>
              <a:off x="3203292" y="2627500"/>
              <a:ext cx="93274" cy="93274"/>
            </a:xfrm>
            <a:custGeom>
              <a:avLst/>
              <a:gdLst/>
              <a:ahLst/>
              <a:cxnLst/>
              <a:rect l="l" t="t" r="r" b="b"/>
              <a:pathLst>
                <a:path w="1096" h="1096" extrusionOk="0">
                  <a:moveTo>
                    <a:pt x="553" y="1095"/>
                  </a:moveTo>
                  <a:cubicBezTo>
                    <a:pt x="848" y="1095"/>
                    <a:pt x="1096" y="848"/>
                    <a:pt x="1096" y="543"/>
                  </a:cubicBezTo>
                  <a:cubicBezTo>
                    <a:pt x="1096" y="248"/>
                    <a:pt x="848" y="1"/>
                    <a:pt x="553" y="1"/>
                  </a:cubicBezTo>
                  <a:cubicBezTo>
                    <a:pt x="248" y="1"/>
                    <a:pt x="1" y="248"/>
                    <a:pt x="1" y="543"/>
                  </a:cubicBezTo>
                  <a:cubicBezTo>
                    <a:pt x="1" y="848"/>
                    <a:pt x="248" y="1095"/>
                    <a:pt x="553" y="10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9" name="Google Shape;869;p33"/>
            <p:cNvSpPr/>
            <p:nvPr/>
          </p:nvSpPr>
          <p:spPr>
            <a:xfrm>
              <a:off x="3162802" y="2644185"/>
              <a:ext cx="765960" cy="816613"/>
            </a:xfrm>
            <a:custGeom>
              <a:avLst/>
              <a:gdLst/>
              <a:ahLst/>
              <a:cxnLst/>
              <a:rect l="l" t="t" r="r" b="b"/>
              <a:pathLst>
                <a:path w="11795" h="12575" extrusionOk="0">
                  <a:moveTo>
                    <a:pt x="1476" y="743"/>
                  </a:moveTo>
                  <a:cubicBezTo>
                    <a:pt x="2019" y="410"/>
                    <a:pt x="2599" y="172"/>
                    <a:pt x="3208" y="1"/>
                  </a:cubicBezTo>
                  <a:lnTo>
                    <a:pt x="5493" y="2809"/>
                  </a:lnTo>
                  <a:cubicBezTo>
                    <a:pt x="7777" y="2723"/>
                    <a:pt x="10262" y="4103"/>
                    <a:pt x="11794" y="6540"/>
                  </a:cubicBezTo>
                  <a:cubicBezTo>
                    <a:pt x="10128" y="7378"/>
                    <a:pt x="8415" y="8330"/>
                    <a:pt x="6683" y="9377"/>
                  </a:cubicBezTo>
                  <a:cubicBezTo>
                    <a:pt x="4950" y="10424"/>
                    <a:pt x="3313" y="11499"/>
                    <a:pt x="1790" y="12575"/>
                  </a:cubicBezTo>
                  <a:cubicBezTo>
                    <a:pt x="353" y="10091"/>
                    <a:pt x="286" y="7254"/>
                    <a:pt x="1419" y="5265"/>
                  </a:cubicBezTo>
                  <a:lnTo>
                    <a:pt x="1" y="1933"/>
                  </a:lnTo>
                  <a:cubicBezTo>
                    <a:pt x="429" y="1476"/>
                    <a:pt x="924" y="1077"/>
                    <a:pt x="1476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0" name="Google Shape;870;p33"/>
            <p:cNvSpPr/>
            <p:nvPr/>
          </p:nvSpPr>
          <p:spPr>
            <a:xfrm>
              <a:off x="2330613" y="3964551"/>
              <a:ext cx="285860" cy="285790"/>
            </a:xfrm>
            <a:custGeom>
              <a:avLst/>
              <a:gdLst/>
              <a:ahLst/>
              <a:cxnLst/>
              <a:rect l="l" t="t" r="r" b="b"/>
              <a:pathLst>
                <a:path w="4066" h="4065" extrusionOk="0">
                  <a:moveTo>
                    <a:pt x="715" y="743"/>
                  </a:moveTo>
                  <a:cubicBezTo>
                    <a:pt x="1428" y="10"/>
                    <a:pt x="2590" y="0"/>
                    <a:pt x="3323" y="714"/>
                  </a:cubicBezTo>
                  <a:cubicBezTo>
                    <a:pt x="4056" y="1428"/>
                    <a:pt x="4065" y="2599"/>
                    <a:pt x="3351" y="3322"/>
                  </a:cubicBezTo>
                  <a:cubicBezTo>
                    <a:pt x="2637" y="4055"/>
                    <a:pt x="1466" y="4065"/>
                    <a:pt x="734" y="3351"/>
                  </a:cubicBezTo>
                  <a:cubicBezTo>
                    <a:pt x="10" y="2637"/>
                    <a:pt x="1" y="1466"/>
                    <a:pt x="715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1" name="Google Shape;871;p33"/>
            <p:cNvSpPr/>
            <p:nvPr/>
          </p:nvSpPr>
          <p:spPr>
            <a:xfrm>
              <a:off x="3238849" y="2796272"/>
              <a:ext cx="280667" cy="189818"/>
            </a:xfrm>
            <a:custGeom>
              <a:avLst/>
              <a:gdLst/>
              <a:ahLst/>
              <a:cxnLst/>
              <a:rect l="l" t="t" r="r" b="b"/>
              <a:pathLst>
                <a:path w="4322" h="2923" extrusionOk="0">
                  <a:moveTo>
                    <a:pt x="3941" y="1"/>
                  </a:moveTo>
                  <a:cubicBezTo>
                    <a:pt x="2618" y="191"/>
                    <a:pt x="733" y="1266"/>
                    <a:pt x="0" y="2342"/>
                  </a:cubicBezTo>
                  <a:lnTo>
                    <a:pt x="248" y="2923"/>
                  </a:lnTo>
                  <a:cubicBezTo>
                    <a:pt x="752" y="1838"/>
                    <a:pt x="3046" y="534"/>
                    <a:pt x="4322" y="467"/>
                  </a:cubicBezTo>
                  <a:lnTo>
                    <a:pt x="394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2" name="Google Shape;872;p33"/>
            <p:cNvSpPr/>
            <p:nvPr/>
          </p:nvSpPr>
          <p:spPr>
            <a:xfrm>
              <a:off x="1856190" y="5503806"/>
              <a:ext cx="617699" cy="309271"/>
            </a:xfrm>
            <a:custGeom>
              <a:avLst/>
              <a:gdLst/>
              <a:ahLst/>
              <a:cxnLst/>
              <a:rect l="l" t="t" r="r" b="b"/>
              <a:pathLst>
                <a:path w="8786" h="4399" extrusionOk="0">
                  <a:moveTo>
                    <a:pt x="4398" y="1"/>
                  </a:moveTo>
                  <a:cubicBezTo>
                    <a:pt x="6825" y="1"/>
                    <a:pt x="8786" y="1971"/>
                    <a:pt x="8786" y="4398"/>
                  </a:cubicBezTo>
                  <a:lnTo>
                    <a:pt x="8786" y="4398"/>
                  </a:lnTo>
                  <a:lnTo>
                    <a:pt x="0" y="4398"/>
                  </a:lnTo>
                  <a:lnTo>
                    <a:pt x="0" y="4398"/>
                  </a:lnTo>
                  <a:cubicBezTo>
                    <a:pt x="0" y="1971"/>
                    <a:pt x="1961" y="1"/>
                    <a:pt x="439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879" name="Google Shape;879;p33"/>
          <p:cNvSpPr txBox="1">
            <a:spLocks noGrp="1"/>
          </p:cNvSpPr>
          <p:nvPr>
            <p:ph type="subTitle" idx="1"/>
          </p:nvPr>
        </p:nvSpPr>
        <p:spPr>
          <a:xfrm>
            <a:off x="3385246" y="2578264"/>
            <a:ext cx="4088622" cy="1177261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marL="0" indent="0" algn="l"/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4) = {1; 2; 4}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6) = {0; 6; 12; 18; …}</a:t>
            </a:r>
            <a:endParaRPr sz="3000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A8C5E0BC-F01E-49A0-8FF6-B70CCC50362B}"/>
              </a:ext>
            </a:extLst>
          </p:cNvPr>
          <p:cNvGrpSpPr/>
          <p:nvPr/>
        </p:nvGrpSpPr>
        <p:grpSpPr>
          <a:xfrm>
            <a:off x="8799579" y="4635618"/>
            <a:ext cx="1822189" cy="836481"/>
            <a:chOff x="8799579" y="4635618"/>
            <a:chExt cx="1822189" cy="836481"/>
          </a:xfrm>
        </p:grpSpPr>
        <p:sp>
          <p:nvSpPr>
            <p:cNvPr id="862" name="Google Shape;862;p33"/>
            <p:cNvSpPr/>
            <p:nvPr/>
          </p:nvSpPr>
          <p:spPr>
            <a:xfrm>
              <a:off x="9435842" y="5437343"/>
              <a:ext cx="786387" cy="34756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3" name="Google Shape;863;p33"/>
            <p:cNvSpPr/>
            <p:nvPr/>
          </p:nvSpPr>
          <p:spPr>
            <a:xfrm>
              <a:off x="9001446" y="4635618"/>
              <a:ext cx="1389890" cy="787883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4" name="Google Shape;864;p33"/>
            <p:cNvSpPr/>
            <p:nvPr/>
          </p:nvSpPr>
          <p:spPr>
            <a:xfrm>
              <a:off x="10214807" y="4759809"/>
              <a:ext cx="406961" cy="499139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3" name="Google Shape;873;p33"/>
            <p:cNvSpPr/>
            <p:nvPr/>
          </p:nvSpPr>
          <p:spPr>
            <a:xfrm>
              <a:off x="8799579" y="5093517"/>
              <a:ext cx="492574" cy="342054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4" name="Google Shape;874;p33"/>
            <p:cNvSpPr/>
            <p:nvPr/>
          </p:nvSpPr>
          <p:spPr>
            <a:xfrm>
              <a:off x="8865088" y="5448633"/>
              <a:ext cx="362658" cy="2346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5" name="Google Shape;875;p33"/>
            <p:cNvSpPr/>
            <p:nvPr/>
          </p:nvSpPr>
          <p:spPr>
            <a:xfrm>
              <a:off x="9280384" y="5093517"/>
              <a:ext cx="131249" cy="187913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6" name="Google Shape;876;p33"/>
            <p:cNvSpPr/>
            <p:nvPr/>
          </p:nvSpPr>
          <p:spPr>
            <a:xfrm>
              <a:off x="8942267" y="5086939"/>
              <a:ext cx="193432" cy="16739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7" name="Google Shape;877;p33"/>
            <p:cNvSpPr/>
            <p:nvPr/>
          </p:nvSpPr>
          <p:spPr>
            <a:xfrm>
              <a:off x="9000337" y="5219682"/>
              <a:ext cx="187215" cy="165431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8" name="Google Shape;878;p33"/>
            <p:cNvSpPr/>
            <p:nvPr/>
          </p:nvSpPr>
          <p:spPr>
            <a:xfrm>
              <a:off x="9060632" y="5231752"/>
              <a:ext cx="98382" cy="8708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42CF5466-86E1-456A-BA91-55DB9699BC19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102" name="Rectangle: Rounded Corners 101">
              <a:extLst>
                <a:ext uri="{FF2B5EF4-FFF2-40B4-BE49-F238E27FC236}">
                  <a16:creationId xmlns="" xmlns:a16="http://schemas.microsoft.com/office/drawing/2014/main" id="{B4775368-D01D-4F26-871B-A75D64671C64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="" xmlns:a16="http://schemas.microsoft.com/office/drawing/2014/main" id="{31F06662-B509-4DC0-8C06-18D756359AF3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750"/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750"/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750"/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B0B2D6B1-6944-42F8-BD12-9BA2B7A75110}"/>
              </a:ext>
            </a:extLst>
          </p:cNvPr>
          <p:cNvGrpSpPr/>
          <p:nvPr/>
        </p:nvGrpSpPr>
        <p:grpSpPr>
          <a:xfrm>
            <a:off x="421680" y="372488"/>
            <a:ext cx="3473448" cy="698840"/>
            <a:chOff x="2173730" y="1501140"/>
            <a:chExt cx="3518410" cy="707886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="" xmlns:a16="http://schemas.microsoft.com/office/drawing/2014/main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oogle Shape;1102;p38">
            <a:extLst>
              <a:ext uri="{FF2B5EF4-FFF2-40B4-BE49-F238E27FC236}">
                <a16:creationId xmlns="" xmlns:a16="http://schemas.microsoft.com/office/drawing/2014/main" id="{71D12FBF-0C34-4356-850B-1E2CDB179DBF}"/>
              </a:ext>
            </a:extLst>
          </p:cNvPr>
          <p:cNvGrpSpPr/>
          <p:nvPr/>
        </p:nvGrpSpPr>
        <p:grpSpPr>
          <a:xfrm>
            <a:off x="9324854" y="5277862"/>
            <a:ext cx="1702237" cy="1098581"/>
            <a:chOff x="1919875" y="542475"/>
            <a:chExt cx="410250" cy="213000"/>
          </a:xfrm>
        </p:grpSpPr>
        <p:sp>
          <p:nvSpPr>
            <p:cNvPr id="37" name="Google Shape;1103;p38">
              <a:extLst>
                <a:ext uri="{FF2B5EF4-FFF2-40B4-BE49-F238E27FC236}">
                  <a16:creationId xmlns="" xmlns:a16="http://schemas.microsoft.com/office/drawing/2014/main" id="{C914DED4-1222-4238-9C67-A2B3A2CBCBD3}"/>
                </a:ext>
              </a:extLst>
            </p:cNvPr>
            <p:cNvSpPr/>
            <p:nvPr/>
          </p:nvSpPr>
          <p:spPr>
            <a:xfrm>
              <a:off x="2063125" y="746625"/>
              <a:ext cx="177050" cy="8850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" name="Google Shape;1104;p38">
              <a:extLst>
                <a:ext uri="{FF2B5EF4-FFF2-40B4-BE49-F238E27FC236}">
                  <a16:creationId xmlns="" xmlns:a16="http://schemas.microsoft.com/office/drawing/2014/main" id="{E0399AEF-11BB-44F9-A20C-FC2C9815A17A}"/>
                </a:ext>
              </a:extLst>
            </p:cNvPr>
            <p:cNvSpPr/>
            <p:nvPr/>
          </p:nvSpPr>
          <p:spPr>
            <a:xfrm>
              <a:off x="1965325" y="542475"/>
              <a:ext cx="312925" cy="200625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" name="Google Shape;1105;p38">
              <a:extLst>
                <a:ext uri="{FF2B5EF4-FFF2-40B4-BE49-F238E27FC236}">
                  <a16:creationId xmlns="" xmlns:a16="http://schemas.microsoft.com/office/drawing/2014/main" id="{709AF7F8-8D2A-4D02-A1A0-37D437577B52}"/>
                </a:ext>
              </a:extLst>
            </p:cNvPr>
            <p:cNvSpPr/>
            <p:nvPr/>
          </p:nvSpPr>
          <p:spPr>
            <a:xfrm>
              <a:off x="2238500" y="574100"/>
              <a:ext cx="91625" cy="127100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" name="Google Shape;1106;p38">
              <a:extLst>
                <a:ext uri="{FF2B5EF4-FFF2-40B4-BE49-F238E27FC236}">
                  <a16:creationId xmlns="" xmlns:a16="http://schemas.microsoft.com/office/drawing/2014/main" id="{C037CE0F-A74E-4691-88CE-BE5497D9BD35}"/>
                </a:ext>
              </a:extLst>
            </p:cNvPr>
            <p:cNvSpPr/>
            <p:nvPr/>
          </p:nvSpPr>
          <p:spPr>
            <a:xfrm>
              <a:off x="1919875" y="659075"/>
              <a:ext cx="110900" cy="87100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" name="Google Shape;1107;p38">
              <a:extLst>
                <a:ext uri="{FF2B5EF4-FFF2-40B4-BE49-F238E27FC236}">
                  <a16:creationId xmlns="" xmlns:a16="http://schemas.microsoft.com/office/drawing/2014/main" id="{7423C92D-1DB7-4975-8B79-CD19B4E52C2B}"/>
                </a:ext>
              </a:extLst>
            </p:cNvPr>
            <p:cNvSpPr/>
            <p:nvPr/>
          </p:nvSpPr>
          <p:spPr>
            <a:xfrm>
              <a:off x="1934625" y="749500"/>
              <a:ext cx="81650" cy="597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" name="Google Shape;1108;p38">
              <a:extLst>
                <a:ext uri="{FF2B5EF4-FFF2-40B4-BE49-F238E27FC236}">
                  <a16:creationId xmlns="" xmlns:a16="http://schemas.microsoft.com/office/drawing/2014/main" id="{2A644558-8145-44B9-B263-E1E5832604C9}"/>
                </a:ext>
              </a:extLst>
            </p:cNvPr>
            <p:cNvSpPr/>
            <p:nvPr/>
          </p:nvSpPr>
          <p:spPr>
            <a:xfrm>
              <a:off x="2028125" y="659075"/>
              <a:ext cx="29550" cy="47850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3" name="Google Shape;1109;p38">
              <a:extLst>
                <a:ext uri="{FF2B5EF4-FFF2-40B4-BE49-F238E27FC236}">
                  <a16:creationId xmlns="" xmlns:a16="http://schemas.microsoft.com/office/drawing/2014/main" id="{96230FEC-2BB4-4433-8281-4282220ED9E2}"/>
                </a:ext>
              </a:extLst>
            </p:cNvPr>
            <p:cNvSpPr/>
            <p:nvPr/>
          </p:nvSpPr>
          <p:spPr>
            <a:xfrm>
              <a:off x="1952000" y="657400"/>
              <a:ext cx="43550" cy="4262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4" name="Google Shape;1110;p38">
              <a:extLst>
                <a:ext uri="{FF2B5EF4-FFF2-40B4-BE49-F238E27FC236}">
                  <a16:creationId xmlns="" xmlns:a16="http://schemas.microsoft.com/office/drawing/2014/main" id="{561536F4-0E3E-4406-99E2-2C30103B7A69}"/>
                </a:ext>
              </a:extLst>
            </p:cNvPr>
            <p:cNvSpPr/>
            <p:nvPr/>
          </p:nvSpPr>
          <p:spPr>
            <a:xfrm>
              <a:off x="1965075" y="691200"/>
              <a:ext cx="42150" cy="42125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5" name="Google Shape;1111;p38">
              <a:extLst>
                <a:ext uri="{FF2B5EF4-FFF2-40B4-BE49-F238E27FC236}">
                  <a16:creationId xmlns="" xmlns:a16="http://schemas.microsoft.com/office/drawing/2014/main" id="{261A4D2C-0D3A-4755-A385-2056D9784A6D}"/>
                </a:ext>
              </a:extLst>
            </p:cNvPr>
            <p:cNvSpPr/>
            <p:nvPr/>
          </p:nvSpPr>
          <p:spPr>
            <a:xfrm>
              <a:off x="1978650" y="694275"/>
              <a:ext cx="22150" cy="2217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297B3309-08C3-4B13-ABAA-3DFDAD018EF2}"/>
              </a:ext>
            </a:extLst>
          </p:cNvPr>
          <p:cNvGrpSpPr/>
          <p:nvPr/>
        </p:nvGrpSpPr>
        <p:grpSpPr>
          <a:xfrm>
            <a:off x="699571" y="1672711"/>
            <a:ext cx="9643955" cy="4150057"/>
            <a:chOff x="506260" y="3321850"/>
            <a:chExt cx="9643955" cy="3738246"/>
          </a:xfrm>
        </p:grpSpPr>
        <p:sp>
          <p:nvSpPr>
            <p:cNvPr id="21" name="Rectangle: Diagonal Corners Rounded 20">
              <a:extLst>
                <a:ext uri="{FF2B5EF4-FFF2-40B4-BE49-F238E27FC236}">
                  <a16:creationId xmlns="" xmlns:a16="http://schemas.microsoft.com/office/drawing/2014/main" id="{20BAF10E-1404-4114-87D0-98B6105ABC48}"/>
                </a:ext>
              </a:extLst>
            </p:cNvPr>
            <p:cNvSpPr/>
            <p:nvPr/>
          </p:nvSpPr>
          <p:spPr>
            <a:xfrm>
              <a:off x="506260" y="3321850"/>
              <a:ext cx="9643955" cy="3738246"/>
            </a:xfrm>
            <a:prstGeom prst="round2DiagRect">
              <a:avLst>
                <a:gd name="adj1" fmla="val 47605"/>
                <a:gd name="adj2" fmla="val 0"/>
              </a:avLst>
            </a:prstGeom>
            <a:solidFill>
              <a:srgbClr val="DBB227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="" xmlns:a16="http://schemas.microsoft.com/office/drawing/2014/main" id="{3527C5C2-61E1-49F2-B285-37CFD5C49152}"/>
                </a:ext>
              </a:extLst>
            </p:cNvPr>
            <p:cNvGrpSpPr/>
            <p:nvPr/>
          </p:nvGrpSpPr>
          <p:grpSpPr>
            <a:xfrm>
              <a:off x="623288" y="3514037"/>
              <a:ext cx="2453741" cy="698838"/>
              <a:chOff x="1220786" y="3865833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="" xmlns:a16="http://schemas.microsoft.com/office/drawing/2014/main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2098238" y="2988381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778177" y="3898109"/>
                <a:ext cx="14876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3550E4E4-AE3B-4DA3-B67B-2EB70F779B3B}"/>
              </a:ext>
            </a:extLst>
          </p:cNvPr>
          <p:cNvSpPr txBox="1"/>
          <p:nvPr/>
        </p:nvSpPr>
        <p:spPr>
          <a:xfrm>
            <a:off x="1708659" y="2691791"/>
            <a:ext cx="8187964" cy="286232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01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0581184" y="3924632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=""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="" xmlns:a16="http://schemas.microsoft.com/office/drawing/2014/main" id="{ADCBD4D4-6302-49AC-9162-0CF0A6E34E4D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=""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=""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=""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505119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; 	       	                 b)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   d)  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=""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=""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95BD4185-2D7D-41EF-89DD-BD6EA1B1EA0B}"/>
              </a:ext>
            </a:extLst>
          </p:cNvPr>
          <p:cNvGrpSpPr/>
          <p:nvPr/>
        </p:nvGrpSpPr>
        <p:grpSpPr>
          <a:xfrm>
            <a:off x="0" y="1513300"/>
            <a:ext cx="10672339" cy="2541486"/>
            <a:chOff x="0" y="1513300"/>
            <a:chExt cx="10672339" cy="2541486"/>
          </a:xfrm>
        </p:grpSpPr>
        <p:grpSp>
          <p:nvGrpSpPr>
            <p:cNvPr id="12" name="Group 11">
              <a:extLst>
                <a:ext uri="{FF2B5EF4-FFF2-40B4-BE49-F238E27FC236}">
                  <a16:creationId xmlns=""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344738" y="1513300"/>
              <a:ext cx="9327601" cy="2541486"/>
              <a:chOff x="1134673" y="1524381"/>
              <a:chExt cx="9327601" cy="254148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=""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2247900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=""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1990133" y="1665210"/>
                <a:ext cx="8188172" cy="240065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, “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ở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; 	b) 12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</a:t>
                </a:r>
              </a:p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4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 	d)  0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=""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=""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=""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="" xmlns:a16="http://schemas.microsoft.com/office/drawing/2014/main" id="{46E2D079-F471-4CED-8087-F3A8C49B7DD0}"/>
                </a:ext>
              </a:extLst>
            </p:cNvPr>
            <p:cNvGrpSpPr/>
            <p:nvPr/>
          </p:nvGrpSpPr>
          <p:grpSpPr>
            <a:xfrm>
              <a:off x="3369773" y="2083252"/>
              <a:ext cx="400050" cy="553998"/>
              <a:chOff x="5005272" y="730628"/>
              <a:chExt cx="400050" cy="553998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0A4DE741-89D2-46D6-9CCA-8924C90BA3E2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320332A8-7EF0-47EC-9A53-B237C08C6A8A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="" xmlns:a16="http://schemas.microsoft.com/office/drawing/2014/main" id="{17D75139-90C6-4C46-90C0-C01C4A4B9996}"/>
                </a:ext>
              </a:extLst>
            </p:cNvPr>
            <p:cNvGrpSpPr/>
            <p:nvPr/>
          </p:nvGrpSpPr>
          <p:grpSpPr>
            <a:xfrm>
              <a:off x="3653142" y="2512375"/>
              <a:ext cx="400050" cy="553998"/>
              <a:chOff x="5005272" y="730628"/>
              <a:chExt cx="400050" cy="553998"/>
            </a:xfrm>
          </p:grpSpPr>
          <p:sp>
            <p:nvSpPr>
              <p:cNvPr id="77" name="Rectangle 76">
                <a:extLst>
                  <a:ext uri="{FF2B5EF4-FFF2-40B4-BE49-F238E27FC236}">
                    <a16:creationId xmlns="" xmlns:a16="http://schemas.microsoft.com/office/drawing/2014/main" id="{D5DC40B5-4746-4362-A23B-28AC8B45B3E5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="" xmlns:a16="http://schemas.microsoft.com/office/drawing/2014/main" id="{06B23506-6BFD-4CF6-81DE-551B25F31547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="" xmlns:a16="http://schemas.microsoft.com/office/drawing/2014/main" id="{F57879F9-9DEB-45ED-827A-7B49BCCD91DB}"/>
                </a:ext>
              </a:extLst>
            </p:cNvPr>
            <p:cNvGrpSpPr/>
            <p:nvPr/>
          </p:nvGrpSpPr>
          <p:grpSpPr>
            <a:xfrm>
              <a:off x="7204565" y="2532637"/>
              <a:ext cx="400050" cy="553998"/>
              <a:chOff x="5005272" y="730628"/>
              <a:chExt cx="400050" cy="553998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="" xmlns:a16="http://schemas.microsoft.com/office/drawing/2014/main" id="{7747DF59-FE44-4622-9FE6-35A9858523E2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="" xmlns:a16="http://schemas.microsoft.com/office/drawing/2014/main" id="{DB7A8A48-C4F2-4CBF-82D2-5FA1CA95F07F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="" xmlns:a16="http://schemas.microsoft.com/office/drawing/2014/main" id="{30A495E1-08AE-4412-BF96-A22FBA32E3D7}"/>
                </a:ext>
              </a:extLst>
            </p:cNvPr>
            <p:cNvGrpSpPr/>
            <p:nvPr/>
          </p:nvGrpSpPr>
          <p:grpSpPr>
            <a:xfrm>
              <a:off x="3653142" y="2981119"/>
              <a:ext cx="400050" cy="553998"/>
              <a:chOff x="5005272" y="730628"/>
              <a:chExt cx="400050" cy="553998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="" xmlns:a16="http://schemas.microsoft.com/office/drawing/2014/main" id="{197E4E8A-FE43-45E6-AFE9-A6083AB8017C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="" xmlns:a16="http://schemas.microsoft.com/office/drawing/2014/main" id="{478B56B4-7C3E-4AB8-9532-D8D07967EFC9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1" name="Group 90">
              <a:extLst>
                <a:ext uri="{FF2B5EF4-FFF2-40B4-BE49-F238E27FC236}">
                  <a16:creationId xmlns="" xmlns:a16="http://schemas.microsoft.com/office/drawing/2014/main" id="{DA01EFE7-E8D0-4C80-9FB3-5952901AD3FF}"/>
                </a:ext>
              </a:extLst>
            </p:cNvPr>
            <p:cNvGrpSpPr/>
            <p:nvPr/>
          </p:nvGrpSpPr>
          <p:grpSpPr>
            <a:xfrm>
              <a:off x="7127194" y="2987450"/>
              <a:ext cx="400050" cy="553998"/>
              <a:chOff x="5005272" y="730628"/>
              <a:chExt cx="400050" cy="553998"/>
            </a:xfrm>
          </p:grpSpPr>
          <p:sp>
            <p:nvSpPr>
              <p:cNvPr id="92" name="Rectangle 91">
                <a:extLst>
                  <a:ext uri="{FF2B5EF4-FFF2-40B4-BE49-F238E27FC236}">
                    <a16:creationId xmlns="" xmlns:a16="http://schemas.microsoft.com/office/drawing/2014/main" id="{F285C5C2-F56A-4FCA-AC05-7FB7FA37A1EB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="" xmlns:a16="http://schemas.microsoft.com/office/drawing/2014/main" id="{10ECBFE2-AF0C-419E-90C0-BBCB2AEDDA82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73114" y="3819700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=""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3EF1F487-1BFA-4DDC-B4C2-9ABD8583EE15}"/>
              </a:ext>
            </a:extLst>
          </p:cNvPr>
          <p:cNvGrpSpPr/>
          <p:nvPr/>
        </p:nvGrpSpPr>
        <p:grpSpPr>
          <a:xfrm>
            <a:off x="367160" y="1581150"/>
            <a:ext cx="9348901" cy="1251261"/>
            <a:chOff x="367160" y="1581150"/>
            <a:chExt cx="9348901" cy="1251261"/>
          </a:xfrm>
        </p:grpSpPr>
        <p:grpSp>
          <p:nvGrpSpPr>
            <p:cNvPr id="12" name="Group 11">
              <a:extLst>
                <a:ext uri="{FF2B5EF4-FFF2-40B4-BE49-F238E27FC236}">
                  <a16:creationId xmlns=""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7971273" cy="1251261"/>
              <a:chOff x="1134673" y="1524381"/>
              <a:chExt cx="9327601" cy="140509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=""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=""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33033" y="1842572"/>
                <a:ext cx="5153102" cy="5539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=""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367160" y="1898137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=""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=""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DE915132-EDEF-4835-BDE4-10664AE5EE9C}"/>
              </a:ext>
            </a:extLst>
          </p:cNvPr>
          <p:cNvGrpSpPr/>
          <p:nvPr/>
        </p:nvGrpSpPr>
        <p:grpSpPr>
          <a:xfrm>
            <a:off x="888710" y="3936411"/>
            <a:ext cx="8827351" cy="1703335"/>
            <a:chOff x="888710" y="3936411"/>
            <a:chExt cx="8827351" cy="1703335"/>
          </a:xfrm>
        </p:grpSpPr>
        <p:grpSp>
          <p:nvGrpSpPr>
            <p:cNvPr id="69" name="Group 68">
              <a:extLst>
                <a:ext uri="{FF2B5EF4-FFF2-40B4-BE49-F238E27FC236}">
                  <a16:creationId xmlns=""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7970401" cy="1703335"/>
              <a:chOff x="313642" y="1563818"/>
              <a:chExt cx="1677614" cy="2387329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=""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=""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60639" y="1880581"/>
                <a:ext cx="1420471" cy="20705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6) 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; 2; 3; 6 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=""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=""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151787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73114" y="3819700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=""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DDF22EF8-A0B7-4C02-B33F-71D43AADA001}"/>
              </a:ext>
            </a:extLst>
          </p:cNvPr>
          <p:cNvGrpSpPr/>
          <p:nvPr/>
        </p:nvGrpSpPr>
        <p:grpSpPr>
          <a:xfrm>
            <a:off x="367160" y="1581150"/>
            <a:ext cx="10205590" cy="1251261"/>
            <a:chOff x="367160" y="1581150"/>
            <a:chExt cx="10205590" cy="1251261"/>
          </a:xfrm>
        </p:grpSpPr>
        <p:grpSp>
          <p:nvGrpSpPr>
            <p:cNvPr id="12" name="Group 11">
              <a:extLst>
                <a:ext uri="{FF2B5EF4-FFF2-40B4-BE49-F238E27FC236}">
                  <a16:creationId xmlns=""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8827962" cy="1251261"/>
              <a:chOff x="1134673" y="1524381"/>
              <a:chExt cx="9327601" cy="140509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=""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=""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157556" y="1894025"/>
                <a:ext cx="6835685" cy="6221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=""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367160" y="1898137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=""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=""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23CB7268-33DB-4B28-90EC-9A4A872DBB64}"/>
              </a:ext>
            </a:extLst>
          </p:cNvPr>
          <p:cNvGrpSpPr/>
          <p:nvPr/>
        </p:nvGrpSpPr>
        <p:grpSpPr>
          <a:xfrm>
            <a:off x="888804" y="3936411"/>
            <a:ext cx="9683946" cy="1252800"/>
            <a:chOff x="888710" y="3936411"/>
            <a:chExt cx="9683946" cy="1252800"/>
          </a:xfrm>
        </p:grpSpPr>
        <p:grpSp>
          <p:nvGrpSpPr>
            <p:cNvPr id="69" name="Group 68">
              <a:extLst>
                <a:ext uri="{FF2B5EF4-FFF2-40B4-BE49-F238E27FC236}">
                  <a16:creationId xmlns=""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8826996" cy="1252800"/>
              <a:chOff x="313642" y="1563818"/>
              <a:chExt cx="1677614" cy="1755876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=""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=""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97468" y="1896180"/>
                <a:ext cx="1420471" cy="776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=""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=""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sp>
        <p:nvSpPr>
          <p:cNvPr id="5" name="Rectangle 4"/>
          <p:cNvSpPr/>
          <p:nvPr/>
        </p:nvSpPr>
        <p:spPr>
          <a:xfrm>
            <a:off x="3441749" y="4678097"/>
            <a:ext cx="4650632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24) </a:t>
            </a:r>
            <a:r>
              <a:rPr lang="en-US" sz="29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; 2; 3; 4; 6; 12; 24</a:t>
            </a:r>
            <a:r>
              <a:rPr lang="en-US" sz="29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29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4864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=""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=""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=""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190B8619-02A5-4EB7-905C-A9ED1F8996D5}"/>
              </a:ext>
            </a:extLst>
          </p:cNvPr>
          <p:cNvGrpSpPr/>
          <p:nvPr/>
        </p:nvGrpSpPr>
        <p:grpSpPr>
          <a:xfrm>
            <a:off x="530370" y="1563097"/>
            <a:ext cx="9760024" cy="1594253"/>
            <a:chOff x="530370" y="1563097"/>
            <a:chExt cx="9760024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="" xmlns:a16="http://schemas.microsoft.com/office/drawing/2014/main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601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=""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=""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562977" y="4066410"/>
                <a:ext cx="6602722" cy="30135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="" xmlns:a16="http://schemas.microsoft.com/office/drawing/2014/main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=""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=""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146F7EAE-E503-4598-8E1A-DA24ED238332}"/>
              </a:ext>
            </a:extLst>
          </p:cNvPr>
          <p:cNvGrpSpPr/>
          <p:nvPr/>
        </p:nvGrpSpPr>
        <p:grpSpPr>
          <a:xfrm>
            <a:off x="164634" y="3808890"/>
            <a:ext cx="10088015" cy="1626815"/>
            <a:chOff x="164634" y="3808890"/>
            <a:chExt cx="10088015" cy="1626815"/>
          </a:xfrm>
        </p:grpSpPr>
        <p:grpSp>
          <p:nvGrpSpPr>
            <p:cNvPr id="194" name="Group 193">
              <a:extLst>
                <a:ext uri="{FF2B5EF4-FFF2-40B4-BE49-F238E27FC236}">
                  <a16:creationId xmlns=""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25537" y="3808890"/>
              <a:ext cx="9327112" cy="1626815"/>
              <a:chOff x="307838" y="1589496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=""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07838" y="1589496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=""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86123" y="2001037"/>
                <a:ext cx="1474258" cy="594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6; 9;18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=""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=""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=""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775270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42CF5466-86E1-456A-BA91-55DB9699BC19}"/>
              </a:ext>
            </a:extLst>
          </p:cNvPr>
          <p:cNvGrpSpPr/>
          <p:nvPr/>
        </p:nvGrpSpPr>
        <p:grpSpPr>
          <a:xfrm>
            <a:off x="363359" y="589615"/>
            <a:ext cx="3726859" cy="698840"/>
            <a:chOff x="2173730" y="1501140"/>
            <a:chExt cx="3518410" cy="707886"/>
          </a:xfrm>
        </p:grpSpPr>
        <p:sp>
          <p:nvSpPr>
            <p:cNvPr id="6" name="Rectangle: Rounded Corners 101">
              <a:extLst>
                <a:ext uri="{FF2B5EF4-FFF2-40B4-BE49-F238E27FC236}">
                  <a16:creationId xmlns="" xmlns:a16="http://schemas.microsoft.com/office/drawing/2014/main" id="{B4775368-D01D-4F26-871B-A75D64671C64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7" name="TextBox 6">
              <a:extLst>
                <a:ext uri="{FF2B5EF4-FFF2-40B4-BE49-F238E27FC236}">
                  <a16:creationId xmlns="" xmlns:a16="http://schemas.microsoft.com/office/drawing/2014/main" id="{31F06662-B509-4DC0-8C06-18D756359AF3}"/>
                </a:ext>
              </a:extLst>
            </p:cNvPr>
            <p:cNvSpPr txBox="1"/>
            <p:nvPr/>
          </p:nvSpPr>
          <p:spPr>
            <a:xfrm>
              <a:off x="2445306" y="1553781"/>
              <a:ext cx="263198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97306"/>
            <a:ext cx="9684152" cy="3761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81035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6F27E45C-32FB-42C1-A9D2-E86C531F27B6}"/>
              </a:ext>
            </a:extLst>
          </p:cNvPr>
          <p:cNvGrpSpPr/>
          <p:nvPr/>
        </p:nvGrpSpPr>
        <p:grpSpPr>
          <a:xfrm>
            <a:off x="2746500" y="2039794"/>
            <a:ext cx="5122217" cy="3556172"/>
            <a:chOff x="3367225" y="3107042"/>
            <a:chExt cx="4424964" cy="2709982"/>
          </a:xfrm>
        </p:grpSpPr>
        <p:sp>
          <p:nvSpPr>
            <p:cNvPr id="809" name="Google Shape;809;p33"/>
            <p:cNvSpPr/>
            <p:nvPr/>
          </p:nvSpPr>
          <p:spPr>
            <a:xfrm>
              <a:off x="4865750" y="5191695"/>
              <a:ext cx="1427203" cy="625329"/>
            </a:xfrm>
            <a:custGeom>
              <a:avLst/>
              <a:gdLst/>
              <a:ahLst/>
              <a:cxnLst/>
              <a:rect l="l" t="t" r="r" b="b"/>
              <a:pathLst>
                <a:path w="18448" h="8083" extrusionOk="0">
                  <a:moveTo>
                    <a:pt x="4465" y="1"/>
                  </a:moveTo>
                  <a:lnTo>
                    <a:pt x="13983" y="1"/>
                  </a:lnTo>
                  <a:lnTo>
                    <a:pt x="18447" y="8082"/>
                  </a:lnTo>
                  <a:lnTo>
                    <a:pt x="0" y="8082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3666931" y="3107042"/>
              <a:ext cx="3825551" cy="2243156"/>
            </a:xfrm>
            <a:custGeom>
              <a:avLst/>
              <a:gdLst/>
              <a:ahLst/>
              <a:cxnLst/>
              <a:rect l="l" t="t" r="r" b="b"/>
              <a:pathLst>
                <a:path w="49449" h="28995" extrusionOk="0">
                  <a:moveTo>
                    <a:pt x="2294" y="1"/>
                  </a:moveTo>
                  <a:lnTo>
                    <a:pt x="47155" y="1"/>
                  </a:lnTo>
                  <a:cubicBezTo>
                    <a:pt x="48411" y="1"/>
                    <a:pt x="49449" y="1029"/>
                    <a:pt x="49449" y="2295"/>
                  </a:cubicBezTo>
                  <a:lnTo>
                    <a:pt x="49449" y="26700"/>
                  </a:lnTo>
                  <a:cubicBezTo>
                    <a:pt x="49449" y="27966"/>
                    <a:pt x="48411" y="28994"/>
                    <a:pt x="47155" y="28994"/>
                  </a:cubicBezTo>
                  <a:lnTo>
                    <a:pt x="2294" y="28994"/>
                  </a:lnTo>
                  <a:cubicBezTo>
                    <a:pt x="1028" y="28994"/>
                    <a:pt x="0" y="27966"/>
                    <a:pt x="0" y="26700"/>
                  </a:cubicBezTo>
                  <a:lnTo>
                    <a:pt x="0" y="2295"/>
                  </a:lnTo>
                  <a:cubicBezTo>
                    <a:pt x="0" y="1029"/>
                    <a:pt x="1028" y="1"/>
                    <a:pt x="2294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1" name="Google Shape;811;p33"/>
            <p:cNvSpPr/>
            <p:nvPr/>
          </p:nvSpPr>
          <p:spPr>
            <a:xfrm>
              <a:off x="3784755" y="3210163"/>
              <a:ext cx="3589902" cy="1823382"/>
            </a:xfrm>
            <a:custGeom>
              <a:avLst/>
              <a:gdLst/>
              <a:ahLst/>
              <a:cxnLst/>
              <a:rect l="l" t="t" r="r" b="b"/>
              <a:pathLst>
                <a:path w="46403" h="23569" extrusionOk="0">
                  <a:moveTo>
                    <a:pt x="0" y="1"/>
                  </a:moveTo>
                  <a:lnTo>
                    <a:pt x="46403" y="1"/>
                  </a:lnTo>
                  <a:lnTo>
                    <a:pt x="46403" y="23568"/>
                  </a:lnTo>
                  <a:lnTo>
                    <a:pt x="0" y="23568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2" name="Google Shape;812;p33"/>
            <p:cNvSpPr/>
            <p:nvPr/>
          </p:nvSpPr>
          <p:spPr>
            <a:xfrm>
              <a:off x="3367225" y="5628399"/>
              <a:ext cx="4424964" cy="188613"/>
            </a:xfrm>
            <a:custGeom>
              <a:avLst/>
              <a:gdLst/>
              <a:ahLst/>
              <a:cxnLst/>
              <a:rect l="l" t="t" r="r" b="b"/>
              <a:pathLst>
                <a:path w="57197" h="2438" extrusionOk="0">
                  <a:moveTo>
                    <a:pt x="1219" y="0"/>
                  </a:moveTo>
                  <a:lnTo>
                    <a:pt x="55969" y="0"/>
                  </a:lnTo>
                  <a:cubicBezTo>
                    <a:pt x="56645" y="0"/>
                    <a:pt x="57197" y="543"/>
                    <a:pt x="57197" y="1219"/>
                  </a:cubicBezTo>
                  <a:lnTo>
                    <a:pt x="57197" y="1219"/>
                  </a:lnTo>
                  <a:cubicBezTo>
                    <a:pt x="57197" y="1895"/>
                    <a:pt x="56645" y="2437"/>
                    <a:pt x="55969" y="2437"/>
                  </a:cubicBezTo>
                  <a:lnTo>
                    <a:pt x="1219" y="2437"/>
                  </a:lnTo>
                  <a:cubicBezTo>
                    <a:pt x="552" y="2437"/>
                    <a:pt x="0" y="1895"/>
                    <a:pt x="0" y="1219"/>
                  </a:cubicBezTo>
                  <a:lnTo>
                    <a:pt x="0" y="1219"/>
                  </a:lnTo>
                  <a:cubicBezTo>
                    <a:pt x="0" y="543"/>
                    <a:pt x="55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3367225" y="5722631"/>
              <a:ext cx="4424964" cy="94383"/>
            </a:xfrm>
            <a:custGeom>
              <a:avLst/>
              <a:gdLst/>
              <a:ahLst/>
              <a:cxnLst/>
              <a:rect l="l" t="t" r="r" b="b"/>
              <a:pathLst>
                <a:path w="57197" h="1220" extrusionOk="0">
                  <a:moveTo>
                    <a:pt x="57197" y="1"/>
                  </a:moveTo>
                  <a:cubicBezTo>
                    <a:pt x="57197" y="677"/>
                    <a:pt x="56645" y="1219"/>
                    <a:pt x="55969" y="1219"/>
                  </a:cubicBezTo>
                  <a:lnTo>
                    <a:pt x="1219" y="1219"/>
                  </a:lnTo>
                  <a:cubicBezTo>
                    <a:pt x="552" y="1219"/>
                    <a:pt x="0" y="677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4927568" y="5722631"/>
              <a:ext cx="2864618" cy="94383"/>
            </a:xfrm>
            <a:custGeom>
              <a:avLst/>
              <a:gdLst/>
              <a:ahLst/>
              <a:cxnLst/>
              <a:rect l="l" t="t" r="r" b="b"/>
              <a:pathLst>
                <a:path w="37028" h="1220" extrusionOk="0">
                  <a:moveTo>
                    <a:pt x="37028" y="1"/>
                  </a:moveTo>
                  <a:cubicBezTo>
                    <a:pt x="37028" y="677"/>
                    <a:pt x="36476" y="1219"/>
                    <a:pt x="35800" y="1219"/>
                  </a:cubicBezTo>
                  <a:lnTo>
                    <a:pt x="134" y="12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7253805" y="5170348"/>
              <a:ext cx="45722" cy="46495"/>
            </a:xfrm>
            <a:custGeom>
              <a:avLst/>
              <a:gdLst/>
              <a:ahLst/>
              <a:cxnLst/>
              <a:rect l="l" t="t" r="r" b="b"/>
              <a:pathLst>
                <a:path w="591" h="601" extrusionOk="0">
                  <a:moveTo>
                    <a:pt x="296" y="600"/>
                  </a:moveTo>
                  <a:cubicBezTo>
                    <a:pt x="458" y="600"/>
                    <a:pt x="591" y="467"/>
                    <a:pt x="591" y="296"/>
                  </a:cubicBezTo>
                  <a:cubicBezTo>
                    <a:pt x="591" y="134"/>
                    <a:pt x="458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7163294" y="5170348"/>
              <a:ext cx="46418" cy="46495"/>
            </a:xfrm>
            <a:custGeom>
              <a:avLst/>
              <a:gdLst/>
              <a:ahLst/>
              <a:cxnLst/>
              <a:rect l="l" t="t" r="r" b="b"/>
              <a:pathLst>
                <a:path w="600" h="601" extrusionOk="0">
                  <a:moveTo>
                    <a:pt x="305" y="600"/>
                  </a:moveTo>
                  <a:cubicBezTo>
                    <a:pt x="466" y="600"/>
                    <a:pt x="600" y="467"/>
                    <a:pt x="600" y="296"/>
                  </a:cubicBezTo>
                  <a:cubicBezTo>
                    <a:pt x="600" y="134"/>
                    <a:pt x="466" y="1"/>
                    <a:pt x="305" y="1"/>
                  </a:cubicBezTo>
                  <a:cubicBezTo>
                    <a:pt x="133" y="1"/>
                    <a:pt x="0" y="134"/>
                    <a:pt x="0" y="296"/>
                  </a:cubicBezTo>
                  <a:cubicBezTo>
                    <a:pt x="0" y="467"/>
                    <a:pt x="133" y="600"/>
                    <a:pt x="305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7073398" y="5170348"/>
              <a:ext cx="46495" cy="46495"/>
            </a:xfrm>
            <a:custGeom>
              <a:avLst/>
              <a:gdLst/>
              <a:ahLst/>
              <a:cxnLst/>
              <a:rect l="l" t="t" r="r" b="b"/>
              <a:pathLst>
                <a:path w="601" h="601" extrusionOk="0">
                  <a:moveTo>
                    <a:pt x="296" y="600"/>
                  </a:moveTo>
                  <a:cubicBezTo>
                    <a:pt x="467" y="600"/>
                    <a:pt x="600" y="467"/>
                    <a:pt x="600" y="296"/>
                  </a:cubicBezTo>
                  <a:cubicBezTo>
                    <a:pt x="600" y="134"/>
                    <a:pt x="467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DBF7C767-7717-4360-A402-F25005E2E7A5}"/>
              </a:ext>
            </a:extLst>
          </p:cNvPr>
          <p:cNvGrpSpPr/>
          <p:nvPr/>
        </p:nvGrpSpPr>
        <p:grpSpPr>
          <a:xfrm>
            <a:off x="357099" y="1866653"/>
            <a:ext cx="2501568" cy="3820431"/>
            <a:chOff x="1856190" y="2627500"/>
            <a:chExt cx="2072572" cy="3189531"/>
          </a:xfrm>
        </p:grpSpPr>
        <p:sp>
          <p:nvSpPr>
            <p:cNvPr id="818" name="Google Shape;818;p33"/>
            <p:cNvSpPr/>
            <p:nvPr/>
          </p:nvSpPr>
          <p:spPr>
            <a:xfrm>
              <a:off x="2614388" y="4498951"/>
              <a:ext cx="115911" cy="716145"/>
            </a:xfrm>
            <a:custGeom>
              <a:avLst/>
              <a:gdLst/>
              <a:ahLst/>
              <a:cxnLst/>
              <a:rect l="l" t="t" r="r" b="b"/>
              <a:pathLst>
                <a:path w="1362" h="8415" extrusionOk="0">
                  <a:moveTo>
                    <a:pt x="0" y="0"/>
                  </a:moveTo>
                  <a:lnTo>
                    <a:pt x="1361" y="0"/>
                  </a:lnTo>
                  <a:lnTo>
                    <a:pt x="1361" y="8415"/>
                  </a:lnTo>
                  <a:lnTo>
                    <a:pt x="0" y="8415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9" name="Google Shape;819;p33"/>
            <p:cNvSpPr/>
            <p:nvPr/>
          </p:nvSpPr>
          <p:spPr>
            <a:xfrm>
              <a:off x="2614388" y="4537839"/>
              <a:ext cx="25191" cy="639211"/>
            </a:xfrm>
            <a:custGeom>
              <a:avLst/>
              <a:gdLst/>
              <a:ahLst/>
              <a:cxnLst/>
              <a:rect l="l" t="t" r="r" b="b"/>
              <a:pathLst>
                <a:path w="296" h="7511" extrusionOk="0">
                  <a:moveTo>
                    <a:pt x="0" y="0"/>
                  </a:moveTo>
                  <a:lnTo>
                    <a:pt x="295" y="0"/>
                  </a:lnTo>
                  <a:lnTo>
                    <a:pt x="295" y="7510"/>
                  </a:lnTo>
                  <a:lnTo>
                    <a:pt x="0" y="751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0" name="Google Shape;820;p33"/>
            <p:cNvSpPr/>
            <p:nvPr/>
          </p:nvSpPr>
          <p:spPr>
            <a:xfrm>
              <a:off x="2614388" y="455971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1" name="Google Shape;821;p33"/>
            <p:cNvSpPr/>
            <p:nvPr/>
          </p:nvSpPr>
          <p:spPr>
            <a:xfrm>
              <a:off x="2614388" y="4604224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2" name="Google Shape;822;p33"/>
            <p:cNvSpPr/>
            <p:nvPr/>
          </p:nvSpPr>
          <p:spPr>
            <a:xfrm>
              <a:off x="2614388" y="4649579"/>
              <a:ext cx="58381" cy="13106"/>
            </a:xfrm>
            <a:custGeom>
              <a:avLst/>
              <a:gdLst/>
              <a:ahLst/>
              <a:cxnLst/>
              <a:rect l="l" t="t" r="r" b="b"/>
              <a:pathLst>
                <a:path w="686" h="154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3" name="Google Shape;823;p33"/>
            <p:cNvSpPr/>
            <p:nvPr/>
          </p:nvSpPr>
          <p:spPr>
            <a:xfrm>
              <a:off x="2614388" y="469417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4" name="Google Shape;824;p33"/>
            <p:cNvSpPr/>
            <p:nvPr/>
          </p:nvSpPr>
          <p:spPr>
            <a:xfrm>
              <a:off x="2614388" y="473868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5" name="Google Shape;825;p33"/>
            <p:cNvSpPr/>
            <p:nvPr/>
          </p:nvSpPr>
          <p:spPr>
            <a:xfrm>
              <a:off x="2614388" y="478328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6" name="Google Shape;826;p33"/>
            <p:cNvSpPr/>
            <p:nvPr/>
          </p:nvSpPr>
          <p:spPr>
            <a:xfrm>
              <a:off x="2614388" y="4827790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7" name="Google Shape;827;p33"/>
            <p:cNvSpPr/>
            <p:nvPr/>
          </p:nvSpPr>
          <p:spPr>
            <a:xfrm>
              <a:off x="2614388" y="487238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8" name="Google Shape;828;p33"/>
            <p:cNvSpPr/>
            <p:nvPr/>
          </p:nvSpPr>
          <p:spPr>
            <a:xfrm>
              <a:off x="2614388" y="4917744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9" name="Google Shape;829;p33"/>
            <p:cNvSpPr/>
            <p:nvPr/>
          </p:nvSpPr>
          <p:spPr>
            <a:xfrm>
              <a:off x="2614388" y="4962339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0" name="Google Shape;830;p33"/>
            <p:cNvSpPr/>
            <p:nvPr/>
          </p:nvSpPr>
          <p:spPr>
            <a:xfrm>
              <a:off x="2614388" y="5006847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1" name="Google Shape;831;p33"/>
            <p:cNvSpPr/>
            <p:nvPr/>
          </p:nvSpPr>
          <p:spPr>
            <a:xfrm>
              <a:off x="2614388" y="5051442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2" name="Google Shape;832;p33"/>
            <p:cNvSpPr/>
            <p:nvPr/>
          </p:nvSpPr>
          <p:spPr>
            <a:xfrm>
              <a:off x="2614388" y="509595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3" name="Google Shape;833;p33"/>
            <p:cNvSpPr/>
            <p:nvPr/>
          </p:nvSpPr>
          <p:spPr>
            <a:xfrm>
              <a:off x="2614388" y="5141310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4" name="Google Shape;834;p33"/>
            <p:cNvSpPr/>
            <p:nvPr/>
          </p:nvSpPr>
          <p:spPr>
            <a:xfrm>
              <a:off x="2992677" y="4628563"/>
              <a:ext cx="357350" cy="891969"/>
            </a:xfrm>
            <a:custGeom>
              <a:avLst/>
              <a:gdLst/>
              <a:ahLst/>
              <a:cxnLst/>
              <a:rect l="l" t="t" r="r" b="b"/>
              <a:pathLst>
                <a:path w="4199" h="10481" extrusionOk="0">
                  <a:moveTo>
                    <a:pt x="0" y="10338"/>
                  </a:moveTo>
                  <a:lnTo>
                    <a:pt x="3798" y="0"/>
                  </a:lnTo>
                  <a:lnTo>
                    <a:pt x="4198" y="143"/>
                  </a:lnTo>
                  <a:lnTo>
                    <a:pt x="400" y="104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5" name="Google Shape;835;p33"/>
            <p:cNvSpPr/>
            <p:nvPr/>
          </p:nvSpPr>
          <p:spPr>
            <a:xfrm>
              <a:off x="3315901" y="4579970"/>
              <a:ext cx="36509" cy="60849"/>
            </a:xfrm>
            <a:custGeom>
              <a:avLst/>
              <a:gdLst/>
              <a:ahLst/>
              <a:cxnLst/>
              <a:rect l="l" t="t" r="r" b="b"/>
              <a:pathLst>
                <a:path w="429" h="715" extrusionOk="0">
                  <a:moveTo>
                    <a:pt x="400" y="714"/>
                  </a:moveTo>
                  <a:lnTo>
                    <a:pt x="0" y="562"/>
                  </a:lnTo>
                  <a:lnTo>
                    <a:pt x="4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6" name="Google Shape;836;p33"/>
            <p:cNvSpPr/>
            <p:nvPr/>
          </p:nvSpPr>
          <p:spPr>
            <a:xfrm>
              <a:off x="2959486" y="4574266"/>
              <a:ext cx="253609" cy="919542"/>
            </a:xfrm>
            <a:custGeom>
              <a:avLst/>
              <a:gdLst/>
              <a:ahLst/>
              <a:cxnLst/>
              <a:rect l="l" t="t" r="r" b="b"/>
              <a:pathLst>
                <a:path w="2980" h="10805" extrusionOk="0">
                  <a:moveTo>
                    <a:pt x="0" y="10709"/>
                  </a:moveTo>
                  <a:lnTo>
                    <a:pt x="2570" y="1"/>
                  </a:lnTo>
                  <a:lnTo>
                    <a:pt x="2979" y="96"/>
                  </a:lnTo>
                  <a:lnTo>
                    <a:pt x="410" y="10804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7" name="Google Shape;837;p33"/>
            <p:cNvSpPr/>
            <p:nvPr/>
          </p:nvSpPr>
          <p:spPr>
            <a:xfrm>
              <a:off x="3177350" y="4521589"/>
              <a:ext cx="35743" cy="60849"/>
            </a:xfrm>
            <a:custGeom>
              <a:avLst/>
              <a:gdLst/>
              <a:ahLst/>
              <a:cxnLst/>
              <a:rect l="l" t="t" r="r" b="b"/>
              <a:pathLst>
                <a:path w="420" h="715" extrusionOk="0">
                  <a:moveTo>
                    <a:pt x="1" y="610"/>
                  </a:moveTo>
                  <a:lnTo>
                    <a:pt x="419" y="715"/>
                  </a:lnTo>
                  <a:lnTo>
                    <a:pt x="3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8" name="Google Shape;838;p33"/>
            <p:cNvSpPr/>
            <p:nvPr/>
          </p:nvSpPr>
          <p:spPr>
            <a:xfrm>
              <a:off x="2345457" y="5060288"/>
              <a:ext cx="82720" cy="168590"/>
            </a:xfrm>
            <a:custGeom>
              <a:avLst/>
              <a:gdLst/>
              <a:ahLst/>
              <a:cxnLst/>
              <a:rect l="l" t="t" r="r" b="b"/>
              <a:pathLst>
                <a:path w="972" h="1981" extrusionOk="0">
                  <a:moveTo>
                    <a:pt x="133" y="1"/>
                  </a:moveTo>
                  <a:lnTo>
                    <a:pt x="971" y="1866"/>
                  </a:lnTo>
                  <a:lnTo>
                    <a:pt x="647" y="1981"/>
                  </a:lnTo>
                  <a:lnTo>
                    <a:pt x="0" y="8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9" name="Google Shape;839;p33"/>
            <p:cNvSpPr/>
            <p:nvPr/>
          </p:nvSpPr>
          <p:spPr>
            <a:xfrm>
              <a:off x="2191503" y="4905571"/>
              <a:ext cx="192930" cy="229353"/>
            </a:xfrm>
            <a:custGeom>
              <a:avLst/>
              <a:gdLst/>
              <a:ahLst/>
              <a:cxnLst/>
              <a:rect l="l" t="t" r="r" b="b"/>
              <a:pathLst>
                <a:path w="2267" h="2695" extrusionOk="0">
                  <a:moveTo>
                    <a:pt x="848" y="67"/>
                  </a:moveTo>
                  <a:cubicBezTo>
                    <a:pt x="1095" y="172"/>
                    <a:pt x="1333" y="429"/>
                    <a:pt x="1486" y="781"/>
                  </a:cubicBezTo>
                  <a:lnTo>
                    <a:pt x="1486" y="781"/>
                  </a:lnTo>
                  <a:lnTo>
                    <a:pt x="2266" y="2533"/>
                  </a:lnTo>
                  <a:lnTo>
                    <a:pt x="1809" y="2694"/>
                  </a:lnTo>
                  <a:cubicBezTo>
                    <a:pt x="1457" y="2142"/>
                    <a:pt x="1371" y="2200"/>
                    <a:pt x="1048" y="2180"/>
                  </a:cubicBezTo>
                  <a:cubicBezTo>
                    <a:pt x="981" y="2171"/>
                    <a:pt x="914" y="2161"/>
                    <a:pt x="848" y="2133"/>
                  </a:cubicBezTo>
                  <a:lnTo>
                    <a:pt x="848" y="1866"/>
                  </a:lnTo>
                  <a:cubicBezTo>
                    <a:pt x="943" y="1895"/>
                    <a:pt x="1048" y="1895"/>
                    <a:pt x="1143" y="1857"/>
                  </a:cubicBezTo>
                  <a:cubicBezTo>
                    <a:pt x="1419" y="1752"/>
                    <a:pt x="1543" y="1400"/>
                    <a:pt x="1362" y="915"/>
                  </a:cubicBezTo>
                  <a:cubicBezTo>
                    <a:pt x="1248" y="600"/>
                    <a:pt x="1048" y="353"/>
                    <a:pt x="848" y="248"/>
                  </a:cubicBezTo>
                  <a:lnTo>
                    <a:pt x="848" y="67"/>
                  </a:lnTo>
                  <a:close/>
                  <a:moveTo>
                    <a:pt x="467" y="48"/>
                  </a:moveTo>
                  <a:cubicBezTo>
                    <a:pt x="581" y="1"/>
                    <a:pt x="715" y="10"/>
                    <a:pt x="848" y="67"/>
                  </a:cubicBezTo>
                  <a:lnTo>
                    <a:pt x="848" y="248"/>
                  </a:lnTo>
                  <a:cubicBezTo>
                    <a:pt x="743" y="191"/>
                    <a:pt x="629" y="182"/>
                    <a:pt x="524" y="220"/>
                  </a:cubicBezTo>
                  <a:cubicBezTo>
                    <a:pt x="248" y="324"/>
                    <a:pt x="172" y="800"/>
                    <a:pt x="353" y="1286"/>
                  </a:cubicBezTo>
                  <a:cubicBezTo>
                    <a:pt x="467" y="1609"/>
                    <a:pt x="657" y="1800"/>
                    <a:pt x="848" y="1866"/>
                  </a:cubicBezTo>
                  <a:lnTo>
                    <a:pt x="848" y="2133"/>
                  </a:lnTo>
                  <a:cubicBezTo>
                    <a:pt x="600" y="2028"/>
                    <a:pt x="353" y="1762"/>
                    <a:pt x="201" y="1343"/>
                  </a:cubicBezTo>
                  <a:cubicBezTo>
                    <a:pt x="1" y="810"/>
                    <a:pt x="105" y="182"/>
                    <a:pt x="467" y="4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0" name="Google Shape;840;p33"/>
            <p:cNvSpPr/>
            <p:nvPr/>
          </p:nvSpPr>
          <p:spPr>
            <a:xfrm>
              <a:off x="2351071" y="5062756"/>
              <a:ext cx="77103" cy="166122"/>
            </a:xfrm>
            <a:custGeom>
              <a:avLst/>
              <a:gdLst/>
              <a:ahLst/>
              <a:cxnLst/>
              <a:rect l="l" t="t" r="r" b="b"/>
              <a:pathLst>
                <a:path w="906" h="1952" extrusionOk="0">
                  <a:moveTo>
                    <a:pt x="1" y="0"/>
                  </a:moveTo>
                  <a:lnTo>
                    <a:pt x="581" y="1952"/>
                  </a:lnTo>
                  <a:lnTo>
                    <a:pt x="905" y="1837"/>
                  </a:lnTo>
                  <a:lnTo>
                    <a:pt x="677" y="5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1" name="Google Shape;841;p33"/>
            <p:cNvSpPr/>
            <p:nvPr/>
          </p:nvSpPr>
          <p:spPr>
            <a:xfrm>
              <a:off x="2307331" y="4862678"/>
              <a:ext cx="146718" cy="263310"/>
            </a:xfrm>
            <a:custGeom>
              <a:avLst/>
              <a:gdLst/>
              <a:ahLst/>
              <a:cxnLst/>
              <a:rect l="l" t="t" r="r" b="b"/>
              <a:pathLst>
                <a:path w="1724" h="3094" extrusionOk="0">
                  <a:moveTo>
                    <a:pt x="858" y="3046"/>
                  </a:moveTo>
                  <a:lnTo>
                    <a:pt x="1191" y="2922"/>
                  </a:lnTo>
                  <a:cubicBezTo>
                    <a:pt x="1086" y="2275"/>
                    <a:pt x="1191" y="2266"/>
                    <a:pt x="1429" y="2037"/>
                  </a:cubicBezTo>
                  <a:cubicBezTo>
                    <a:pt x="1657" y="1809"/>
                    <a:pt x="1724" y="1380"/>
                    <a:pt x="1524" y="847"/>
                  </a:cubicBezTo>
                  <a:cubicBezTo>
                    <a:pt x="1391" y="495"/>
                    <a:pt x="1124" y="191"/>
                    <a:pt x="858" y="67"/>
                  </a:cubicBezTo>
                  <a:lnTo>
                    <a:pt x="858" y="248"/>
                  </a:lnTo>
                  <a:cubicBezTo>
                    <a:pt x="1057" y="352"/>
                    <a:pt x="1257" y="590"/>
                    <a:pt x="1372" y="905"/>
                  </a:cubicBezTo>
                  <a:cubicBezTo>
                    <a:pt x="1552" y="1390"/>
                    <a:pt x="1429" y="1752"/>
                    <a:pt x="1153" y="1856"/>
                  </a:cubicBezTo>
                  <a:cubicBezTo>
                    <a:pt x="1057" y="1885"/>
                    <a:pt x="953" y="1894"/>
                    <a:pt x="858" y="1856"/>
                  </a:cubicBezTo>
                  <a:close/>
                  <a:moveTo>
                    <a:pt x="477" y="38"/>
                  </a:moveTo>
                  <a:cubicBezTo>
                    <a:pt x="125" y="172"/>
                    <a:pt x="1" y="705"/>
                    <a:pt x="182" y="1257"/>
                  </a:cubicBezTo>
                  <a:lnTo>
                    <a:pt x="182" y="1257"/>
                  </a:lnTo>
                  <a:lnTo>
                    <a:pt x="734" y="3094"/>
                  </a:lnTo>
                  <a:lnTo>
                    <a:pt x="858" y="3046"/>
                  </a:lnTo>
                  <a:lnTo>
                    <a:pt x="858" y="1856"/>
                  </a:lnTo>
                  <a:cubicBezTo>
                    <a:pt x="667" y="1799"/>
                    <a:pt x="477" y="1609"/>
                    <a:pt x="363" y="1285"/>
                  </a:cubicBezTo>
                  <a:cubicBezTo>
                    <a:pt x="182" y="790"/>
                    <a:pt x="258" y="314"/>
                    <a:pt x="534" y="210"/>
                  </a:cubicBezTo>
                  <a:cubicBezTo>
                    <a:pt x="639" y="172"/>
                    <a:pt x="753" y="191"/>
                    <a:pt x="858" y="248"/>
                  </a:cubicBezTo>
                  <a:lnTo>
                    <a:pt x="858" y="67"/>
                  </a:lnTo>
                  <a:cubicBezTo>
                    <a:pt x="724" y="10"/>
                    <a:pt x="591" y="0"/>
                    <a:pt x="477" y="3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2" name="Google Shape;842;p33"/>
            <p:cNvSpPr/>
            <p:nvPr/>
          </p:nvSpPr>
          <p:spPr>
            <a:xfrm>
              <a:off x="2395669" y="5189905"/>
              <a:ext cx="18722" cy="18722"/>
            </a:xfrm>
            <a:custGeom>
              <a:avLst/>
              <a:gdLst/>
              <a:ahLst/>
              <a:cxnLst/>
              <a:rect l="l" t="t" r="r" b="b"/>
              <a:pathLst>
                <a:path w="220" h="220" extrusionOk="0">
                  <a:moveTo>
                    <a:pt x="77" y="20"/>
                  </a:moveTo>
                  <a:cubicBezTo>
                    <a:pt x="124" y="1"/>
                    <a:pt x="181" y="20"/>
                    <a:pt x="200" y="77"/>
                  </a:cubicBezTo>
                  <a:cubicBezTo>
                    <a:pt x="219" y="124"/>
                    <a:pt x="200" y="182"/>
                    <a:pt x="143" y="201"/>
                  </a:cubicBezTo>
                  <a:cubicBezTo>
                    <a:pt x="96" y="220"/>
                    <a:pt x="38" y="191"/>
                    <a:pt x="19" y="144"/>
                  </a:cubicBezTo>
                  <a:cubicBezTo>
                    <a:pt x="0" y="86"/>
                    <a:pt x="29" y="39"/>
                    <a:pt x="77" y="2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3" name="Google Shape;843;p33"/>
            <p:cNvSpPr/>
            <p:nvPr/>
          </p:nvSpPr>
          <p:spPr>
            <a:xfrm>
              <a:off x="2409456" y="4559714"/>
              <a:ext cx="221184" cy="926010"/>
            </a:xfrm>
            <a:custGeom>
              <a:avLst/>
              <a:gdLst/>
              <a:ahLst/>
              <a:cxnLst/>
              <a:rect l="l" t="t" r="r" b="b"/>
              <a:pathLst>
                <a:path w="2599" h="10881" extrusionOk="0">
                  <a:moveTo>
                    <a:pt x="0" y="86"/>
                  </a:moveTo>
                  <a:lnTo>
                    <a:pt x="419" y="0"/>
                  </a:lnTo>
                  <a:lnTo>
                    <a:pt x="2599" y="10794"/>
                  </a:lnTo>
                  <a:lnTo>
                    <a:pt x="2189" y="108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4" name="Google Shape;844;p33"/>
            <p:cNvSpPr/>
            <p:nvPr/>
          </p:nvSpPr>
          <p:spPr>
            <a:xfrm>
              <a:off x="2410216" y="4506269"/>
              <a:ext cx="34893" cy="59998"/>
            </a:xfrm>
            <a:custGeom>
              <a:avLst/>
              <a:gdLst/>
              <a:ahLst/>
              <a:cxnLst/>
              <a:rect l="l" t="t" r="r" b="b"/>
              <a:pathLst>
                <a:path w="410" h="705" extrusionOk="0">
                  <a:moveTo>
                    <a:pt x="1" y="704"/>
                  </a:moveTo>
                  <a:lnTo>
                    <a:pt x="410" y="619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5" name="Google Shape;845;p33"/>
            <p:cNvSpPr/>
            <p:nvPr/>
          </p:nvSpPr>
          <p:spPr>
            <a:xfrm>
              <a:off x="2328437" y="5176970"/>
              <a:ext cx="882182" cy="216332"/>
            </a:xfrm>
            <a:custGeom>
              <a:avLst/>
              <a:gdLst/>
              <a:ahLst/>
              <a:cxnLst/>
              <a:rect l="l" t="t" r="r" b="b"/>
              <a:pathLst>
                <a:path w="10366" h="2542" extrusionOk="0">
                  <a:moveTo>
                    <a:pt x="1866" y="524"/>
                  </a:moveTo>
                  <a:cubicBezTo>
                    <a:pt x="1990" y="524"/>
                    <a:pt x="2094" y="619"/>
                    <a:pt x="2094" y="752"/>
                  </a:cubicBezTo>
                  <a:lnTo>
                    <a:pt x="2094" y="1181"/>
                  </a:lnTo>
                  <a:cubicBezTo>
                    <a:pt x="2094" y="1314"/>
                    <a:pt x="1990" y="1409"/>
                    <a:pt x="1866" y="1409"/>
                  </a:cubicBezTo>
                  <a:lnTo>
                    <a:pt x="876" y="1409"/>
                  </a:lnTo>
                  <a:cubicBezTo>
                    <a:pt x="752" y="1409"/>
                    <a:pt x="648" y="1314"/>
                    <a:pt x="648" y="1181"/>
                  </a:cubicBezTo>
                  <a:lnTo>
                    <a:pt x="648" y="752"/>
                  </a:lnTo>
                  <a:cubicBezTo>
                    <a:pt x="648" y="619"/>
                    <a:pt x="752" y="524"/>
                    <a:pt x="876" y="524"/>
                  </a:cubicBezTo>
                  <a:close/>
                  <a:moveTo>
                    <a:pt x="3836" y="524"/>
                  </a:moveTo>
                  <a:cubicBezTo>
                    <a:pt x="3960" y="524"/>
                    <a:pt x="4065" y="619"/>
                    <a:pt x="4065" y="752"/>
                  </a:cubicBezTo>
                  <a:lnTo>
                    <a:pt x="4065" y="1181"/>
                  </a:lnTo>
                  <a:cubicBezTo>
                    <a:pt x="4065" y="1314"/>
                    <a:pt x="3960" y="1409"/>
                    <a:pt x="3836" y="1409"/>
                  </a:cubicBezTo>
                  <a:lnTo>
                    <a:pt x="2846" y="1409"/>
                  </a:lnTo>
                  <a:cubicBezTo>
                    <a:pt x="2723" y="1409"/>
                    <a:pt x="2618" y="1314"/>
                    <a:pt x="2618" y="1181"/>
                  </a:cubicBezTo>
                  <a:lnTo>
                    <a:pt x="2618" y="752"/>
                  </a:lnTo>
                  <a:cubicBezTo>
                    <a:pt x="2618" y="619"/>
                    <a:pt x="2723" y="524"/>
                    <a:pt x="2846" y="524"/>
                  </a:cubicBezTo>
                  <a:close/>
                  <a:moveTo>
                    <a:pt x="5807" y="524"/>
                  </a:moveTo>
                  <a:cubicBezTo>
                    <a:pt x="5930" y="524"/>
                    <a:pt x="6035" y="619"/>
                    <a:pt x="6035" y="752"/>
                  </a:cubicBezTo>
                  <a:lnTo>
                    <a:pt x="6035" y="1181"/>
                  </a:lnTo>
                  <a:cubicBezTo>
                    <a:pt x="6035" y="1314"/>
                    <a:pt x="5930" y="1409"/>
                    <a:pt x="5807" y="1409"/>
                  </a:cubicBezTo>
                  <a:lnTo>
                    <a:pt x="4817" y="1409"/>
                  </a:lnTo>
                  <a:cubicBezTo>
                    <a:pt x="4693" y="1409"/>
                    <a:pt x="4588" y="1314"/>
                    <a:pt x="4588" y="1181"/>
                  </a:cubicBezTo>
                  <a:lnTo>
                    <a:pt x="4588" y="752"/>
                  </a:lnTo>
                  <a:cubicBezTo>
                    <a:pt x="4588" y="619"/>
                    <a:pt x="4693" y="524"/>
                    <a:pt x="4817" y="524"/>
                  </a:cubicBezTo>
                  <a:close/>
                  <a:moveTo>
                    <a:pt x="7777" y="524"/>
                  </a:moveTo>
                  <a:cubicBezTo>
                    <a:pt x="7901" y="524"/>
                    <a:pt x="8005" y="619"/>
                    <a:pt x="8005" y="752"/>
                  </a:cubicBezTo>
                  <a:lnTo>
                    <a:pt x="8005" y="1181"/>
                  </a:lnTo>
                  <a:cubicBezTo>
                    <a:pt x="8005" y="1314"/>
                    <a:pt x="7901" y="1409"/>
                    <a:pt x="7777" y="1409"/>
                  </a:cubicBezTo>
                  <a:lnTo>
                    <a:pt x="6787" y="1409"/>
                  </a:lnTo>
                  <a:cubicBezTo>
                    <a:pt x="6663" y="1409"/>
                    <a:pt x="6559" y="1314"/>
                    <a:pt x="6559" y="1181"/>
                  </a:cubicBezTo>
                  <a:lnTo>
                    <a:pt x="6559" y="752"/>
                  </a:lnTo>
                  <a:cubicBezTo>
                    <a:pt x="6559" y="619"/>
                    <a:pt x="6663" y="524"/>
                    <a:pt x="6787" y="524"/>
                  </a:cubicBezTo>
                  <a:close/>
                  <a:moveTo>
                    <a:pt x="8963" y="507"/>
                  </a:moveTo>
                  <a:cubicBezTo>
                    <a:pt x="9024" y="507"/>
                    <a:pt x="9094" y="511"/>
                    <a:pt x="9167" y="524"/>
                  </a:cubicBezTo>
                  <a:cubicBezTo>
                    <a:pt x="9328" y="553"/>
                    <a:pt x="9500" y="610"/>
                    <a:pt x="9614" y="762"/>
                  </a:cubicBezTo>
                  <a:cubicBezTo>
                    <a:pt x="9766" y="962"/>
                    <a:pt x="9871" y="1409"/>
                    <a:pt x="9747" y="1409"/>
                  </a:cubicBezTo>
                  <a:lnTo>
                    <a:pt x="8757" y="1409"/>
                  </a:lnTo>
                  <a:cubicBezTo>
                    <a:pt x="8634" y="1409"/>
                    <a:pt x="8529" y="1314"/>
                    <a:pt x="8529" y="1181"/>
                  </a:cubicBezTo>
                  <a:lnTo>
                    <a:pt x="8529" y="752"/>
                  </a:lnTo>
                  <a:cubicBezTo>
                    <a:pt x="8529" y="619"/>
                    <a:pt x="8634" y="524"/>
                    <a:pt x="8757" y="524"/>
                  </a:cubicBezTo>
                  <a:cubicBezTo>
                    <a:pt x="8757" y="524"/>
                    <a:pt x="8842" y="507"/>
                    <a:pt x="8963" y="507"/>
                  </a:cubicBezTo>
                  <a:close/>
                  <a:moveTo>
                    <a:pt x="495" y="0"/>
                  </a:moveTo>
                  <a:cubicBezTo>
                    <a:pt x="219" y="0"/>
                    <a:pt x="0" y="229"/>
                    <a:pt x="0" y="505"/>
                  </a:cubicBezTo>
                  <a:lnTo>
                    <a:pt x="0" y="2542"/>
                  </a:lnTo>
                  <a:lnTo>
                    <a:pt x="10366" y="2542"/>
                  </a:lnTo>
                  <a:lnTo>
                    <a:pt x="10366" y="505"/>
                  </a:lnTo>
                  <a:cubicBezTo>
                    <a:pt x="10366" y="229"/>
                    <a:pt x="10147" y="0"/>
                    <a:pt x="987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6" name="Google Shape;846;p33"/>
            <p:cNvSpPr/>
            <p:nvPr/>
          </p:nvSpPr>
          <p:spPr>
            <a:xfrm>
              <a:off x="2296857" y="5401387"/>
              <a:ext cx="930776" cy="349179"/>
            </a:xfrm>
            <a:custGeom>
              <a:avLst/>
              <a:gdLst/>
              <a:ahLst/>
              <a:cxnLst/>
              <a:rect l="l" t="t" r="r" b="b"/>
              <a:pathLst>
                <a:path w="10937" h="4103" extrusionOk="0">
                  <a:moveTo>
                    <a:pt x="2237" y="980"/>
                  </a:moveTo>
                  <a:cubicBezTo>
                    <a:pt x="2361" y="980"/>
                    <a:pt x="2465" y="1076"/>
                    <a:pt x="2465" y="1209"/>
                  </a:cubicBezTo>
                  <a:lnTo>
                    <a:pt x="2465" y="1637"/>
                  </a:lnTo>
                  <a:cubicBezTo>
                    <a:pt x="2465" y="1771"/>
                    <a:pt x="2361" y="1866"/>
                    <a:pt x="2237" y="1866"/>
                  </a:cubicBezTo>
                  <a:lnTo>
                    <a:pt x="1247" y="1866"/>
                  </a:lnTo>
                  <a:cubicBezTo>
                    <a:pt x="1123" y="1866"/>
                    <a:pt x="1019" y="1771"/>
                    <a:pt x="1019" y="1637"/>
                  </a:cubicBezTo>
                  <a:lnTo>
                    <a:pt x="1019" y="1209"/>
                  </a:lnTo>
                  <a:cubicBezTo>
                    <a:pt x="1019" y="1076"/>
                    <a:pt x="1123" y="980"/>
                    <a:pt x="1247" y="980"/>
                  </a:cubicBezTo>
                  <a:close/>
                  <a:moveTo>
                    <a:pt x="4207" y="980"/>
                  </a:moveTo>
                  <a:cubicBezTo>
                    <a:pt x="4331" y="980"/>
                    <a:pt x="4436" y="1076"/>
                    <a:pt x="4436" y="1209"/>
                  </a:cubicBezTo>
                  <a:lnTo>
                    <a:pt x="4436" y="1637"/>
                  </a:lnTo>
                  <a:cubicBezTo>
                    <a:pt x="4436" y="1771"/>
                    <a:pt x="4331" y="1866"/>
                    <a:pt x="4207" y="1866"/>
                  </a:cubicBezTo>
                  <a:lnTo>
                    <a:pt x="3217" y="1866"/>
                  </a:lnTo>
                  <a:cubicBezTo>
                    <a:pt x="3094" y="1866"/>
                    <a:pt x="2989" y="1771"/>
                    <a:pt x="2989" y="1637"/>
                  </a:cubicBezTo>
                  <a:lnTo>
                    <a:pt x="2989" y="1209"/>
                  </a:lnTo>
                  <a:cubicBezTo>
                    <a:pt x="2989" y="1076"/>
                    <a:pt x="3094" y="980"/>
                    <a:pt x="3217" y="980"/>
                  </a:cubicBezTo>
                  <a:close/>
                  <a:moveTo>
                    <a:pt x="6178" y="980"/>
                  </a:moveTo>
                  <a:cubicBezTo>
                    <a:pt x="6301" y="980"/>
                    <a:pt x="6406" y="1076"/>
                    <a:pt x="6406" y="1209"/>
                  </a:cubicBezTo>
                  <a:lnTo>
                    <a:pt x="6406" y="1637"/>
                  </a:lnTo>
                  <a:cubicBezTo>
                    <a:pt x="6406" y="1771"/>
                    <a:pt x="6301" y="1866"/>
                    <a:pt x="6178" y="1866"/>
                  </a:cubicBezTo>
                  <a:lnTo>
                    <a:pt x="5188" y="1866"/>
                  </a:lnTo>
                  <a:cubicBezTo>
                    <a:pt x="5064" y="1866"/>
                    <a:pt x="4959" y="1771"/>
                    <a:pt x="4959" y="1637"/>
                  </a:cubicBezTo>
                  <a:lnTo>
                    <a:pt x="4959" y="1209"/>
                  </a:lnTo>
                  <a:cubicBezTo>
                    <a:pt x="4959" y="1076"/>
                    <a:pt x="5064" y="980"/>
                    <a:pt x="5188" y="980"/>
                  </a:cubicBezTo>
                  <a:close/>
                  <a:moveTo>
                    <a:pt x="8148" y="980"/>
                  </a:moveTo>
                  <a:cubicBezTo>
                    <a:pt x="8272" y="980"/>
                    <a:pt x="8376" y="1076"/>
                    <a:pt x="8376" y="1209"/>
                  </a:cubicBezTo>
                  <a:lnTo>
                    <a:pt x="8376" y="1637"/>
                  </a:lnTo>
                  <a:cubicBezTo>
                    <a:pt x="8376" y="1771"/>
                    <a:pt x="8272" y="1866"/>
                    <a:pt x="8148" y="1866"/>
                  </a:cubicBezTo>
                  <a:lnTo>
                    <a:pt x="7158" y="1866"/>
                  </a:lnTo>
                  <a:cubicBezTo>
                    <a:pt x="7034" y="1866"/>
                    <a:pt x="6930" y="1771"/>
                    <a:pt x="6930" y="1637"/>
                  </a:cubicBezTo>
                  <a:lnTo>
                    <a:pt x="6930" y="1209"/>
                  </a:lnTo>
                  <a:cubicBezTo>
                    <a:pt x="6930" y="1076"/>
                    <a:pt x="7034" y="980"/>
                    <a:pt x="7158" y="980"/>
                  </a:cubicBezTo>
                  <a:close/>
                  <a:moveTo>
                    <a:pt x="371" y="0"/>
                  </a:moveTo>
                  <a:lnTo>
                    <a:pt x="371" y="390"/>
                  </a:lnTo>
                  <a:cubicBezTo>
                    <a:pt x="371" y="390"/>
                    <a:pt x="362" y="638"/>
                    <a:pt x="562" y="743"/>
                  </a:cubicBezTo>
                  <a:lnTo>
                    <a:pt x="562" y="1989"/>
                  </a:lnTo>
                  <a:lnTo>
                    <a:pt x="67" y="1989"/>
                  </a:lnTo>
                  <a:cubicBezTo>
                    <a:pt x="29" y="1989"/>
                    <a:pt x="0" y="2018"/>
                    <a:pt x="0" y="2056"/>
                  </a:cubicBezTo>
                  <a:lnTo>
                    <a:pt x="0" y="3722"/>
                  </a:lnTo>
                  <a:cubicBezTo>
                    <a:pt x="0" y="3760"/>
                    <a:pt x="29" y="3788"/>
                    <a:pt x="67" y="3788"/>
                  </a:cubicBezTo>
                  <a:lnTo>
                    <a:pt x="581" y="3788"/>
                  </a:lnTo>
                  <a:cubicBezTo>
                    <a:pt x="676" y="3398"/>
                    <a:pt x="1019" y="3122"/>
                    <a:pt x="1437" y="3122"/>
                  </a:cubicBezTo>
                  <a:cubicBezTo>
                    <a:pt x="1542" y="3122"/>
                    <a:pt x="1647" y="3141"/>
                    <a:pt x="1742" y="3170"/>
                  </a:cubicBezTo>
                  <a:cubicBezTo>
                    <a:pt x="2075" y="3293"/>
                    <a:pt x="2323" y="3617"/>
                    <a:pt x="2323" y="3998"/>
                  </a:cubicBezTo>
                  <a:cubicBezTo>
                    <a:pt x="2323" y="4036"/>
                    <a:pt x="2323" y="4064"/>
                    <a:pt x="2313" y="4103"/>
                  </a:cubicBezTo>
                  <a:lnTo>
                    <a:pt x="7139" y="4103"/>
                  </a:lnTo>
                  <a:cubicBezTo>
                    <a:pt x="7129" y="4064"/>
                    <a:pt x="7129" y="4036"/>
                    <a:pt x="7129" y="3998"/>
                  </a:cubicBezTo>
                  <a:cubicBezTo>
                    <a:pt x="7129" y="3646"/>
                    <a:pt x="7348" y="3332"/>
                    <a:pt x="7653" y="3198"/>
                  </a:cubicBezTo>
                  <a:cubicBezTo>
                    <a:pt x="7682" y="3179"/>
                    <a:pt x="7710" y="3170"/>
                    <a:pt x="7739" y="3160"/>
                  </a:cubicBezTo>
                  <a:lnTo>
                    <a:pt x="2323" y="3160"/>
                  </a:lnTo>
                  <a:lnTo>
                    <a:pt x="2323" y="3075"/>
                  </a:lnTo>
                  <a:lnTo>
                    <a:pt x="8900" y="3075"/>
                  </a:lnTo>
                  <a:lnTo>
                    <a:pt x="8900" y="2856"/>
                  </a:lnTo>
                  <a:lnTo>
                    <a:pt x="1019" y="2856"/>
                  </a:lnTo>
                  <a:lnTo>
                    <a:pt x="1019" y="2770"/>
                  </a:lnTo>
                  <a:lnTo>
                    <a:pt x="8900" y="2770"/>
                  </a:lnTo>
                  <a:lnTo>
                    <a:pt x="8900" y="1209"/>
                  </a:lnTo>
                  <a:cubicBezTo>
                    <a:pt x="8900" y="1076"/>
                    <a:pt x="9005" y="980"/>
                    <a:pt x="9128" y="980"/>
                  </a:cubicBezTo>
                  <a:lnTo>
                    <a:pt x="10118" y="980"/>
                  </a:lnTo>
                  <a:cubicBezTo>
                    <a:pt x="10242" y="980"/>
                    <a:pt x="10347" y="1076"/>
                    <a:pt x="10347" y="1209"/>
                  </a:cubicBezTo>
                  <a:lnTo>
                    <a:pt x="10347" y="3389"/>
                  </a:lnTo>
                  <a:cubicBezTo>
                    <a:pt x="10347" y="3512"/>
                    <a:pt x="10242" y="3617"/>
                    <a:pt x="10118" y="3617"/>
                  </a:cubicBezTo>
                  <a:lnTo>
                    <a:pt x="9128" y="3617"/>
                  </a:lnTo>
                  <a:cubicBezTo>
                    <a:pt x="9005" y="3617"/>
                    <a:pt x="8900" y="3512"/>
                    <a:pt x="8900" y="3389"/>
                  </a:cubicBezTo>
                  <a:lnTo>
                    <a:pt x="8900" y="3160"/>
                  </a:lnTo>
                  <a:lnTo>
                    <a:pt x="8291" y="3160"/>
                  </a:lnTo>
                  <a:cubicBezTo>
                    <a:pt x="8643" y="3274"/>
                    <a:pt x="8900" y="3608"/>
                    <a:pt x="8900" y="3998"/>
                  </a:cubicBezTo>
                  <a:cubicBezTo>
                    <a:pt x="8900" y="4036"/>
                    <a:pt x="8900" y="4064"/>
                    <a:pt x="8890" y="4103"/>
                  </a:cubicBezTo>
                  <a:lnTo>
                    <a:pt x="10442" y="4103"/>
                  </a:lnTo>
                  <a:cubicBezTo>
                    <a:pt x="10718" y="4103"/>
                    <a:pt x="10937" y="3874"/>
                    <a:pt x="10937" y="3598"/>
                  </a:cubicBezTo>
                  <a:lnTo>
                    <a:pt x="10937" y="409"/>
                  </a:lnTo>
                  <a:cubicBezTo>
                    <a:pt x="10937" y="248"/>
                    <a:pt x="10861" y="105"/>
                    <a:pt x="10737" y="10"/>
                  </a:cubicBezTo>
                  <a:lnTo>
                    <a:pt x="1073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7" name="Google Shape;847;p33"/>
            <p:cNvSpPr/>
            <p:nvPr/>
          </p:nvSpPr>
          <p:spPr>
            <a:xfrm>
              <a:off x="2383499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8" name="Google Shape;848;p33"/>
            <p:cNvSpPr/>
            <p:nvPr/>
          </p:nvSpPr>
          <p:spPr>
            <a:xfrm>
              <a:off x="2551155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6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8"/>
                  </a:cubicBezTo>
                  <a:lnTo>
                    <a:pt x="1448" y="229"/>
                  </a:lnTo>
                  <a:cubicBezTo>
                    <a:pt x="1448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9" name="Google Shape;849;p33"/>
            <p:cNvSpPr/>
            <p:nvPr/>
          </p:nvSpPr>
          <p:spPr>
            <a:xfrm>
              <a:off x="2718896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0" y="96"/>
                    <a:pt x="0" y="229"/>
                  </a:cubicBezTo>
                  <a:lnTo>
                    <a:pt x="0" y="658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2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0" name="Google Shape;850;p33"/>
            <p:cNvSpPr/>
            <p:nvPr/>
          </p:nvSpPr>
          <p:spPr>
            <a:xfrm>
              <a:off x="2886552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1" name="Google Shape;851;p33"/>
            <p:cNvSpPr/>
            <p:nvPr/>
          </p:nvSpPr>
          <p:spPr>
            <a:xfrm>
              <a:off x="3054208" y="5220202"/>
              <a:ext cx="114293" cy="76764"/>
            </a:xfrm>
            <a:custGeom>
              <a:avLst/>
              <a:gdLst/>
              <a:ahLst/>
              <a:cxnLst/>
              <a:rect l="l" t="t" r="r" b="b"/>
              <a:pathLst>
                <a:path w="1343" h="902" extrusionOk="0">
                  <a:moveTo>
                    <a:pt x="432" y="1"/>
                  </a:moveTo>
                  <a:cubicBezTo>
                    <a:pt x="313" y="1"/>
                    <a:pt x="229" y="16"/>
                    <a:pt x="229" y="16"/>
                  </a:cubicBezTo>
                  <a:cubicBezTo>
                    <a:pt x="106" y="16"/>
                    <a:pt x="1" y="111"/>
                    <a:pt x="1" y="244"/>
                  </a:cubicBezTo>
                  <a:lnTo>
                    <a:pt x="1" y="673"/>
                  </a:lnTo>
                  <a:cubicBezTo>
                    <a:pt x="1" y="806"/>
                    <a:pt x="106" y="901"/>
                    <a:pt x="229" y="901"/>
                  </a:cubicBezTo>
                  <a:lnTo>
                    <a:pt x="1219" y="901"/>
                  </a:lnTo>
                  <a:cubicBezTo>
                    <a:pt x="1343" y="901"/>
                    <a:pt x="1238" y="454"/>
                    <a:pt x="1086" y="254"/>
                  </a:cubicBezTo>
                  <a:cubicBezTo>
                    <a:pt x="915" y="41"/>
                    <a:pt x="626" y="1"/>
                    <a:pt x="432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2" name="Google Shape;852;p33"/>
            <p:cNvSpPr/>
            <p:nvPr/>
          </p:nvSpPr>
          <p:spPr>
            <a:xfrm>
              <a:off x="2383499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3" name="Google Shape;853;p33"/>
            <p:cNvSpPr/>
            <p:nvPr/>
          </p:nvSpPr>
          <p:spPr>
            <a:xfrm>
              <a:off x="2551155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6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7"/>
                  </a:cubicBezTo>
                  <a:lnTo>
                    <a:pt x="1448" y="229"/>
                  </a:lnTo>
                  <a:cubicBezTo>
                    <a:pt x="1448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4" name="Google Shape;854;p33"/>
            <p:cNvSpPr/>
            <p:nvPr/>
          </p:nvSpPr>
          <p:spPr>
            <a:xfrm>
              <a:off x="2718896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0" y="96"/>
                    <a:pt x="0" y="229"/>
                  </a:cubicBezTo>
                  <a:lnTo>
                    <a:pt x="0" y="657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5" name="Google Shape;855;p33"/>
            <p:cNvSpPr/>
            <p:nvPr/>
          </p:nvSpPr>
          <p:spPr>
            <a:xfrm>
              <a:off x="2886552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6" name="Google Shape;856;p33"/>
            <p:cNvSpPr/>
            <p:nvPr/>
          </p:nvSpPr>
          <p:spPr>
            <a:xfrm>
              <a:off x="2343840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5" y="0"/>
                  </a:moveTo>
                  <a:cubicBezTo>
                    <a:pt x="467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5" y="1761"/>
                  </a:cubicBezTo>
                  <a:cubicBezTo>
                    <a:pt x="1342" y="1761"/>
                    <a:pt x="1713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7" name="Google Shape;857;p33"/>
            <p:cNvSpPr/>
            <p:nvPr/>
          </p:nvSpPr>
          <p:spPr>
            <a:xfrm>
              <a:off x="2368091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0" y="0"/>
                  </a:moveTo>
                  <a:cubicBezTo>
                    <a:pt x="267" y="0"/>
                    <a:pt x="1" y="276"/>
                    <a:pt x="1" y="600"/>
                  </a:cubicBezTo>
                  <a:cubicBezTo>
                    <a:pt x="1" y="933"/>
                    <a:pt x="267" y="1209"/>
                    <a:pt x="600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8" name="Google Shape;858;p33"/>
            <p:cNvSpPr/>
            <p:nvPr/>
          </p:nvSpPr>
          <p:spPr>
            <a:xfrm>
              <a:off x="2328437" y="5393212"/>
              <a:ext cx="882182" cy="8255"/>
            </a:xfrm>
            <a:custGeom>
              <a:avLst/>
              <a:gdLst/>
              <a:ahLst/>
              <a:cxnLst/>
              <a:rect l="l" t="t" r="r" b="b"/>
              <a:pathLst>
                <a:path w="10366" h="97" extrusionOk="0">
                  <a:moveTo>
                    <a:pt x="0" y="1"/>
                  </a:moveTo>
                  <a:lnTo>
                    <a:pt x="0" y="96"/>
                  </a:lnTo>
                  <a:lnTo>
                    <a:pt x="10366" y="96"/>
                  </a:lnTo>
                  <a:lnTo>
                    <a:pt x="103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9" name="Google Shape;859;p33"/>
            <p:cNvSpPr/>
            <p:nvPr/>
          </p:nvSpPr>
          <p:spPr>
            <a:xfrm>
              <a:off x="2383494" y="5484788"/>
              <a:ext cx="793929" cy="224503"/>
            </a:xfrm>
            <a:custGeom>
              <a:avLst/>
              <a:gdLst/>
              <a:ahLst/>
              <a:cxnLst/>
              <a:rect l="l" t="t" r="r" b="b"/>
              <a:pathLst>
                <a:path w="9329" h="2638" extrusionOk="0">
                  <a:moveTo>
                    <a:pt x="8110" y="0"/>
                  </a:moveTo>
                  <a:cubicBezTo>
                    <a:pt x="7987" y="0"/>
                    <a:pt x="7882" y="96"/>
                    <a:pt x="7882" y="229"/>
                  </a:cubicBezTo>
                  <a:lnTo>
                    <a:pt x="7882" y="1790"/>
                  </a:lnTo>
                  <a:lnTo>
                    <a:pt x="1" y="1790"/>
                  </a:lnTo>
                  <a:lnTo>
                    <a:pt x="1" y="1876"/>
                  </a:lnTo>
                  <a:lnTo>
                    <a:pt x="7882" y="1876"/>
                  </a:lnTo>
                  <a:lnTo>
                    <a:pt x="7882" y="2095"/>
                  </a:lnTo>
                  <a:lnTo>
                    <a:pt x="1305" y="2095"/>
                  </a:lnTo>
                  <a:lnTo>
                    <a:pt x="1305" y="2180"/>
                  </a:lnTo>
                  <a:lnTo>
                    <a:pt x="7882" y="2180"/>
                  </a:lnTo>
                  <a:lnTo>
                    <a:pt x="7882" y="2409"/>
                  </a:lnTo>
                  <a:cubicBezTo>
                    <a:pt x="7882" y="2532"/>
                    <a:pt x="7987" y="2637"/>
                    <a:pt x="8110" y="2637"/>
                  </a:cubicBezTo>
                  <a:lnTo>
                    <a:pt x="9100" y="2637"/>
                  </a:lnTo>
                  <a:cubicBezTo>
                    <a:pt x="9224" y="2637"/>
                    <a:pt x="9329" y="2532"/>
                    <a:pt x="9329" y="2409"/>
                  </a:cubicBezTo>
                  <a:lnTo>
                    <a:pt x="9329" y="229"/>
                  </a:lnTo>
                  <a:cubicBezTo>
                    <a:pt x="9329" y="96"/>
                    <a:pt x="9224" y="0"/>
                    <a:pt x="9100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0" name="Google Shape;860;p33"/>
            <p:cNvSpPr/>
            <p:nvPr/>
          </p:nvSpPr>
          <p:spPr>
            <a:xfrm>
              <a:off x="2903573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6" y="0"/>
                  </a:moveTo>
                  <a:cubicBezTo>
                    <a:pt x="476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6" y="1761"/>
                  </a:cubicBezTo>
                  <a:cubicBezTo>
                    <a:pt x="1343" y="1761"/>
                    <a:pt x="1714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1" name="Google Shape;861;p33"/>
            <p:cNvSpPr/>
            <p:nvPr/>
          </p:nvSpPr>
          <p:spPr>
            <a:xfrm>
              <a:off x="2927824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1" y="0"/>
                  </a:moveTo>
                  <a:cubicBezTo>
                    <a:pt x="268" y="0"/>
                    <a:pt x="1" y="276"/>
                    <a:pt x="1" y="600"/>
                  </a:cubicBezTo>
                  <a:cubicBezTo>
                    <a:pt x="1" y="933"/>
                    <a:pt x="268" y="1209"/>
                    <a:pt x="601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5" name="Google Shape;865;p33"/>
            <p:cNvSpPr/>
            <p:nvPr/>
          </p:nvSpPr>
          <p:spPr>
            <a:xfrm>
              <a:off x="2070272" y="4198739"/>
              <a:ext cx="441796" cy="1576729"/>
            </a:xfrm>
            <a:custGeom>
              <a:avLst/>
              <a:gdLst/>
              <a:ahLst/>
              <a:cxnLst/>
              <a:rect l="l" t="t" r="r" b="b"/>
              <a:pathLst>
                <a:path w="6284" h="22427" extrusionOk="0">
                  <a:moveTo>
                    <a:pt x="3142" y="15544"/>
                  </a:moveTo>
                  <a:lnTo>
                    <a:pt x="6283" y="353"/>
                  </a:lnTo>
                  <a:lnTo>
                    <a:pt x="4570" y="1"/>
                  </a:lnTo>
                  <a:lnTo>
                    <a:pt x="3142" y="6892"/>
                  </a:lnTo>
                  <a:lnTo>
                    <a:pt x="3142" y="10186"/>
                  </a:lnTo>
                  <a:lnTo>
                    <a:pt x="5217" y="144"/>
                  </a:lnTo>
                  <a:lnTo>
                    <a:pt x="5626" y="229"/>
                  </a:lnTo>
                  <a:lnTo>
                    <a:pt x="3142" y="12251"/>
                  </a:lnTo>
                  <a:close/>
                  <a:moveTo>
                    <a:pt x="1" y="22074"/>
                  </a:moveTo>
                  <a:lnTo>
                    <a:pt x="1714" y="22426"/>
                  </a:lnTo>
                  <a:lnTo>
                    <a:pt x="3142" y="15544"/>
                  </a:lnTo>
                  <a:lnTo>
                    <a:pt x="3142" y="12251"/>
                  </a:lnTo>
                  <a:lnTo>
                    <a:pt x="1067" y="22293"/>
                  </a:lnTo>
                  <a:lnTo>
                    <a:pt x="658" y="22207"/>
                  </a:lnTo>
                  <a:lnTo>
                    <a:pt x="3142" y="10186"/>
                  </a:lnTo>
                  <a:lnTo>
                    <a:pt x="3142" y="6892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6" name="Google Shape;866;p33"/>
            <p:cNvSpPr/>
            <p:nvPr/>
          </p:nvSpPr>
          <p:spPr>
            <a:xfrm rot="-1653646">
              <a:off x="2227159" y="3334438"/>
              <a:ext cx="1311608" cy="604479"/>
            </a:xfrm>
            <a:custGeom>
              <a:avLst/>
              <a:gdLst/>
              <a:ahLst/>
              <a:cxnLst/>
              <a:rect l="l" t="t" r="r" b="b"/>
              <a:pathLst>
                <a:path w="23073" h="10633" extrusionOk="0">
                  <a:moveTo>
                    <a:pt x="23073" y="1628"/>
                  </a:moveTo>
                  <a:lnTo>
                    <a:pt x="22416" y="1"/>
                  </a:lnTo>
                  <a:lnTo>
                    <a:pt x="11537" y="4370"/>
                  </a:lnTo>
                  <a:lnTo>
                    <a:pt x="11537" y="5093"/>
                  </a:lnTo>
                  <a:lnTo>
                    <a:pt x="22664" y="619"/>
                  </a:lnTo>
                  <a:lnTo>
                    <a:pt x="22816" y="1010"/>
                  </a:lnTo>
                  <a:lnTo>
                    <a:pt x="11537" y="5540"/>
                  </a:lnTo>
                  <a:lnTo>
                    <a:pt x="11537" y="6264"/>
                  </a:lnTo>
                  <a:close/>
                  <a:moveTo>
                    <a:pt x="11537" y="4370"/>
                  </a:moveTo>
                  <a:lnTo>
                    <a:pt x="0" y="8996"/>
                  </a:lnTo>
                  <a:lnTo>
                    <a:pt x="647" y="10633"/>
                  </a:lnTo>
                  <a:lnTo>
                    <a:pt x="11537" y="6264"/>
                  </a:lnTo>
                  <a:lnTo>
                    <a:pt x="11537" y="5540"/>
                  </a:lnTo>
                  <a:lnTo>
                    <a:pt x="400" y="10005"/>
                  </a:lnTo>
                  <a:lnTo>
                    <a:pt x="248" y="9624"/>
                  </a:lnTo>
                  <a:lnTo>
                    <a:pt x="11537" y="5093"/>
                  </a:lnTo>
                  <a:lnTo>
                    <a:pt x="11537" y="437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7" name="Google Shape;867;p33"/>
            <p:cNvSpPr/>
            <p:nvPr/>
          </p:nvSpPr>
          <p:spPr>
            <a:xfrm>
              <a:off x="3484843" y="3141158"/>
              <a:ext cx="223846" cy="223846"/>
            </a:xfrm>
            <a:custGeom>
              <a:avLst/>
              <a:gdLst/>
              <a:ahLst/>
              <a:cxnLst/>
              <a:rect l="l" t="t" r="r" b="b"/>
              <a:pathLst>
                <a:path w="3447" h="3447" extrusionOk="0">
                  <a:moveTo>
                    <a:pt x="1724" y="3447"/>
                  </a:moveTo>
                  <a:cubicBezTo>
                    <a:pt x="2666" y="3447"/>
                    <a:pt x="3447" y="2666"/>
                    <a:pt x="3447" y="1724"/>
                  </a:cubicBezTo>
                  <a:cubicBezTo>
                    <a:pt x="3447" y="772"/>
                    <a:pt x="2666" y="1"/>
                    <a:pt x="1724" y="1"/>
                  </a:cubicBezTo>
                  <a:cubicBezTo>
                    <a:pt x="772" y="1"/>
                    <a:pt x="1" y="772"/>
                    <a:pt x="1" y="1724"/>
                  </a:cubicBezTo>
                  <a:cubicBezTo>
                    <a:pt x="1" y="2666"/>
                    <a:pt x="772" y="3447"/>
                    <a:pt x="1724" y="3447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8" name="Google Shape;868;p33"/>
            <p:cNvSpPr/>
            <p:nvPr/>
          </p:nvSpPr>
          <p:spPr>
            <a:xfrm>
              <a:off x="3203292" y="2627500"/>
              <a:ext cx="93274" cy="93274"/>
            </a:xfrm>
            <a:custGeom>
              <a:avLst/>
              <a:gdLst/>
              <a:ahLst/>
              <a:cxnLst/>
              <a:rect l="l" t="t" r="r" b="b"/>
              <a:pathLst>
                <a:path w="1096" h="1096" extrusionOk="0">
                  <a:moveTo>
                    <a:pt x="553" y="1095"/>
                  </a:moveTo>
                  <a:cubicBezTo>
                    <a:pt x="848" y="1095"/>
                    <a:pt x="1096" y="848"/>
                    <a:pt x="1096" y="543"/>
                  </a:cubicBezTo>
                  <a:cubicBezTo>
                    <a:pt x="1096" y="248"/>
                    <a:pt x="848" y="1"/>
                    <a:pt x="553" y="1"/>
                  </a:cubicBezTo>
                  <a:cubicBezTo>
                    <a:pt x="248" y="1"/>
                    <a:pt x="1" y="248"/>
                    <a:pt x="1" y="543"/>
                  </a:cubicBezTo>
                  <a:cubicBezTo>
                    <a:pt x="1" y="848"/>
                    <a:pt x="248" y="1095"/>
                    <a:pt x="553" y="10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9" name="Google Shape;869;p33"/>
            <p:cNvSpPr/>
            <p:nvPr/>
          </p:nvSpPr>
          <p:spPr>
            <a:xfrm>
              <a:off x="3162802" y="2644185"/>
              <a:ext cx="765960" cy="816613"/>
            </a:xfrm>
            <a:custGeom>
              <a:avLst/>
              <a:gdLst/>
              <a:ahLst/>
              <a:cxnLst/>
              <a:rect l="l" t="t" r="r" b="b"/>
              <a:pathLst>
                <a:path w="11795" h="12575" extrusionOk="0">
                  <a:moveTo>
                    <a:pt x="1476" y="743"/>
                  </a:moveTo>
                  <a:cubicBezTo>
                    <a:pt x="2019" y="410"/>
                    <a:pt x="2599" y="172"/>
                    <a:pt x="3208" y="1"/>
                  </a:cubicBezTo>
                  <a:lnTo>
                    <a:pt x="5493" y="2809"/>
                  </a:lnTo>
                  <a:cubicBezTo>
                    <a:pt x="7777" y="2723"/>
                    <a:pt x="10262" y="4103"/>
                    <a:pt x="11794" y="6540"/>
                  </a:cubicBezTo>
                  <a:cubicBezTo>
                    <a:pt x="10128" y="7378"/>
                    <a:pt x="8415" y="8330"/>
                    <a:pt x="6683" y="9377"/>
                  </a:cubicBezTo>
                  <a:cubicBezTo>
                    <a:pt x="4950" y="10424"/>
                    <a:pt x="3313" y="11499"/>
                    <a:pt x="1790" y="12575"/>
                  </a:cubicBezTo>
                  <a:cubicBezTo>
                    <a:pt x="353" y="10091"/>
                    <a:pt x="286" y="7254"/>
                    <a:pt x="1419" y="5265"/>
                  </a:cubicBezTo>
                  <a:lnTo>
                    <a:pt x="1" y="1933"/>
                  </a:lnTo>
                  <a:cubicBezTo>
                    <a:pt x="429" y="1476"/>
                    <a:pt x="924" y="1077"/>
                    <a:pt x="1476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0" name="Google Shape;870;p33"/>
            <p:cNvSpPr/>
            <p:nvPr/>
          </p:nvSpPr>
          <p:spPr>
            <a:xfrm>
              <a:off x="2330613" y="3964551"/>
              <a:ext cx="285860" cy="285790"/>
            </a:xfrm>
            <a:custGeom>
              <a:avLst/>
              <a:gdLst/>
              <a:ahLst/>
              <a:cxnLst/>
              <a:rect l="l" t="t" r="r" b="b"/>
              <a:pathLst>
                <a:path w="4066" h="4065" extrusionOk="0">
                  <a:moveTo>
                    <a:pt x="715" y="743"/>
                  </a:moveTo>
                  <a:cubicBezTo>
                    <a:pt x="1428" y="10"/>
                    <a:pt x="2590" y="0"/>
                    <a:pt x="3323" y="714"/>
                  </a:cubicBezTo>
                  <a:cubicBezTo>
                    <a:pt x="4056" y="1428"/>
                    <a:pt x="4065" y="2599"/>
                    <a:pt x="3351" y="3322"/>
                  </a:cubicBezTo>
                  <a:cubicBezTo>
                    <a:pt x="2637" y="4055"/>
                    <a:pt x="1466" y="4065"/>
                    <a:pt x="734" y="3351"/>
                  </a:cubicBezTo>
                  <a:cubicBezTo>
                    <a:pt x="10" y="2637"/>
                    <a:pt x="1" y="1466"/>
                    <a:pt x="715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1" name="Google Shape;871;p33"/>
            <p:cNvSpPr/>
            <p:nvPr/>
          </p:nvSpPr>
          <p:spPr>
            <a:xfrm>
              <a:off x="3238849" y="2796272"/>
              <a:ext cx="280667" cy="189818"/>
            </a:xfrm>
            <a:custGeom>
              <a:avLst/>
              <a:gdLst/>
              <a:ahLst/>
              <a:cxnLst/>
              <a:rect l="l" t="t" r="r" b="b"/>
              <a:pathLst>
                <a:path w="4322" h="2923" extrusionOk="0">
                  <a:moveTo>
                    <a:pt x="3941" y="1"/>
                  </a:moveTo>
                  <a:cubicBezTo>
                    <a:pt x="2618" y="191"/>
                    <a:pt x="733" y="1266"/>
                    <a:pt x="0" y="2342"/>
                  </a:cubicBezTo>
                  <a:lnTo>
                    <a:pt x="248" y="2923"/>
                  </a:lnTo>
                  <a:cubicBezTo>
                    <a:pt x="752" y="1838"/>
                    <a:pt x="3046" y="534"/>
                    <a:pt x="4322" y="467"/>
                  </a:cubicBezTo>
                  <a:lnTo>
                    <a:pt x="394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2" name="Google Shape;872;p33"/>
            <p:cNvSpPr/>
            <p:nvPr/>
          </p:nvSpPr>
          <p:spPr>
            <a:xfrm>
              <a:off x="1856190" y="5503806"/>
              <a:ext cx="617699" cy="309271"/>
            </a:xfrm>
            <a:custGeom>
              <a:avLst/>
              <a:gdLst/>
              <a:ahLst/>
              <a:cxnLst/>
              <a:rect l="l" t="t" r="r" b="b"/>
              <a:pathLst>
                <a:path w="8786" h="4399" extrusionOk="0">
                  <a:moveTo>
                    <a:pt x="4398" y="1"/>
                  </a:moveTo>
                  <a:cubicBezTo>
                    <a:pt x="6825" y="1"/>
                    <a:pt x="8786" y="1971"/>
                    <a:pt x="8786" y="4398"/>
                  </a:cubicBezTo>
                  <a:lnTo>
                    <a:pt x="8786" y="4398"/>
                  </a:lnTo>
                  <a:lnTo>
                    <a:pt x="0" y="4398"/>
                  </a:lnTo>
                  <a:lnTo>
                    <a:pt x="0" y="4398"/>
                  </a:lnTo>
                  <a:cubicBezTo>
                    <a:pt x="0" y="1971"/>
                    <a:pt x="1961" y="1"/>
                    <a:pt x="439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879" name="Google Shape;879;p33"/>
          <p:cNvSpPr txBox="1">
            <a:spLocks noGrp="1"/>
          </p:cNvSpPr>
          <p:nvPr>
            <p:ph type="subTitle" idx="1"/>
          </p:nvPr>
        </p:nvSpPr>
        <p:spPr>
          <a:xfrm>
            <a:off x="3236546" y="2219780"/>
            <a:ext cx="4226502" cy="2086055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marL="0" indent="0" algn="l"/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6) = {1; 2; 3; 6}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18) = {1; 2; 3; 6; 9; 18}</a:t>
            </a:r>
          </a:p>
          <a:p>
            <a:pPr marL="0" indent="0" algn="l"/>
            <a:endParaRPr sz="3000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EEF561C7-9702-49E6-8F07-9D5F1685ABE8}"/>
              </a:ext>
            </a:extLst>
          </p:cNvPr>
          <p:cNvGrpSpPr/>
          <p:nvPr/>
        </p:nvGrpSpPr>
        <p:grpSpPr>
          <a:xfrm>
            <a:off x="8830283" y="4697545"/>
            <a:ext cx="1822189" cy="836481"/>
            <a:chOff x="8830283" y="4697545"/>
            <a:chExt cx="1822189" cy="836481"/>
          </a:xfrm>
        </p:grpSpPr>
        <p:sp>
          <p:nvSpPr>
            <p:cNvPr id="862" name="Google Shape;862;p33"/>
            <p:cNvSpPr/>
            <p:nvPr/>
          </p:nvSpPr>
          <p:spPr>
            <a:xfrm>
              <a:off x="9466546" y="5499270"/>
              <a:ext cx="786387" cy="34756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3" name="Google Shape;863;p33"/>
            <p:cNvSpPr/>
            <p:nvPr/>
          </p:nvSpPr>
          <p:spPr>
            <a:xfrm>
              <a:off x="9032150" y="4697545"/>
              <a:ext cx="1389890" cy="787883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4" name="Google Shape;864;p33"/>
            <p:cNvSpPr/>
            <p:nvPr/>
          </p:nvSpPr>
          <p:spPr>
            <a:xfrm>
              <a:off x="10245511" y="4821736"/>
              <a:ext cx="406961" cy="499139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3" name="Google Shape;873;p33"/>
            <p:cNvSpPr/>
            <p:nvPr/>
          </p:nvSpPr>
          <p:spPr>
            <a:xfrm>
              <a:off x="8830283" y="5155444"/>
              <a:ext cx="492574" cy="342054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4" name="Google Shape;874;p33"/>
            <p:cNvSpPr/>
            <p:nvPr/>
          </p:nvSpPr>
          <p:spPr>
            <a:xfrm>
              <a:off x="8895792" y="5510560"/>
              <a:ext cx="362658" cy="2346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5" name="Google Shape;875;p33"/>
            <p:cNvSpPr/>
            <p:nvPr/>
          </p:nvSpPr>
          <p:spPr>
            <a:xfrm>
              <a:off x="9311088" y="5155444"/>
              <a:ext cx="131249" cy="187913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6" name="Google Shape;876;p33"/>
            <p:cNvSpPr/>
            <p:nvPr/>
          </p:nvSpPr>
          <p:spPr>
            <a:xfrm>
              <a:off x="8972971" y="5148866"/>
              <a:ext cx="193432" cy="16739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7" name="Google Shape;877;p33"/>
            <p:cNvSpPr/>
            <p:nvPr/>
          </p:nvSpPr>
          <p:spPr>
            <a:xfrm>
              <a:off x="9031041" y="5281609"/>
              <a:ext cx="187215" cy="165431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8" name="Google Shape;878;p33"/>
            <p:cNvSpPr/>
            <p:nvPr/>
          </p:nvSpPr>
          <p:spPr>
            <a:xfrm>
              <a:off x="9091336" y="5293679"/>
              <a:ext cx="98382" cy="8708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881" name="Google Shape;881;p33"/>
          <p:cNvGrpSpPr/>
          <p:nvPr/>
        </p:nvGrpSpPr>
        <p:grpSpPr>
          <a:xfrm>
            <a:off x="9931960" y="0"/>
            <a:ext cx="1154279" cy="1486258"/>
            <a:chOff x="7177631" y="1908479"/>
            <a:chExt cx="896114" cy="1304998"/>
          </a:xfrm>
        </p:grpSpPr>
        <p:grpSp>
          <p:nvGrpSpPr>
            <p:cNvPr id="882" name="Google Shape;882;p33"/>
            <p:cNvGrpSpPr/>
            <p:nvPr/>
          </p:nvGrpSpPr>
          <p:grpSpPr>
            <a:xfrm>
              <a:off x="7177631" y="1908479"/>
              <a:ext cx="896114" cy="896116"/>
              <a:chOff x="7236275" y="2933850"/>
              <a:chExt cx="162125" cy="160600"/>
            </a:xfrm>
          </p:grpSpPr>
          <p:sp>
            <p:nvSpPr>
              <p:cNvPr id="883" name="Google Shape;883;p33"/>
              <p:cNvSpPr/>
              <p:nvPr/>
            </p:nvSpPr>
            <p:spPr>
              <a:xfrm>
                <a:off x="7315450" y="2933850"/>
                <a:ext cx="4075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163" h="338" extrusionOk="0">
                    <a:moveTo>
                      <a:pt x="76" y="1"/>
                    </a:moveTo>
                    <a:cubicBezTo>
                      <a:pt x="38" y="1"/>
                      <a:pt x="1" y="38"/>
                      <a:pt x="1" y="76"/>
                    </a:cubicBezTo>
                    <a:lnTo>
                      <a:pt x="1" y="338"/>
                    </a:lnTo>
                    <a:lnTo>
                      <a:pt x="163" y="338"/>
                    </a:lnTo>
                    <a:lnTo>
                      <a:pt x="163" y="76"/>
                    </a:lnTo>
                    <a:cubicBezTo>
                      <a:pt x="163" y="38"/>
                      <a:pt x="125" y="1"/>
                      <a:pt x="76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884" name="Google Shape;884;p33"/>
              <p:cNvSpPr/>
              <p:nvPr/>
            </p:nvSpPr>
            <p:spPr>
              <a:xfrm>
                <a:off x="7302050" y="3014300"/>
                <a:ext cx="17800" cy="801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3206" extrusionOk="0">
                    <a:moveTo>
                      <a:pt x="711" y="0"/>
                    </a:moveTo>
                    <a:cubicBezTo>
                      <a:pt x="661" y="88"/>
                      <a:pt x="649" y="200"/>
                      <a:pt x="649" y="312"/>
                    </a:cubicBezTo>
                    <a:cubicBezTo>
                      <a:pt x="636" y="250"/>
                      <a:pt x="599" y="138"/>
                      <a:pt x="574" y="50"/>
                    </a:cubicBezTo>
                    <a:lnTo>
                      <a:pt x="574" y="2744"/>
                    </a:lnTo>
                    <a:lnTo>
                      <a:pt x="574" y="2769"/>
                    </a:lnTo>
                    <a:cubicBezTo>
                      <a:pt x="574" y="2869"/>
                      <a:pt x="574" y="2993"/>
                      <a:pt x="512" y="3056"/>
                    </a:cubicBezTo>
                    <a:cubicBezTo>
                      <a:pt x="474" y="3081"/>
                      <a:pt x="412" y="3106"/>
                      <a:pt x="350" y="3106"/>
                    </a:cubicBezTo>
                    <a:cubicBezTo>
                      <a:pt x="287" y="3106"/>
                      <a:pt x="237" y="3081"/>
                      <a:pt x="212" y="3043"/>
                    </a:cubicBezTo>
                    <a:cubicBezTo>
                      <a:pt x="138" y="2956"/>
                      <a:pt x="138" y="2806"/>
                      <a:pt x="150" y="2757"/>
                    </a:cubicBezTo>
                    <a:cubicBezTo>
                      <a:pt x="150" y="2732"/>
                      <a:pt x="138" y="2694"/>
                      <a:pt x="100" y="2694"/>
                    </a:cubicBezTo>
                    <a:cubicBezTo>
                      <a:pt x="63" y="2694"/>
                      <a:pt x="38" y="2707"/>
                      <a:pt x="38" y="2744"/>
                    </a:cubicBezTo>
                    <a:cubicBezTo>
                      <a:pt x="38" y="2757"/>
                      <a:pt x="0" y="2993"/>
                      <a:pt x="125" y="3118"/>
                    </a:cubicBezTo>
                    <a:cubicBezTo>
                      <a:pt x="187" y="3181"/>
                      <a:pt x="275" y="3205"/>
                      <a:pt x="362" y="3205"/>
                    </a:cubicBezTo>
                    <a:cubicBezTo>
                      <a:pt x="474" y="3205"/>
                      <a:pt x="549" y="3181"/>
                      <a:pt x="612" y="3118"/>
                    </a:cubicBezTo>
                    <a:cubicBezTo>
                      <a:pt x="711" y="3006"/>
                      <a:pt x="711" y="2856"/>
                      <a:pt x="711" y="2744"/>
                    </a:cubicBezTo>
                    <a:lnTo>
                      <a:pt x="71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885" name="Google Shape;885;p33"/>
              <p:cNvSpPr/>
              <p:nvPr/>
            </p:nvSpPr>
            <p:spPr>
              <a:xfrm>
                <a:off x="7236275" y="2942275"/>
                <a:ext cx="162125" cy="81100"/>
              </a:xfrm>
              <a:custGeom>
                <a:avLst/>
                <a:gdLst/>
                <a:ahLst/>
                <a:cxnLst/>
                <a:rect l="l" t="t" r="r" b="b"/>
                <a:pathLst>
                  <a:path w="6485" h="3244" extrusionOk="0">
                    <a:moveTo>
                      <a:pt x="3168" y="1"/>
                    </a:moveTo>
                    <a:cubicBezTo>
                      <a:pt x="1409" y="26"/>
                      <a:pt x="0" y="1460"/>
                      <a:pt x="0" y="3243"/>
                    </a:cubicBezTo>
                    <a:cubicBezTo>
                      <a:pt x="0" y="2782"/>
                      <a:pt x="362" y="2432"/>
                      <a:pt x="811" y="2432"/>
                    </a:cubicBezTo>
                    <a:cubicBezTo>
                      <a:pt x="1272" y="2432"/>
                      <a:pt x="1621" y="2782"/>
                      <a:pt x="1621" y="3243"/>
                    </a:cubicBezTo>
                    <a:cubicBezTo>
                      <a:pt x="1621" y="2782"/>
                      <a:pt x="1983" y="2432"/>
                      <a:pt x="2432" y="2432"/>
                    </a:cubicBezTo>
                    <a:cubicBezTo>
                      <a:pt x="2781" y="2432"/>
                      <a:pt x="3055" y="2632"/>
                      <a:pt x="3180" y="2944"/>
                    </a:cubicBezTo>
                    <a:cubicBezTo>
                      <a:pt x="3218" y="3031"/>
                      <a:pt x="3243" y="3143"/>
                      <a:pt x="3243" y="3243"/>
                    </a:cubicBezTo>
                    <a:cubicBezTo>
                      <a:pt x="3243" y="3131"/>
                      <a:pt x="3267" y="3019"/>
                      <a:pt x="3305" y="2931"/>
                    </a:cubicBezTo>
                    <a:cubicBezTo>
                      <a:pt x="3430" y="2632"/>
                      <a:pt x="3716" y="2432"/>
                      <a:pt x="4053" y="2432"/>
                    </a:cubicBezTo>
                    <a:cubicBezTo>
                      <a:pt x="4515" y="2432"/>
                      <a:pt x="4864" y="2782"/>
                      <a:pt x="4864" y="3243"/>
                    </a:cubicBezTo>
                    <a:cubicBezTo>
                      <a:pt x="4864" y="2782"/>
                      <a:pt x="5225" y="2432"/>
                      <a:pt x="5674" y="2432"/>
                    </a:cubicBezTo>
                    <a:cubicBezTo>
                      <a:pt x="6136" y="2432"/>
                      <a:pt x="6485" y="2782"/>
                      <a:pt x="6485" y="3243"/>
                    </a:cubicBezTo>
                    <a:cubicBezTo>
                      <a:pt x="6485" y="1460"/>
                      <a:pt x="5088" y="26"/>
                      <a:pt x="3330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886" name="Google Shape;886;p33"/>
            <p:cNvSpPr/>
            <p:nvPr/>
          </p:nvSpPr>
          <p:spPr>
            <a:xfrm>
              <a:off x="7717975" y="2481563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85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85"/>
                  </a:cubicBezTo>
                  <a:cubicBezTo>
                    <a:pt x="1185" y="748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87" name="Google Shape;887;p33"/>
            <p:cNvSpPr/>
            <p:nvPr/>
          </p:nvSpPr>
          <p:spPr>
            <a:xfrm>
              <a:off x="7717975" y="2759756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73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73"/>
                  </a:cubicBezTo>
                  <a:cubicBezTo>
                    <a:pt x="1185" y="761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888" name="Google Shape;888;p33"/>
            <p:cNvSpPr/>
            <p:nvPr/>
          </p:nvSpPr>
          <p:spPr>
            <a:xfrm>
              <a:off x="7717975" y="3039200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9"/>
                    <a:pt x="0" y="1073"/>
                  </a:cubicBezTo>
                  <a:cubicBezTo>
                    <a:pt x="0" y="1410"/>
                    <a:pt x="262" y="1671"/>
                    <a:pt x="586" y="1671"/>
                  </a:cubicBezTo>
                  <a:cubicBezTo>
                    <a:pt x="911" y="1671"/>
                    <a:pt x="1185" y="1410"/>
                    <a:pt x="1185" y="1073"/>
                  </a:cubicBezTo>
                  <a:cubicBezTo>
                    <a:pt x="1185" y="749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89" name="Google Shape;889;p33"/>
            <p:cNvSpPr/>
            <p:nvPr/>
          </p:nvSpPr>
          <p:spPr>
            <a:xfrm>
              <a:off x="7910282" y="2634887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600" y="1"/>
                  </a:moveTo>
                  <a:cubicBezTo>
                    <a:pt x="600" y="1"/>
                    <a:pt x="1" y="749"/>
                    <a:pt x="1" y="1073"/>
                  </a:cubicBezTo>
                  <a:cubicBezTo>
                    <a:pt x="1" y="1398"/>
                    <a:pt x="275" y="1672"/>
                    <a:pt x="600" y="1672"/>
                  </a:cubicBezTo>
                  <a:cubicBezTo>
                    <a:pt x="924" y="1672"/>
                    <a:pt x="1186" y="1398"/>
                    <a:pt x="1186" y="1073"/>
                  </a:cubicBezTo>
                  <a:cubicBezTo>
                    <a:pt x="1186" y="749"/>
                    <a:pt x="600" y="1"/>
                    <a:pt x="600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90" name="Google Shape;890;p33"/>
            <p:cNvSpPr/>
            <p:nvPr/>
          </p:nvSpPr>
          <p:spPr>
            <a:xfrm>
              <a:off x="7910282" y="2914435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600" y="0"/>
                  </a:moveTo>
                  <a:cubicBezTo>
                    <a:pt x="600" y="0"/>
                    <a:pt x="1" y="748"/>
                    <a:pt x="1" y="1073"/>
                  </a:cubicBezTo>
                  <a:cubicBezTo>
                    <a:pt x="1" y="1397"/>
                    <a:pt x="275" y="1671"/>
                    <a:pt x="600" y="1671"/>
                  </a:cubicBezTo>
                  <a:cubicBezTo>
                    <a:pt x="924" y="1671"/>
                    <a:pt x="1186" y="1397"/>
                    <a:pt x="1186" y="1073"/>
                  </a:cubicBezTo>
                  <a:cubicBezTo>
                    <a:pt x="1186" y="748"/>
                    <a:pt x="600" y="0"/>
                    <a:pt x="60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42CF5466-86E1-456A-BA91-55DB9699BC19}"/>
              </a:ext>
            </a:extLst>
          </p:cNvPr>
          <p:cNvGrpSpPr/>
          <p:nvPr/>
        </p:nvGrpSpPr>
        <p:grpSpPr>
          <a:xfrm>
            <a:off x="363359" y="589615"/>
            <a:ext cx="3726859" cy="698840"/>
            <a:chOff x="2173730" y="1501140"/>
            <a:chExt cx="3518410" cy="707886"/>
          </a:xfrm>
        </p:grpSpPr>
        <p:sp>
          <p:nvSpPr>
            <p:cNvPr id="102" name="Rectangle: Rounded Corners 101">
              <a:extLst>
                <a:ext uri="{FF2B5EF4-FFF2-40B4-BE49-F238E27FC236}">
                  <a16:creationId xmlns="" xmlns:a16="http://schemas.microsoft.com/office/drawing/2014/main" id="{B4775368-D01D-4F26-871B-A75D64671C64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="" xmlns:a16="http://schemas.microsoft.com/office/drawing/2014/main" id="{31F06662-B509-4DC0-8C06-18D756359AF3}"/>
                </a:ext>
              </a:extLst>
            </p:cNvPr>
            <p:cNvSpPr txBox="1"/>
            <p:nvPr/>
          </p:nvSpPr>
          <p:spPr>
            <a:xfrm>
              <a:off x="2445306" y="1553781"/>
              <a:ext cx="263198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2135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500"/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=""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2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1F4C9B18-9799-4354-9295-42B203D92A4F}"/>
              </a:ext>
            </a:extLst>
          </p:cNvPr>
          <p:cNvGrpSpPr/>
          <p:nvPr/>
        </p:nvGrpSpPr>
        <p:grpSpPr>
          <a:xfrm>
            <a:off x="0" y="1503006"/>
            <a:ext cx="10701571" cy="1732998"/>
            <a:chOff x="0" y="1503006"/>
            <a:chExt cx="10701571" cy="1732998"/>
          </a:xfrm>
        </p:grpSpPr>
        <p:grpSp>
          <p:nvGrpSpPr>
            <p:cNvPr id="12" name="Group 11">
              <a:extLst>
                <a:ext uri="{FF2B5EF4-FFF2-40B4-BE49-F238E27FC236}">
                  <a16:creationId xmlns=""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732998"/>
              <a:chOff x="1134673" y="1524381"/>
              <a:chExt cx="9327601" cy="1732997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=""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=""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71209" y="1665210"/>
                <a:ext cx="7234113" cy="14773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17); 				b) Ư(20)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=""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=""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=""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1C38D861-BD54-4EE7-BFD8-47DDAFE8CA3A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=""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=""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=""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9541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17) = {1; 17}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{1; 2; 4; 5; 10; 20}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=""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=""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930" name="Google Shape;930;p35"/>
          <p:cNvGrpSpPr/>
          <p:nvPr/>
        </p:nvGrpSpPr>
        <p:grpSpPr>
          <a:xfrm>
            <a:off x="10364554" y="3733975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  <p:extLst>
      <p:ext uri="{BB962C8B-B14F-4D97-AF65-F5344CB8AC3E}">
        <p14:creationId xmlns:p14="http://schemas.microsoft.com/office/powerpoint/2010/main" val="25663187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=""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=""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=""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21D73C3C-8BE4-497E-BE35-FD4644EC0369}"/>
              </a:ext>
            </a:extLst>
          </p:cNvPr>
          <p:cNvGrpSpPr/>
          <p:nvPr/>
        </p:nvGrpSpPr>
        <p:grpSpPr>
          <a:xfrm>
            <a:off x="530370" y="1563097"/>
            <a:ext cx="9760020" cy="1594253"/>
            <a:chOff x="530370" y="1563097"/>
            <a:chExt cx="9760020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="" xmlns:a16="http://schemas.microsoft.com/office/drawing/2014/main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597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=""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=""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235014" y="1513721"/>
                <a:ext cx="7081058" cy="91328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cm.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é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="" xmlns:a16="http://schemas.microsoft.com/office/drawing/2014/main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=""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=""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F6CDB8B9-0753-4A90-BC96-16C64F437C3F}"/>
              </a:ext>
            </a:extLst>
          </p:cNvPr>
          <p:cNvGrpSpPr/>
          <p:nvPr/>
        </p:nvGrpSpPr>
        <p:grpSpPr>
          <a:xfrm>
            <a:off x="907385" y="3512776"/>
            <a:ext cx="6879762" cy="2487877"/>
            <a:chOff x="907385" y="3512776"/>
            <a:chExt cx="6879762" cy="2487877"/>
          </a:xfrm>
        </p:grpSpPr>
        <p:grpSp>
          <p:nvGrpSpPr>
            <p:cNvPr id="9" name="Group 8">
              <a:extLst>
                <a:ext uri="{FF2B5EF4-FFF2-40B4-BE49-F238E27FC236}">
                  <a16:creationId xmlns="" xmlns:a16="http://schemas.microsoft.com/office/drawing/2014/main" id="{29834439-6D9E-41D9-B7C1-3236ECD90A59}"/>
                </a:ext>
              </a:extLst>
            </p:cNvPr>
            <p:cNvGrpSpPr/>
            <p:nvPr/>
          </p:nvGrpSpPr>
          <p:grpSpPr>
            <a:xfrm>
              <a:off x="907385" y="3593102"/>
              <a:ext cx="5840758" cy="2302661"/>
              <a:chOff x="825019" y="3495033"/>
              <a:chExt cx="5840758" cy="2102759"/>
            </a:xfrm>
          </p:grpSpPr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A47706A5-7807-4E93-9DB8-CB5E4C61B187}"/>
                  </a:ext>
                </a:extLst>
              </p:cNvPr>
              <p:cNvSpPr/>
              <p:nvPr/>
            </p:nvSpPr>
            <p:spPr>
              <a:xfrm>
                <a:off x="868976" y="3495033"/>
                <a:ext cx="1440000" cy="360000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="" xmlns:a16="http://schemas.microsoft.com/office/drawing/2014/main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825019" y="4075953"/>
                <a:ext cx="2914840" cy="360000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="" xmlns:a16="http://schemas.microsoft.com/office/drawing/2014/main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="" xmlns:a16="http://schemas.microsoft.com/office/drawing/2014/main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="" xmlns:a16="http://schemas.microsoft.com/office/drawing/2014/main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825019" y="4656873"/>
                <a:ext cx="4381002" cy="360000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="" xmlns:a16="http://schemas.microsoft.com/office/drawing/2014/main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="" xmlns:a16="http://schemas.microsoft.com/office/drawing/2014/main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="" xmlns:a16="http://schemas.microsoft.com/office/drawing/2014/main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="" xmlns:a16="http://schemas.microsoft.com/office/drawing/2014/main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825019" y="5237792"/>
                <a:ext cx="5840758" cy="360000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="" xmlns:a16="http://schemas.microsoft.com/office/drawing/2014/main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="" xmlns:a16="http://schemas.microsoft.com/office/drawing/2014/main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="" xmlns:a16="http://schemas.microsoft.com/office/drawing/2014/main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="" xmlns:a16="http://schemas.microsoft.com/office/drawing/2014/main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9310A138-8BD7-4DC3-B930-F03E7DEF9470}"/>
                </a:ext>
              </a:extLst>
            </p:cNvPr>
            <p:cNvSpPr txBox="1"/>
            <p:nvPr/>
          </p:nvSpPr>
          <p:spPr>
            <a:xfrm>
              <a:off x="2431385" y="3512776"/>
              <a:ext cx="55060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="" xmlns:a16="http://schemas.microsoft.com/office/drawing/2014/main" id="{3741D20A-148A-41EE-9DCB-C0224FEB5B6F}"/>
                </a:ext>
              </a:extLst>
            </p:cNvPr>
            <p:cNvSpPr txBox="1"/>
            <p:nvPr/>
          </p:nvSpPr>
          <p:spPr>
            <a:xfrm>
              <a:off x="4000933" y="4175940"/>
              <a:ext cx="55060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="" xmlns:a16="http://schemas.microsoft.com/office/drawing/2014/main" id="{38BD0E95-50A4-457F-A4C4-682CCDE4C7A8}"/>
                </a:ext>
              </a:extLst>
            </p:cNvPr>
            <p:cNvSpPr txBox="1"/>
            <p:nvPr/>
          </p:nvSpPr>
          <p:spPr>
            <a:xfrm>
              <a:off x="5461514" y="4792965"/>
              <a:ext cx="55060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="" xmlns:a16="http://schemas.microsoft.com/office/drawing/2014/main" id="{1EC3DDDC-D020-45BB-AE20-09A78FF993C9}"/>
                </a:ext>
              </a:extLst>
            </p:cNvPr>
            <p:cNvSpPr txBox="1"/>
            <p:nvPr/>
          </p:nvSpPr>
          <p:spPr>
            <a:xfrm>
              <a:off x="6969608" y="5446655"/>
              <a:ext cx="8175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00701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28" y="-254641"/>
            <a:ext cx="11031597" cy="625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6" name="Text Box 7"/>
          <p:cNvSpPr txBox="1">
            <a:spLocks noChangeArrowheads="1"/>
          </p:cNvSpPr>
          <p:nvPr/>
        </p:nvSpPr>
        <p:spPr bwMode="auto">
          <a:xfrm>
            <a:off x="279003" y="1068123"/>
            <a:ext cx="108811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a) Khi nào số tự nhiên a chia hết cho số tự nhiên b khác 0 ? </a:t>
            </a:r>
            <a:endParaRPr lang="en-US" sz="3200">
              <a:latin typeface="Times New Roman" pitchFamily="18" charset="0"/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744008" y="2065038"/>
            <a:ext cx="1041611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3300"/>
                </a:solidFill>
                <a:latin typeface="Times New Roman" pitchFamily="18" charset="0"/>
              </a:rPr>
              <a:t>Số tự nhiên a chia hết cho số tự nhiên b khác 0 nếu có số tự nhiên q sao cho a = b.q .  </a:t>
            </a:r>
            <a:r>
              <a:rPr lang="en-US" sz="3200" b="1">
                <a:solidFill>
                  <a:srgbClr val="0070C0"/>
                </a:solidFill>
                <a:latin typeface="Times New Roman" pitchFamily="18" charset="0"/>
              </a:rPr>
              <a:t>Vi</a:t>
            </a:r>
            <a:r>
              <a:rPr lang="en-US" sz="3200" b="1">
                <a:solidFill>
                  <a:srgbClr val="0070C0"/>
                </a:solidFill>
                <a:latin typeface="VNI-Times" pitchFamily="2" charset="0"/>
              </a:rPr>
              <a:t>ết a    b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530"/>
              </p:ext>
            </p:extLst>
          </p:nvPr>
        </p:nvGraphicFramePr>
        <p:xfrm>
          <a:off x="6156475" y="2557503"/>
          <a:ext cx="335192" cy="62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475" y="2557503"/>
                        <a:ext cx="335192" cy="626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0" y="3275577"/>
            <a:ext cx="9951111" cy="57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920" tIns="42460" rIns="84920" bIns="42460">
            <a:spAutoFit/>
          </a:bodyPr>
          <a:lstStyle>
            <a:lvl1pPr defTabSz="8493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8493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8493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8493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8493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</a:rPr>
              <a:t>  b) </a:t>
            </a:r>
            <a:r>
              <a:rPr lang="en-US" sz="3200" b="1" dirty="0" err="1">
                <a:latin typeface="Times New Roman" pitchFamily="18" charset="0"/>
              </a:rPr>
              <a:t>Điề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kí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hiệu</a:t>
            </a:r>
            <a:r>
              <a:rPr lang="en-US" sz="3200" b="1" dirty="0">
                <a:latin typeface="Times New Roman" pitchFamily="18" charset="0"/>
              </a:rPr>
              <a:t>       </a:t>
            </a:r>
            <a:r>
              <a:rPr lang="en-US" sz="3200" b="1" dirty="0" err="1">
                <a:latin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</a:rPr>
              <a:t>      </a:t>
            </a:r>
            <a:r>
              <a:rPr lang="en-US" sz="3200" b="1" dirty="0" err="1">
                <a:latin typeface="Times New Roman" pitchFamily="18" charset="0"/>
              </a:rPr>
              <a:t>vào</a:t>
            </a:r>
            <a:r>
              <a:rPr lang="en-US" sz="3200" b="1" dirty="0">
                <a:latin typeface="Times New Roman" pitchFamily="18" charset="0"/>
              </a:rPr>
              <a:t> ô </a:t>
            </a:r>
            <a:r>
              <a:rPr lang="en-US" sz="3200" b="1" dirty="0" err="1">
                <a:latin typeface="Times New Roman" pitchFamily="18" charset="0"/>
              </a:rPr>
              <a:t>trống</a:t>
            </a:r>
            <a:r>
              <a:rPr lang="en-US" sz="3200" b="1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08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94154"/>
              </p:ext>
            </p:extLst>
          </p:nvPr>
        </p:nvGraphicFramePr>
        <p:xfrm>
          <a:off x="3106166" y="3239094"/>
          <a:ext cx="465005" cy="64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76101" imgH="190252" progId="Equation.DSMT4">
                  <p:embed/>
                </p:oleObj>
              </mc:Choice>
              <mc:Fallback>
                <p:oleObj name="Equation" r:id="rId6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166" y="3239094"/>
                        <a:ext cx="465005" cy="642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1" name="Group 12"/>
          <p:cNvGrpSpPr>
            <a:grpSpLocks/>
          </p:cNvGrpSpPr>
          <p:nvPr/>
        </p:nvGrpSpPr>
        <p:grpSpPr bwMode="auto">
          <a:xfrm>
            <a:off x="4049356" y="3204369"/>
            <a:ext cx="600632" cy="712082"/>
            <a:chOff x="912" y="3216"/>
            <a:chExt cx="310" cy="480"/>
          </a:xfrm>
        </p:grpSpPr>
        <p:graphicFrame>
          <p:nvGraphicFramePr>
            <p:cNvPr id="3106" name="Object 13"/>
            <p:cNvGraphicFramePr>
              <a:graphicFrameLocks noChangeAspect="1"/>
            </p:cNvGraphicFramePr>
            <p:nvPr/>
          </p:nvGraphicFramePr>
          <p:xfrm>
            <a:off x="960" y="3216"/>
            <a:ext cx="26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8" imgW="76101" imgH="190252" progId="Equation.DSMT4">
                    <p:embed/>
                  </p:oleObj>
                </mc:Choice>
                <mc:Fallback>
                  <p:oleObj name="Equation" r:id="rId8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216"/>
                          <a:ext cx="26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7" name="Line 14"/>
            <p:cNvSpPr>
              <a:spLocks noChangeShapeType="1"/>
            </p:cNvSpPr>
            <p:nvPr/>
          </p:nvSpPr>
          <p:spPr bwMode="auto">
            <a:xfrm flipH="1">
              <a:off x="912" y="3312"/>
              <a:ext cx="287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082" name="Group 15"/>
          <p:cNvGrpSpPr>
            <a:grpSpLocks/>
          </p:cNvGrpSpPr>
          <p:nvPr/>
        </p:nvGrpSpPr>
        <p:grpSpPr bwMode="auto">
          <a:xfrm>
            <a:off x="3348038" y="3916454"/>
            <a:ext cx="2604029" cy="584501"/>
            <a:chOff x="480" y="2880"/>
            <a:chExt cx="1344" cy="394"/>
          </a:xfrm>
        </p:grpSpPr>
        <p:sp>
          <p:nvSpPr>
            <p:cNvPr id="3103" name="Rectangle 16"/>
            <p:cNvSpPr>
              <a:spLocks noChangeArrowheads="1"/>
            </p:cNvSpPr>
            <p:nvPr/>
          </p:nvSpPr>
          <p:spPr bwMode="auto">
            <a:xfrm>
              <a:off x="960" y="2928"/>
              <a:ext cx="33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104" name="Text Box 17"/>
            <p:cNvSpPr txBox="1">
              <a:spLocks noChangeArrowheads="1"/>
            </p:cNvSpPr>
            <p:nvPr/>
          </p:nvSpPr>
          <p:spPr bwMode="auto">
            <a:xfrm>
              <a:off x="480" y="2880"/>
              <a:ext cx="38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105" name="Text Box 18"/>
            <p:cNvSpPr txBox="1">
              <a:spLocks noChangeArrowheads="1"/>
            </p:cNvSpPr>
            <p:nvPr/>
          </p:nvSpPr>
          <p:spPr bwMode="auto">
            <a:xfrm>
              <a:off x="1440" y="2880"/>
              <a:ext cx="38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3083" name="Group 19"/>
          <p:cNvGrpSpPr>
            <a:grpSpLocks/>
          </p:cNvGrpSpPr>
          <p:nvPr/>
        </p:nvGrpSpPr>
        <p:grpSpPr bwMode="auto">
          <a:xfrm>
            <a:off x="3348038" y="4628536"/>
            <a:ext cx="2604029" cy="612688"/>
            <a:chOff x="480" y="3408"/>
            <a:chExt cx="1344" cy="413"/>
          </a:xfrm>
        </p:grpSpPr>
        <p:sp>
          <p:nvSpPr>
            <p:cNvPr id="3100" name="Rectangle 20"/>
            <p:cNvSpPr>
              <a:spLocks noChangeArrowheads="1"/>
            </p:cNvSpPr>
            <p:nvPr/>
          </p:nvSpPr>
          <p:spPr bwMode="auto">
            <a:xfrm>
              <a:off x="960" y="3408"/>
              <a:ext cx="3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101" name="Text Box 21"/>
            <p:cNvSpPr txBox="1">
              <a:spLocks noChangeArrowheads="1"/>
            </p:cNvSpPr>
            <p:nvPr/>
          </p:nvSpPr>
          <p:spPr bwMode="auto">
            <a:xfrm>
              <a:off x="480" y="3427"/>
              <a:ext cx="38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102" name="Text Box 22"/>
            <p:cNvSpPr txBox="1">
              <a:spLocks noChangeArrowheads="1"/>
            </p:cNvSpPr>
            <p:nvPr/>
          </p:nvSpPr>
          <p:spPr bwMode="auto">
            <a:xfrm>
              <a:off x="1440" y="3427"/>
              <a:ext cx="38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4</a:t>
              </a:r>
            </a:p>
          </p:txBody>
        </p:sp>
      </p:grpSp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4464050" y="3916451"/>
          <a:ext cx="317754" cy="56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76035" imgH="177415" progId="Equation.DSMT4">
                  <p:embed/>
                </p:oleObj>
              </mc:Choice>
              <mc:Fallback>
                <p:oleObj name="Equation" r:id="rId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16451"/>
                        <a:ext cx="317754" cy="569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4371049" y="4557325"/>
            <a:ext cx="465005" cy="569666"/>
            <a:chOff x="2418" y="3420"/>
            <a:chExt cx="240" cy="384"/>
          </a:xfrm>
        </p:grpSpPr>
        <p:graphicFrame>
          <p:nvGraphicFramePr>
            <p:cNvPr id="3098" name="Object 25"/>
            <p:cNvGraphicFramePr>
              <a:graphicFrameLocks noChangeAspect="1"/>
            </p:cNvGraphicFramePr>
            <p:nvPr/>
          </p:nvGraphicFramePr>
          <p:xfrm>
            <a:off x="2448" y="3420"/>
            <a:ext cx="16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11" imgW="76035" imgH="177415" progId="Equation.DSMT4">
                    <p:embed/>
                  </p:oleObj>
                </mc:Choice>
                <mc:Fallback>
                  <p:oleObj name="Equation" r:id="rId11" imgW="7603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420"/>
                          <a:ext cx="16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Line 26"/>
            <p:cNvSpPr>
              <a:spLocks noChangeShapeType="1"/>
            </p:cNvSpPr>
            <p:nvPr/>
          </p:nvSpPr>
          <p:spPr bwMode="auto">
            <a:xfrm flipH="1">
              <a:off x="2418" y="3534"/>
              <a:ext cx="24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086" name="Group 27"/>
          <p:cNvGrpSpPr>
            <a:grpSpLocks/>
          </p:cNvGrpSpPr>
          <p:nvPr/>
        </p:nvGrpSpPr>
        <p:grpSpPr bwMode="auto">
          <a:xfrm>
            <a:off x="6324071" y="3916454"/>
            <a:ext cx="2604029" cy="584501"/>
            <a:chOff x="480" y="2880"/>
            <a:chExt cx="1344" cy="394"/>
          </a:xfrm>
        </p:grpSpPr>
        <p:sp>
          <p:nvSpPr>
            <p:cNvPr id="3095" name="Rectangle 28"/>
            <p:cNvSpPr>
              <a:spLocks noChangeArrowheads="1"/>
            </p:cNvSpPr>
            <p:nvPr/>
          </p:nvSpPr>
          <p:spPr bwMode="auto">
            <a:xfrm>
              <a:off x="960" y="2928"/>
              <a:ext cx="33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96" name="Text Box 29"/>
            <p:cNvSpPr txBox="1">
              <a:spLocks noChangeArrowheads="1"/>
            </p:cNvSpPr>
            <p:nvPr/>
          </p:nvSpPr>
          <p:spPr bwMode="auto">
            <a:xfrm>
              <a:off x="480" y="2880"/>
              <a:ext cx="38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097" name="Text Box 30"/>
            <p:cNvSpPr txBox="1">
              <a:spLocks noChangeArrowheads="1"/>
            </p:cNvSpPr>
            <p:nvPr/>
          </p:nvSpPr>
          <p:spPr bwMode="auto">
            <a:xfrm>
              <a:off x="1440" y="2880"/>
              <a:ext cx="38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4</a:t>
              </a:r>
            </a:p>
          </p:txBody>
        </p:sp>
      </p:grpSp>
      <p:grpSp>
        <p:nvGrpSpPr>
          <p:cNvPr id="3087" name="Group 31"/>
          <p:cNvGrpSpPr>
            <a:grpSpLocks/>
          </p:cNvGrpSpPr>
          <p:nvPr/>
        </p:nvGrpSpPr>
        <p:grpSpPr bwMode="auto">
          <a:xfrm>
            <a:off x="6324071" y="4557328"/>
            <a:ext cx="2604029" cy="584501"/>
            <a:chOff x="480" y="2880"/>
            <a:chExt cx="1344" cy="394"/>
          </a:xfrm>
        </p:grpSpPr>
        <p:sp>
          <p:nvSpPr>
            <p:cNvPr id="3092" name="Rectangle 32"/>
            <p:cNvSpPr>
              <a:spLocks noChangeArrowheads="1"/>
            </p:cNvSpPr>
            <p:nvPr/>
          </p:nvSpPr>
          <p:spPr bwMode="auto">
            <a:xfrm>
              <a:off x="960" y="2928"/>
              <a:ext cx="336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93" name="Text Box 33"/>
            <p:cNvSpPr txBox="1">
              <a:spLocks noChangeArrowheads="1"/>
            </p:cNvSpPr>
            <p:nvPr/>
          </p:nvSpPr>
          <p:spPr bwMode="auto">
            <a:xfrm>
              <a:off x="480" y="2880"/>
              <a:ext cx="38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094" name="Text Box 34"/>
            <p:cNvSpPr txBox="1">
              <a:spLocks noChangeArrowheads="1"/>
            </p:cNvSpPr>
            <p:nvPr/>
          </p:nvSpPr>
          <p:spPr bwMode="auto">
            <a:xfrm>
              <a:off x="1440" y="2880"/>
              <a:ext cx="384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5</a:t>
              </a:r>
            </a:p>
          </p:txBody>
        </p:sp>
      </p:grpSp>
      <p:graphicFrame>
        <p:nvGraphicFramePr>
          <p:cNvPr id="5155" name="Object 35"/>
          <p:cNvGraphicFramePr>
            <a:graphicFrameLocks noChangeAspect="1"/>
          </p:cNvGraphicFramePr>
          <p:nvPr/>
        </p:nvGraphicFramePr>
        <p:xfrm>
          <a:off x="7440083" y="3916451"/>
          <a:ext cx="317754" cy="56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2" imgW="76035" imgH="177415" progId="Equation.DSMT4">
                  <p:embed/>
                </p:oleObj>
              </mc:Choice>
              <mc:Fallback>
                <p:oleObj name="Equation" r:id="rId12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083" y="3916451"/>
                        <a:ext cx="317754" cy="569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7347082" y="4557325"/>
            <a:ext cx="465005" cy="569666"/>
            <a:chOff x="2418" y="3420"/>
            <a:chExt cx="240" cy="384"/>
          </a:xfrm>
        </p:grpSpPr>
        <p:graphicFrame>
          <p:nvGraphicFramePr>
            <p:cNvPr id="3090" name="Object 37"/>
            <p:cNvGraphicFramePr>
              <a:graphicFrameLocks noChangeAspect="1"/>
            </p:cNvGraphicFramePr>
            <p:nvPr/>
          </p:nvGraphicFramePr>
          <p:xfrm>
            <a:off x="2448" y="3420"/>
            <a:ext cx="16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13" imgW="76035" imgH="177415" progId="Equation.DSMT4">
                    <p:embed/>
                  </p:oleObj>
                </mc:Choice>
                <mc:Fallback>
                  <p:oleObj name="Equation" r:id="rId13" imgW="7603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420"/>
                          <a:ext cx="16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1" name="Line 38"/>
            <p:cNvSpPr>
              <a:spLocks noChangeShapeType="1"/>
            </p:cNvSpPr>
            <p:nvPr/>
          </p:nvSpPr>
          <p:spPr bwMode="auto">
            <a:xfrm flipH="1">
              <a:off x="2418" y="3534"/>
              <a:ext cx="24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6" name="Rectangle: Rounded Corners 1">
            <a:extLst>
              <a:ext uri="{FF2B5EF4-FFF2-40B4-BE49-F238E27FC236}">
                <a16:creationId xmlns="" xmlns:a16="http://schemas.microsoft.com/office/drawing/2014/main" id="{8658C42C-4D06-41C2-B947-E2B8627BDA9C}"/>
              </a:ext>
            </a:extLst>
          </p:cNvPr>
          <p:cNvSpPr/>
          <p:nvPr/>
        </p:nvSpPr>
        <p:spPr>
          <a:xfrm>
            <a:off x="1333872" y="0"/>
            <a:ext cx="7474461" cy="698840"/>
          </a:xfrm>
          <a:prstGeom prst="roundRect">
            <a:avLst>
              <a:gd name="adj" fmla="val 50000"/>
            </a:avLst>
          </a:prstGeom>
          <a:solidFill>
            <a:srgbClr val="39447A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30"/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A3CBD8AB-DB26-49A0-8644-5180B9D6EEDA}"/>
              </a:ext>
            </a:extLst>
          </p:cNvPr>
          <p:cNvSpPr txBox="1"/>
          <p:nvPr/>
        </p:nvSpPr>
        <p:spPr>
          <a:xfrm>
            <a:off x="2058390" y="-10118"/>
            <a:ext cx="5521193" cy="548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62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  <a:endParaRPr lang="en-GB" sz="296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24" descr="Hình ảnh Dấu Chấm Hỏi, Câu Hỏi Clipart, Dấu Hỏi Sáng Tạo, Nghi Ngờ miễn phí  tải tập tin PNG PSDComment và Vector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9366" b="89807" l="9917" r="89807">
                        <a14:foregroundMark x1="25895" y1="44353" x2="25895" y2="44353"/>
                        <a14:foregroundMark x1="49587" y1="9366" x2="49587" y2="9366"/>
                        <a14:foregroundMark x1="49587" y1="9366" x2="58953" y2="13223"/>
                        <a14:foregroundMark x1="52893" y1="74656" x2="55647" y2="67769"/>
                        <a14:foregroundMark x1="36088" y1="74656" x2="36088" y2="74656"/>
                        <a14:foregroundMark x1="38843" y1="74656" x2="38843" y2="74656"/>
                        <a14:foregroundMark x1="46832" y1="71350" x2="46832" y2="71350"/>
                        <a14:foregroundMark x1="46832" y1="71350" x2="46832" y2="71350"/>
                        <a14:foregroundMark x1="46832" y1="71350" x2="46832" y2="71350"/>
                        <a14:foregroundMark x1="46832" y1="71350" x2="50413" y2="65840"/>
                        <a14:foregroundMark x1="38843" y1="73829" x2="41598" y2="65840"/>
                        <a14:foregroundMark x1="50413" y1="68595" x2="52342" y2="73278"/>
                        <a14:foregroundMark x1="68595" y1="79890" x2="61157" y2="61708"/>
                        <a14:foregroundMark x1="60331" y1="73829" x2="45455" y2="75207"/>
                        <a14:foregroundMark x1="45455" y1="71901" x2="48209" y2="73278"/>
                        <a14:foregroundMark x1="34711" y1="77961" x2="46281" y2="82094"/>
                        <a14:foregroundMark x1="50413" y1="63912" x2="43526" y2="73829"/>
                        <a14:foregroundMark x1="41598" y1="68595" x2="54270" y2="59780"/>
                        <a14:foregroundMark x1="41598" y1="67218" x2="52893" y2="63912"/>
                        <a14:foregroundMark x1="46832" y1="63085" x2="46832" y2="63085"/>
                        <a14:foregroundMark x1="46832" y1="63085" x2="46832" y2="63085"/>
                        <a14:foregroundMark x1="42975" y1="63085" x2="42975" y2="63085"/>
                        <a14:foregroundMark x1="43526" y1="63912" x2="43526" y2="63912"/>
                        <a14:foregroundMark x1="40771" y1="64463" x2="46832" y2="65289"/>
                        <a14:foregroundMark x1="44904" y1="63912" x2="44904" y2="63912"/>
                        <a14:foregroundMark x1="44904" y1="63912" x2="44904" y2="63912"/>
                        <a14:foregroundMark x1="62534" y1="82645" x2="62534" y2="82645"/>
                        <a14:foregroundMark x1="65840" y1="82094" x2="65840" y2="820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28" y="-151576"/>
            <a:ext cx="1677119" cy="1343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7791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221580" y="156874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=""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0021" y="6704069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=""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5068BA85-7EA4-45F3-ACCF-1CD8FBF95E55}"/>
              </a:ext>
            </a:extLst>
          </p:cNvPr>
          <p:cNvGrpSpPr/>
          <p:nvPr/>
        </p:nvGrpSpPr>
        <p:grpSpPr>
          <a:xfrm>
            <a:off x="339682" y="2765327"/>
            <a:ext cx="10216069" cy="3440004"/>
            <a:chOff x="408506" y="2765327"/>
            <a:chExt cx="10216069" cy="3440004"/>
          </a:xfrm>
        </p:grpSpPr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D7A487DB-E6AD-416E-8213-7E15F9FD6F52}"/>
                </a:ext>
              </a:extLst>
            </p:cNvPr>
            <p:cNvGrpSpPr/>
            <p:nvPr/>
          </p:nvGrpSpPr>
          <p:grpSpPr>
            <a:xfrm>
              <a:off x="803672" y="2765327"/>
              <a:ext cx="9820903" cy="3440004"/>
              <a:chOff x="2205002" y="1781089"/>
              <a:chExt cx="9820903" cy="3288501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=""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2205002" y="1781089"/>
                <a:ext cx="9820903" cy="3288501"/>
              </a:xfrm>
              <a:prstGeom prst="round2DiagRect">
                <a:avLst>
                  <a:gd name="adj1" fmla="val 36247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=""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2915958" y="1865175"/>
                <a:ext cx="8356957" cy="314817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1 = 3 (cm);</a:t>
                </a:r>
              </a:p>
              <a:p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2 = 6 (cm);</a:t>
                </a:r>
              </a:p>
              <a:p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3 = 9 (cm); 	3 . 4 = 12 (cm);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</a:p>
              <a:p>
                <a:pPr marL="457200" indent="-457200">
                  <a:buFontTx/>
                  <a:buChar char="-"/>
                </a:pP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.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ố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GB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="" xmlns:a16="http://schemas.microsoft.com/office/drawing/2014/main" id="{08D0EDE5-4C8E-45C1-A959-A7B1611A911E}"/>
                </a:ext>
              </a:extLst>
            </p:cNvPr>
            <p:cNvGrpSpPr/>
            <p:nvPr/>
          </p:nvGrpSpPr>
          <p:grpSpPr>
            <a:xfrm>
              <a:off x="408506" y="4218426"/>
              <a:ext cx="790332" cy="760165"/>
              <a:chOff x="1836105" y="1469114"/>
              <a:chExt cx="790332" cy="760165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=""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1836105" y="1469114"/>
                <a:ext cx="790331" cy="760165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=""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0546" y="1490516"/>
                <a:ext cx="665891" cy="6536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445E9930-7A08-4E27-868A-2031E15C8317}"/>
              </a:ext>
            </a:extLst>
          </p:cNvPr>
          <p:cNvGrpSpPr/>
          <p:nvPr/>
        </p:nvGrpSpPr>
        <p:grpSpPr>
          <a:xfrm>
            <a:off x="3856848" y="599147"/>
            <a:ext cx="6561247" cy="1958767"/>
            <a:chOff x="1845334" y="868469"/>
            <a:chExt cx="6561247" cy="1958767"/>
          </a:xfrm>
        </p:grpSpPr>
        <p:grpSp>
          <p:nvGrpSpPr>
            <p:cNvPr id="15" name="Group 14">
              <a:extLst>
                <a:ext uri="{FF2B5EF4-FFF2-40B4-BE49-F238E27FC236}">
                  <a16:creationId xmlns="" xmlns:a16="http://schemas.microsoft.com/office/drawing/2014/main" id="{DF254DAE-80F1-4AD3-9EA2-157EC00ACE5C}"/>
                </a:ext>
              </a:extLst>
            </p:cNvPr>
            <p:cNvGrpSpPr/>
            <p:nvPr/>
          </p:nvGrpSpPr>
          <p:grpSpPr>
            <a:xfrm>
              <a:off x="1845334" y="1015258"/>
              <a:ext cx="5620429" cy="1793357"/>
              <a:chOff x="1845334" y="1015258"/>
              <a:chExt cx="5620429" cy="1793357"/>
            </a:xfrm>
          </p:grpSpPr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A47706A5-7807-4E93-9DB8-CB5E4C61B187}"/>
                  </a:ext>
                </a:extLst>
              </p:cNvPr>
              <p:cNvSpPr/>
              <p:nvPr/>
            </p:nvSpPr>
            <p:spPr>
              <a:xfrm>
                <a:off x="1887633" y="1015258"/>
                <a:ext cx="1385679" cy="332278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="" xmlns:a16="http://schemas.microsoft.com/office/drawing/2014/main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1845334" y="1482621"/>
                <a:ext cx="2804884" cy="332278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="" xmlns:a16="http://schemas.microsoft.com/office/drawing/2014/main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="" xmlns:a16="http://schemas.microsoft.com/office/drawing/2014/main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="" xmlns:a16="http://schemas.microsoft.com/office/drawing/2014/main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1845334" y="1989311"/>
                <a:ext cx="4215739" cy="332278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="" xmlns:a16="http://schemas.microsoft.com/office/drawing/2014/main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="" xmlns:a16="http://schemas.microsoft.com/office/drawing/2014/main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="" xmlns:a16="http://schemas.microsoft.com/office/drawing/2014/main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="" xmlns:a16="http://schemas.microsoft.com/office/drawing/2014/main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1845334" y="2476337"/>
                <a:ext cx="5620429" cy="332278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="" xmlns:a16="http://schemas.microsoft.com/office/drawing/2014/main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="" xmlns:a16="http://schemas.microsoft.com/office/drawing/2014/main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="" xmlns:a16="http://schemas.microsoft.com/office/drawing/2014/main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="" xmlns:a16="http://schemas.microsoft.com/office/drawing/2014/main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9310A138-8BD7-4DC3-B930-F03E7DEF9470}"/>
                </a:ext>
              </a:extLst>
            </p:cNvPr>
            <p:cNvSpPr txBox="1"/>
            <p:nvPr/>
          </p:nvSpPr>
          <p:spPr>
            <a:xfrm>
              <a:off x="3311845" y="868469"/>
              <a:ext cx="529836" cy="4669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="" xmlns:a16="http://schemas.microsoft.com/office/drawing/2014/main" id="{3741D20A-148A-41EE-9DCB-C0224FEB5B6F}"/>
                </a:ext>
              </a:extLst>
            </p:cNvPr>
            <p:cNvSpPr txBox="1"/>
            <p:nvPr/>
          </p:nvSpPr>
          <p:spPr>
            <a:xfrm>
              <a:off x="4822186" y="1348346"/>
              <a:ext cx="529836" cy="4669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="" xmlns:a16="http://schemas.microsoft.com/office/drawing/2014/main" id="{38BD0E95-50A4-457F-A4C4-682CCDE4C7A8}"/>
                </a:ext>
              </a:extLst>
            </p:cNvPr>
            <p:cNvSpPr txBox="1"/>
            <p:nvPr/>
          </p:nvSpPr>
          <p:spPr>
            <a:xfrm>
              <a:off x="6227669" y="1868522"/>
              <a:ext cx="529836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="" xmlns:a16="http://schemas.microsoft.com/office/drawing/2014/main" id="{1EC3DDDC-D020-45BB-AE20-09A78FF993C9}"/>
                </a:ext>
              </a:extLst>
            </p:cNvPr>
            <p:cNvSpPr txBox="1"/>
            <p:nvPr/>
          </p:nvSpPr>
          <p:spPr>
            <a:xfrm>
              <a:off x="7619881" y="2360290"/>
              <a:ext cx="786700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79354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230975" y="379374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=""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0021" y="6704069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=""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445E9930-7A08-4E27-868A-2031E15C8317}"/>
              </a:ext>
            </a:extLst>
          </p:cNvPr>
          <p:cNvGrpSpPr/>
          <p:nvPr/>
        </p:nvGrpSpPr>
        <p:grpSpPr>
          <a:xfrm>
            <a:off x="2299438" y="1283476"/>
            <a:ext cx="6628252" cy="2135316"/>
            <a:chOff x="1845334" y="868469"/>
            <a:chExt cx="6561247" cy="1958767"/>
          </a:xfrm>
        </p:grpSpPr>
        <p:grpSp>
          <p:nvGrpSpPr>
            <p:cNvPr id="15" name="Group 14">
              <a:extLst>
                <a:ext uri="{FF2B5EF4-FFF2-40B4-BE49-F238E27FC236}">
                  <a16:creationId xmlns="" xmlns:a16="http://schemas.microsoft.com/office/drawing/2014/main" id="{DF254DAE-80F1-4AD3-9EA2-157EC00ACE5C}"/>
                </a:ext>
              </a:extLst>
            </p:cNvPr>
            <p:cNvGrpSpPr/>
            <p:nvPr/>
          </p:nvGrpSpPr>
          <p:grpSpPr>
            <a:xfrm>
              <a:off x="1845334" y="1015258"/>
              <a:ext cx="5620429" cy="1793357"/>
              <a:chOff x="1845334" y="1015258"/>
              <a:chExt cx="5620429" cy="1793357"/>
            </a:xfrm>
          </p:grpSpPr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A47706A5-7807-4E93-9DB8-CB5E4C61B187}"/>
                  </a:ext>
                </a:extLst>
              </p:cNvPr>
              <p:cNvSpPr/>
              <p:nvPr/>
            </p:nvSpPr>
            <p:spPr>
              <a:xfrm>
                <a:off x="1887633" y="1015258"/>
                <a:ext cx="1385679" cy="332278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="" xmlns:a16="http://schemas.microsoft.com/office/drawing/2014/main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1845334" y="1482621"/>
                <a:ext cx="2804884" cy="332278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="" xmlns:a16="http://schemas.microsoft.com/office/drawing/2014/main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="" xmlns:a16="http://schemas.microsoft.com/office/drawing/2014/main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="" xmlns:a16="http://schemas.microsoft.com/office/drawing/2014/main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1845334" y="1989311"/>
                <a:ext cx="4215739" cy="332278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="" xmlns:a16="http://schemas.microsoft.com/office/drawing/2014/main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="" xmlns:a16="http://schemas.microsoft.com/office/drawing/2014/main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="" xmlns:a16="http://schemas.microsoft.com/office/drawing/2014/main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="" xmlns:a16="http://schemas.microsoft.com/office/drawing/2014/main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1845334" y="2476337"/>
                <a:ext cx="5620429" cy="332278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="" xmlns:a16="http://schemas.microsoft.com/office/drawing/2014/main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="" xmlns:a16="http://schemas.microsoft.com/office/drawing/2014/main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="" xmlns:a16="http://schemas.microsoft.com/office/drawing/2014/main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="" xmlns:a16="http://schemas.microsoft.com/office/drawing/2014/main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9310A138-8BD7-4DC3-B930-F03E7DEF9470}"/>
                </a:ext>
              </a:extLst>
            </p:cNvPr>
            <p:cNvSpPr txBox="1"/>
            <p:nvPr/>
          </p:nvSpPr>
          <p:spPr>
            <a:xfrm>
              <a:off x="3311845" y="868469"/>
              <a:ext cx="529836" cy="4669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="" xmlns:a16="http://schemas.microsoft.com/office/drawing/2014/main" id="{3741D20A-148A-41EE-9DCB-C0224FEB5B6F}"/>
                </a:ext>
              </a:extLst>
            </p:cNvPr>
            <p:cNvSpPr txBox="1"/>
            <p:nvPr/>
          </p:nvSpPr>
          <p:spPr>
            <a:xfrm>
              <a:off x="4822186" y="1348346"/>
              <a:ext cx="529836" cy="4669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="" xmlns:a16="http://schemas.microsoft.com/office/drawing/2014/main" id="{38BD0E95-50A4-457F-A4C4-682CCDE4C7A8}"/>
                </a:ext>
              </a:extLst>
            </p:cNvPr>
            <p:cNvSpPr txBox="1"/>
            <p:nvPr/>
          </p:nvSpPr>
          <p:spPr>
            <a:xfrm>
              <a:off x="6227669" y="1868522"/>
              <a:ext cx="529836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="" xmlns:a16="http://schemas.microsoft.com/office/drawing/2014/main" id="{1EC3DDDC-D020-45BB-AE20-09A78FF993C9}"/>
                </a:ext>
              </a:extLst>
            </p:cNvPr>
            <p:cNvSpPr txBox="1"/>
            <p:nvPr/>
          </p:nvSpPr>
          <p:spPr>
            <a:xfrm>
              <a:off x="7619881" y="2360290"/>
              <a:ext cx="786700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A3D42536-D3C2-4E19-BBF9-351D3CBF41F3}"/>
              </a:ext>
            </a:extLst>
          </p:cNvPr>
          <p:cNvGrpSpPr/>
          <p:nvPr/>
        </p:nvGrpSpPr>
        <p:grpSpPr>
          <a:xfrm>
            <a:off x="351447" y="3777117"/>
            <a:ext cx="9645775" cy="2135317"/>
            <a:chOff x="164634" y="3478597"/>
            <a:chExt cx="9645775" cy="2135317"/>
          </a:xfrm>
        </p:grpSpPr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D7A487DB-E6AD-416E-8213-7E15F9FD6F52}"/>
                </a:ext>
              </a:extLst>
            </p:cNvPr>
            <p:cNvGrpSpPr/>
            <p:nvPr/>
          </p:nvGrpSpPr>
          <p:grpSpPr>
            <a:xfrm>
              <a:off x="952794" y="3478597"/>
              <a:ext cx="8857615" cy="2135317"/>
              <a:chOff x="1998522" y="1653990"/>
              <a:chExt cx="9820903" cy="3288501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=""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1998522" y="1653990"/>
                <a:ext cx="9820903" cy="3288501"/>
              </a:xfrm>
              <a:prstGeom prst="round2DiagRect">
                <a:avLst>
                  <a:gd name="adj1" fmla="val 36247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369" dirty="0"/>
                  <a:t> </a:t>
                </a:r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=""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2915958" y="1865175"/>
                <a:ext cx="8903467" cy="161821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4 = 12 (cm);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6 = 18 (cm);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3.</a:t>
                </a:r>
                <a:endParaRPr lang="en-GB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="" xmlns:a16="http://schemas.microsoft.com/office/drawing/2014/main" id="{8CDCDEBC-907B-486F-9F67-81C372725825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49" name="Cloud 48">
                <a:extLst>
                  <a:ext uri="{FF2B5EF4-FFF2-40B4-BE49-F238E27FC236}">
                    <a16:creationId xmlns="" xmlns:a16="http://schemas.microsoft.com/office/drawing/2014/main" id="{67A5F289-C34E-454D-A1E8-B03DC1EEFAAD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="" xmlns:a16="http://schemas.microsoft.com/office/drawing/2014/main" id="{5840DCE2-7FEE-4222-B67A-3E1D0FF0F352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517446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4" name="Picture 173">
            <a:extLst>
              <a:ext uri="{FF2B5EF4-FFF2-40B4-BE49-F238E27FC236}">
                <a16:creationId xmlns=""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4C579D2E-0FF3-4898-9B73-61A8C4E47663}"/>
              </a:ext>
            </a:extLst>
          </p:cNvPr>
          <p:cNvGrpSpPr/>
          <p:nvPr/>
        </p:nvGrpSpPr>
        <p:grpSpPr>
          <a:xfrm>
            <a:off x="530370" y="1563097"/>
            <a:ext cx="9760024" cy="1594253"/>
            <a:chOff x="530370" y="1563097"/>
            <a:chExt cx="9760024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="" xmlns:a16="http://schemas.microsoft.com/office/drawing/2014/main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601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=""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47605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=""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591785" y="2850915"/>
                <a:ext cx="6602722" cy="62788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="" xmlns:a16="http://schemas.microsoft.com/office/drawing/2014/main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=""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=""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E1345C81-33C8-4BBD-8E0D-5E0AD89A72F1}"/>
              </a:ext>
            </a:extLst>
          </p:cNvPr>
          <p:cNvGrpSpPr/>
          <p:nvPr/>
        </p:nvGrpSpPr>
        <p:grpSpPr>
          <a:xfrm>
            <a:off x="164634" y="3808890"/>
            <a:ext cx="10088015" cy="1626815"/>
            <a:chOff x="164634" y="3808890"/>
            <a:chExt cx="10088015" cy="1626815"/>
          </a:xfrm>
        </p:grpSpPr>
        <p:grpSp>
          <p:nvGrpSpPr>
            <p:cNvPr id="194" name="Group 193">
              <a:extLst>
                <a:ext uri="{FF2B5EF4-FFF2-40B4-BE49-F238E27FC236}">
                  <a16:creationId xmlns=""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25537" y="3808890"/>
              <a:ext cx="9327112" cy="1626815"/>
              <a:chOff x="307838" y="1589496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=""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07838" y="1589496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=""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86123" y="2001037"/>
                <a:ext cx="1474258" cy="10843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; 2; 3; 4; …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=""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=""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=""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92497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6" name="Google Shape;776;p32"/>
          <p:cNvGrpSpPr/>
          <p:nvPr/>
        </p:nvGrpSpPr>
        <p:grpSpPr>
          <a:xfrm>
            <a:off x="9963300" y="547397"/>
            <a:ext cx="1045587" cy="1288325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95037" y="5102077"/>
            <a:ext cx="844311" cy="1040323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="" xmlns:a16="http://schemas.microsoft.com/office/drawing/2014/main" id="{28CC11C3-E6F3-4943-B5D7-41A1C2A22374}"/>
              </a:ext>
            </a:extLst>
          </p:cNvPr>
          <p:cNvGrpSpPr/>
          <p:nvPr/>
        </p:nvGrpSpPr>
        <p:grpSpPr>
          <a:xfrm>
            <a:off x="335642" y="406607"/>
            <a:ext cx="3941389" cy="69884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="" xmlns:a16="http://schemas.microsoft.com/office/drawing/2014/main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3" name="TextBox 52">
              <a:extLst>
                <a:ext uri="{FF2B5EF4-FFF2-40B4-BE49-F238E27FC236}">
                  <a16:creationId xmlns="" xmlns:a16="http://schemas.microsoft.com/office/drawing/2014/main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884232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962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B0D57346-8013-40EB-AC65-C8001C933389}"/>
              </a:ext>
            </a:extLst>
          </p:cNvPr>
          <p:cNvGrpSpPr/>
          <p:nvPr/>
        </p:nvGrpSpPr>
        <p:grpSpPr>
          <a:xfrm>
            <a:off x="2100910" y="1414820"/>
            <a:ext cx="7924373" cy="1026967"/>
            <a:chOff x="3002224" y="1233080"/>
            <a:chExt cx="5846551" cy="1189641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="" xmlns:a16="http://schemas.microsoft.com/office/drawing/2014/main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="" xmlns:a16="http://schemas.microsoft.com/office/drawing/2014/main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4087351" y="1425185"/>
              <a:ext cx="3508495" cy="9975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3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="" xmlns:a16="http://schemas.microsoft.com/office/drawing/2014/main" id="{94F12A32-5395-4FD7-BD90-919CEF7D8062}"/>
              </a:ext>
            </a:extLst>
          </p:cNvPr>
          <p:cNvGrpSpPr/>
          <p:nvPr/>
        </p:nvGrpSpPr>
        <p:grpSpPr>
          <a:xfrm>
            <a:off x="939348" y="1370046"/>
            <a:ext cx="885532" cy="905905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="" xmlns:a16="http://schemas.microsoft.com/office/drawing/2014/main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3" name="Picture 2">
              <a:extLst>
                <a:ext uri="{FF2B5EF4-FFF2-40B4-BE49-F238E27FC236}">
                  <a16:creationId xmlns="" xmlns:a16="http://schemas.microsoft.com/office/drawing/2014/main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E950EF1A-3DCF-4138-B411-E6790AB94CD7}"/>
              </a:ext>
            </a:extLst>
          </p:cNvPr>
          <p:cNvGrpSpPr/>
          <p:nvPr/>
        </p:nvGrpSpPr>
        <p:grpSpPr>
          <a:xfrm>
            <a:off x="2100910" y="3387577"/>
            <a:ext cx="7924374" cy="2060723"/>
            <a:chOff x="2100910" y="3387577"/>
            <a:chExt cx="7924374" cy="2060723"/>
          </a:xfrm>
        </p:grpSpPr>
        <p:sp>
          <p:nvSpPr>
            <p:cNvPr id="83" name="Rectangle: Diagonal Corners Snipped 82">
              <a:extLst>
                <a:ext uri="{FF2B5EF4-FFF2-40B4-BE49-F238E27FC236}">
                  <a16:creationId xmlns="" xmlns:a16="http://schemas.microsoft.com/office/drawing/2014/main" id="{D2974542-158D-46EF-8DC1-8BBE2018B223}"/>
                </a:ext>
              </a:extLst>
            </p:cNvPr>
            <p:cNvSpPr/>
            <p:nvPr/>
          </p:nvSpPr>
          <p:spPr>
            <a:xfrm>
              <a:off x="2100910" y="3387577"/>
              <a:ext cx="7924374" cy="2060723"/>
            </a:xfrm>
            <a:prstGeom prst="snip2DiagRect">
              <a:avLst>
                <a:gd name="adj1" fmla="val 0"/>
                <a:gd name="adj2" fmla="val 24491"/>
              </a:avLst>
            </a:prstGeom>
            <a:solidFill>
              <a:srgbClr val="E84A5F">
                <a:alpha val="54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F9B4F103-5DC2-4BD2-9DAE-3AC0279AEEC0}"/>
                </a:ext>
              </a:extLst>
            </p:cNvPr>
            <p:cNvSpPr txBox="1"/>
            <p:nvPr/>
          </p:nvSpPr>
          <p:spPr>
            <a:xfrm>
              <a:off x="2526294" y="3911066"/>
              <a:ext cx="749239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, t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, 1, 2, 3, …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2D736D95-FE32-41CF-B3D2-D1393C3A262C}"/>
              </a:ext>
            </a:extLst>
          </p:cNvPr>
          <p:cNvGrpSpPr/>
          <p:nvPr/>
        </p:nvGrpSpPr>
        <p:grpSpPr>
          <a:xfrm>
            <a:off x="2100910" y="3021161"/>
            <a:ext cx="3629026" cy="777001"/>
            <a:chOff x="1951036" y="2585324"/>
            <a:chExt cx="3629026" cy="777001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2" name="Rectangle: Diagonal Corners Snipped 1">
              <a:extLst>
                <a:ext uri="{FF2B5EF4-FFF2-40B4-BE49-F238E27FC236}">
                  <a16:creationId xmlns="" xmlns:a16="http://schemas.microsoft.com/office/drawing/2014/main" id="{457448D7-F2A3-4F31-9825-8E3CF617BBD1}"/>
                </a:ext>
              </a:extLst>
            </p:cNvPr>
            <p:cNvSpPr/>
            <p:nvPr/>
          </p:nvSpPr>
          <p:spPr>
            <a:xfrm>
              <a:off x="1951036" y="2585324"/>
              <a:ext cx="3629026" cy="777001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E8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78C1D534-D3B4-4C7B-9DD2-46BD0B7DACD7}"/>
                </a:ext>
              </a:extLst>
            </p:cNvPr>
            <p:cNvSpPr txBox="1"/>
            <p:nvPr/>
          </p:nvSpPr>
          <p:spPr>
            <a:xfrm>
              <a:off x="2453291" y="2650371"/>
              <a:ext cx="2624515" cy="553998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(a)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40669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40"/>
          <p:cNvGrpSpPr/>
          <p:nvPr/>
        </p:nvGrpSpPr>
        <p:grpSpPr>
          <a:xfrm>
            <a:off x="146351" y="4962790"/>
            <a:ext cx="3476024" cy="1332160"/>
            <a:chOff x="2811490" y="3407399"/>
            <a:chExt cx="3521020" cy="1349404"/>
          </a:xfrm>
        </p:grpSpPr>
        <p:sp>
          <p:nvSpPr>
            <p:cNvPr id="1148" name="Google Shape;1148;p40"/>
            <p:cNvSpPr/>
            <p:nvPr/>
          </p:nvSpPr>
          <p:spPr>
            <a:xfrm>
              <a:off x="2811490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49" name="Google Shape;1149;p40"/>
            <p:cNvSpPr/>
            <p:nvPr/>
          </p:nvSpPr>
          <p:spPr>
            <a:xfrm>
              <a:off x="2859954" y="3827159"/>
              <a:ext cx="3424966" cy="692502"/>
            </a:xfrm>
            <a:custGeom>
              <a:avLst/>
              <a:gdLst/>
              <a:ahLst/>
              <a:cxnLst/>
              <a:rect l="l" t="t" r="r" b="b"/>
              <a:pathLst>
                <a:path w="47773" h="9659" extrusionOk="0">
                  <a:moveTo>
                    <a:pt x="24098" y="4069"/>
                  </a:moveTo>
                  <a:cubicBezTo>
                    <a:pt x="24436" y="4383"/>
                    <a:pt x="24810" y="4685"/>
                    <a:pt x="25208" y="4987"/>
                  </a:cubicBezTo>
                  <a:lnTo>
                    <a:pt x="25208" y="8512"/>
                  </a:lnTo>
                  <a:lnTo>
                    <a:pt x="24098" y="8512"/>
                  </a:lnTo>
                  <a:lnTo>
                    <a:pt x="24098" y="4069"/>
                  </a:lnTo>
                  <a:close/>
                  <a:moveTo>
                    <a:pt x="25751" y="5397"/>
                  </a:moveTo>
                  <a:cubicBezTo>
                    <a:pt x="26102" y="5639"/>
                    <a:pt x="26476" y="5880"/>
                    <a:pt x="26862" y="6110"/>
                  </a:cubicBezTo>
                  <a:lnTo>
                    <a:pt x="26862" y="8512"/>
                  </a:lnTo>
                  <a:lnTo>
                    <a:pt x="25751" y="8512"/>
                  </a:lnTo>
                  <a:lnTo>
                    <a:pt x="25751" y="5397"/>
                  </a:lnTo>
                  <a:close/>
                  <a:moveTo>
                    <a:pt x="27418" y="6424"/>
                  </a:moveTo>
                  <a:cubicBezTo>
                    <a:pt x="27768" y="6605"/>
                    <a:pt x="28142" y="6786"/>
                    <a:pt x="28516" y="6943"/>
                  </a:cubicBezTo>
                  <a:lnTo>
                    <a:pt x="28516" y="8512"/>
                  </a:lnTo>
                  <a:lnTo>
                    <a:pt x="27418" y="8512"/>
                  </a:lnTo>
                  <a:lnTo>
                    <a:pt x="27418" y="6424"/>
                  </a:lnTo>
                  <a:close/>
                  <a:moveTo>
                    <a:pt x="29071" y="7172"/>
                  </a:moveTo>
                  <a:cubicBezTo>
                    <a:pt x="29434" y="7305"/>
                    <a:pt x="29796" y="7413"/>
                    <a:pt x="30170" y="7522"/>
                  </a:cubicBezTo>
                  <a:lnTo>
                    <a:pt x="30170" y="8512"/>
                  </a:lnTo>
                  <a:lnTo>
                    <a:pt x="29071" y="8512"/>
                  </a:lnTo>
                  <a:lnTo>
                    <a:pt x="29071" y="7172"/>
                  </a:lnTo>
                  <a:close/>
                  <a:moveTo>
                    <a:pt x="30725" y="7667"/>
                  </a:moveTo>
                  <a:cubicBezTo>
                    <a:pt x="31088" y="7739"/>
                    <a:pt x="31462" y="7812"/>
                    <a:pt x="31836" y="7860"/>
                  </a:cubicBezTo>
                  <a:lnTo>
                    <a:pt x="31836" y="8512"/>
                  </a:lnTo>
                  <a:lnTo>
                    <a:pt x="30725" y="8512"/>
                  </a:lnTo>
                  <a:lnTo>
                    <a:pt x="30725" y="7667"/>
                  </a:lnTo>
                  <a:close/>
                  <a:moveTo>
                    <a:pt x="32392" y="7921"/>
                  </a:moveTo>
                  <a:cubicBezTo>
                    <a:pt x="32548" y="7933"/>
                    <a:pt x="32717" y="7945"/>
                    <a:pt x="32874" y="7957"/>
                  </a:cubicBezTo>
                  <a:cubicBezTo>
                    <a:pt x="33092" y="7969"/>
                    <a:pt x="33285" y="7969"/>
                    <a:pt x="33490" y="7981"/>
                  </a:cubicBezTo>
                  <a:lnTo>
                    <a:pt x="33490" y="8512"/>
                  </a:lnTo>
                  <a:lnTo>
                    <a:pt x="32392" y="8512"/>
                  </a:lnTo>
                  <a:lnTo>
                    <a:pt x="32392" y="7921"/>
                  </a:lnTo>
                  <a:close/>
                  <a:moveTo>
                    <a:pt x="35144" y="7921"/>
                  </a:moveTo>
                  <a:lnTo>
                    <a:pt x="35144" y="8512"/>
                  </a:lnTo>
                  <a:lnTo>
                    <a:pt x="34045" y="8512"/>
                  </a:lnTo>
                  <a:lnTo>
                    <a:pt x="34045" y="7969"/>
                  </a:lnTo>
                  <a:cubicBezTo>
                    <a:pt x="34420" y="7969"/>
                    <a:pt x="34794" y="7957"/>
                    <a:pt x="35144" y="7921"/>
                  </a:cubicBezTo>
                  <a:close/>
                  <a:moveTo>
                    <a:pt x="36810" y="7715"/>
                  </a:moveTo>
                  <a:lnTo>
                    <a:pt x="36810" y="8512"/>
                  </a:lnTo>
                  <a:lnTo>
                    <a:pt x="35699" y="8512"/>
                  </a:lnTo>
                  <a:lnTo>
                    <a:pt x="35699" y="7872"/>
                  </a:lnTo>
                  <a:cubicBezTo>
                    <a:pt x="36086" y="7836"/>
                    <a:pt x="36448" y="7788"/>
                    <a:pt x="36810" y="7715"/>
                  </a:cubicBezTo>
                  <a:close/>
                  <a:moveTo>
                    <a:pt x="38464" y="7329"/>
                  </a:moveTo>
                  <a:lnTo>
                    <a:pt x="38464" y="8512"/>
                  </a:lnTo>
                  <a:lnTo>
                    <a:pt x="37353" y="8512"/>
                  </a:lnTo>
                  <a:lnTo>
                    <a:pt x="37353" y="7607"/>
                  </a:lnTo>
                  <a:cubicBezTo>
                    <a:pt x="37740" y="7534"/>
                    <a:pt x="38114" y="7438"/>
                    <a:pt x="38464" y="7329"/>
                  </a:cubicBezTo>
                  <a:close/>
                  <a:moveTo>
                    <a:pt x="40118" y="6749"/>
                  </a:moveTo>
                  <a:lnTo>
                    <a:pt x="40118" y="8512"/>
                  </a:lnTo>
                  <a:lnTo>
                    <a:pt x="39019" y="8512"/>
                  </a:lnTo>
                  <a:lnTo>
                    <a:pt x="39019" y="7160"/>
                  </a:lnTo>
                  <a:cubicBezTo>
                    <a:pt x="39406" y="7027"/>
                    <a:pt x="39780" y="6894"/>
                    <a:pt x="40118" y="6749"/>
                  </a:cubicBezTo>
                  <a:close/>
                  <a:moveTo>
                    <a:pt x="41784" y="5929"/>
                  </a:moveTo>
                  <a:lnTo>
                    <a:pt x="41784" y="8512"/>
                  </a:lnTo>
                  <a:lnTo>
                    <a:pt x="40673" y="8512"/>
                  </a:lnTo>
                  <a:lnTo>
                    <a:pt x="40673" y="6508"/>
                  </a:lnTo>
                  <a:cubicBezTo>
                    <a:pt x="41072" y="6315"/>
                    <a:pt x="41446" y="6122"/>
                    <a:pt x="41784" y="5929"/>
                  </a:cubicBezTo>
                  <a:close/>
                  <a:moveTo>
                    <a:pt x="17735" y="1"/>
                  </a:moveTo>
                  <a:lnTo>
                    <a:pt x="17735" y="3031"/>
                  </a:lnTo>
                  <a:lnTo>
                    <a:pt x="22009" y="3031"/>
                  </a:lnTo>
                  <a:lnTo>
                    <a:pt x="22009" y="1860"/>
                  </a:lnTo>
                  <a:cubicBezTo>
                    <a:pt x="22407" y="2343"/>
                    <a:pt x="22914" y="2935"/>
                    <a:pt x="23542" y="3550"/>
                  </a:cubicBezTo>
                  <a:lnTo>
                    <a:pt x="23542" y="8512"/>
                  </a:lnTo>
                  <a:lnTo>
                    <a:pt x="22009" y="8512"/>
                  </a:lnTo>
                  <a:lnTo>
                    <a:pt x="22009" y="6629"/>
                  </a:lnTo>
                  <a:lnTo>
                    <a:pt x="0" y="6629"/>
                  </a:lnTo>
                  <a:lnTo>
                    <a:pt x="0" y="9659"/>
                  </a:lnTo>
                  <a:lnTo>
                    <a:pt x="4274" y="9659"/>
                  </a:lnTo>
                  <a:lnTo>
                    <a:pt x="4274" y="7643"/>
                  </a:lnTo>
                  <a:lnTo>
                    <a:pt x="17735" y="7643"/>
                  </a:lnTo>
                  <a:lnTo>
                    <a:pt x="17735" y="9659"/>
                  </a:lnTo>
                  <a:lnTo>
                    <a:pt x="22009" y="9659"/>
                  </a:lnTo>
                  <a:lnTo>
                    <a:pt x="22009" y="8923"/>
                  </a:lnTo>
                  <a:lnTo>
                    <a:pt x="43486" y="8923"/>
                  </a:lnTo>
                  <a:lnTo>
                    <a:pt x="43486" y="9659"/>
                  </a:lnTo>
                  <a:lnTo>
                    <a:pt x="47772" y="9659"/>
                  </a:lnTo>
                  <a:lnTo>
                    <a:pt x="47772" y="6629"/>
                  </a:lnTo>
                  <a:lnTo>
                    <a:pt x="43486" y="6629"/>
                  </a:lnTo>
                  <a:lnTo>
                    <a:pt x="43486" y="8512"/>
                  </a:lnTo>
                  <a:lnTo>
                    <a:pt x="42327" y="8512"/>
                  </a:lnTo>
                  <a:lnTo>
                    <a:pt x="42327" y="5591"/>
                  </a:lnTo>
                  <a:cubicBezTo>
                    <a:pt x="42810" y="5277"/>
                    <a:pt x="43197" y="4987"/>
                    <a:pt x="43486" y="4745"/>
                  </a:cubicBezTo>
                  <a:lnTo>
                    <a:pt x="43486" y="6339"/>
                  </a:lnTo>
                  <a:lnTo>
                    <a:pt x="47772" y="6339"/>
                  </a:lnTo>
                  <a:lnTo>
                    <a:pt x="47772" y="3309"/>
                  </a:lnTo>
                  <a:lnTo>
                    <a:pt x="43486" y="3309"/>
                  </a:lnTo>
                  <a:lnTo>
                    <a:pt x="43486" y="4178"/>
                  </a:lnTo>
                  <a:cubicBezTo>
                    <a:pt x="43233" y="4407"/>
                    <a:pt x="42847" y="4721"/>
                    <a:pt x="42327" y="5071"/>
                  </a:cubicBezTo>
                  <a:cubicBezTo>
                    <a:pt x="42158" y="5192"/>
                    <a:pt x="41977" y="5313"/>
                    <a:pt x="41784" y="5434"/>
                  </a:cubicBezTo>
                  <a:cubicBezTo>
                    <a:pt x="41446" y="5627"/>
                    <a:pt x="41084" y="5832"/>
                    <a:pt x="40673" y="6037"/>
                  </a:cubicBezTo>
                  <a:cubicBezTo>
                    <a:pt x="40504" y="6122"/>
                    <a:pt x="40311" y="6206"/>
                    <a:pt x="40118" y="6291"/>
                  </a:cubicBezTo>
                  <a:cubicBezTo>
                    <a:pt x="39780" y="6436"/>
                    <a:pt x="39406" y="6580"/>
                    <a:pt x="39019" y="6713"/>
                  </a:cubicBezTo>
                  <a:cubicBezTo>
                    <a:pt x="38838" y="6774"/>
                    <a:pt x="38657" y="6834"/>
                    <a:pt x="38464" y="6882"/>
                  </a:cubicBezTo>
                  <a:cubicBezTo>
                    <a:pt x="38114" y="6991"/>
                    <a:pt x="37740" y="7088"/>
                    <a:pt x="37365" y="7172"/>
                  </a:cubicBezTo>
                  <a:cubicBezTo>
                    <a:pt x="37184" y="7208"/>
                    <a:pt x="36991" y="7244"/>
                    <a:pt x="36810" y="7281"/>
                  </a:cubicBezTo>
                  <a:cubicBezTo>
                    <a:pt x="36448" y="7353"/>
                    <a:pt x="36086" y="7401"/>
                    <a:pt x="35699" y="7438"/>
                  </a:cubicBezTo>
                  <a:cubicBezTo>
                    <a:pt x="35518" y="7462"/>
                    <a:pt x="35337" y="7486"/>
                    <a:pt x="35144" y="7498"/>
                  </a:cubicBezTo>
                  <a:cubicBezTo>
                    <a:pt x="34794" y="7522"/>
                    <a:pt x="34420" y="7534"/>
                    <a:pt x="34045" y="7546"/>
                  </a:cubicBezTo>
                  <a:lnTo>
                    <a:pt x="33490" y="7546"/>
                  </a:lnTo>
                  <a:cubicBezTo>
                    <a:pt x="33297" y="7534"/>
                    <a:pt x="33104" y="7534"/>
                    <a:pt x="32899" y="7522"/>
                  </a:cubicBezTo>
                  <a:cubicBezTo>
                    <a:pt x="32730" y="7510"/>
                    <a:pt x="32561" y="7498"/>
                    <a:pt x="32392" y="7486"/>
                  </a:cubicBezTo>
                  <a:cubicBezTo>
                    <a:pt x="32198" y="7474"/>
                    <a:pt x="32017" y="7450"/>
                    <a:pt x="31836" y="7426"/>
                  </a:cubicBezTo>
                  <a:cubicBezTo>
                    <a:pt x="31462" y="7365"/>
                    <a:pt x="31088" y="7305"/>
                    <a:pt x="30725" y="7220"/>
                  </a:cubicBezTo>
                  <a:cubicBezTo>
                    <a:pt x="30544" y="7172"/>
                    <a:pt x="30363" y="7124"/>
                    <a:pt x="30182" y="7075"/>
                  </a:cubicBezTo>
                  <a:cubicBezTo>
                    <a:pt x="29796" y="6967"/>
                    <a:pt x="29434" y="6846"/>
                    <a:pt x="29071" y="6701"/>
                  </a:cubicBezTo>
                  <a:cubicBezTo>
                    <a:pt x="28890" y="6629"/>
                    <a:pt x="28697" y="6556"/>
                    <a:pt x="28516" y="6472"/>
                  </a:cubicBezTo>
                  <a:cubicBezTo>
                    <a:pt x="28142" y="6303"/>
                    <a:pt x="27768" y="6122"/>
                    <a:pt x="27418" y="5929"/>
                  </a:cubicBezTo>
                  <a:cubicBezTo>
                    <a:pt x="27224" y="5820"/>
                    <a:pt x="27043" y="5711"/>
                    <a:pt x="26862" y="5603"/>
                  </a:cubicBezTo>
                  <a:cubicBezTo>
                    <a:pt x="26476" y="5373"/>
                    <a:pt x="26102" y="5120"/>
                    <a:pt x="25751" y="4866"/>
                  </a:cubicBezTo>
                  <a:cubicBezTo>
                    <a:pt x="25570" y="4733"/>
                    <a:pt x="25377" y="4588"/>
                    <a:pt x="25208" y="4444"/>
                  </a:cubicBezTo>
                  <a:cubicBezTo>
                    <a:pt x="24810" y="4130"/>
                    <a:pt x="24436" y="3804"/>
                    <a:pt x="24098" y="3490"/>
                  </a:cubicBezTo>
                  <a:cubicBezTo>
                    <a:pt x="23904" y="3297"/>
                    <a:pt x="23723" y="3116"/>
                    <a:pt x="23542" y="2947"/>
                  </a:cubicBezTo>
                  <a:cubicBezTo>
                    <a:pt x="22878" y="2258"/>
                    <a:pt x="22359" y="1619"/>
                    <a:pt x="22009" y="1148"/>
                  </a:cubicBezTo>
                  <a:lnTo>
                    <a:pt x="22009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0" name="Google Shape;1150;p40"/>
            <p:cNvSpPr/>
            <p:nvPr/>
          </p:nvSpPr>
          <p:spPr>
            <a:xfrm>
              <a:off x="2859954" y="4064318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1" name="Google Shape;1151;p40"/>
            <p:cNvSpPr/>
            <p:nvPr/>
          </p:nvSpPr>
          <p:spPr>
            <a:xfrm>
              <a:off x="2859954" y="3827159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2" name="Google Shape;1152;p40"/>
            <p:cNvSpPr/>
            <p:nvPr/>
          </p:nvSpPr>
          <p:spPr>
            <a:xfrm>
              <a:off x="4082951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3" name="Google Shape;1153;p40"/>
            <p:cNvSpPr/>
            <p:nvPr/>
          </p:nvSpPr>
          <p:spPr>
            <a:xfrm>
              <a:off x="4131415" y="4064318"/>
              <a:ext cx="306414" cy="217379"/>
            </a:xfrm>
            <a:custGeom>
              <a:avLst/>
              <a:gdLst/>
              <a:ahLst/>
              <a:cxnLst/>
              <a:rect l="l" t="t" r="r" b="b"/>
              <a:pathLst>
                <a:path w="4274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4" name="Google Shape;1154;p40"/>
            <p:cNvSpPr/>
            <p:nvPr/>
          </p:nvSpPr>
          <p:spPr>
            <a:xfrm>
              <a:off x="5977560" y="3638536"/>
              <a:ext cx="307346" cy="399054"/>
            </a:xfrm>
            <a:custGeom>
              <a:avLst/>
              <a:gdLst/>
              <a:ahLst/>
              <a:cxnLst/>
              <a:rect l="l" t="t" r="r" b="b"/>
              <a:pathLst>
                <a:path w="4287" h="5566" extrusionOk="0">
                  <a:moveTo>
                    <a:pt x="2137" y="0"/>
                  </a:moveTo>
                  <a:cubicBezTo>
                    <a:pt x="2004" y="0"/>
                    <a:pt x="1896" y="121"/>
                    <a:pt x="1896" y="254"/>
                  </a:cubicBezTo>
                  <a:lnTo>
                    <a:pt x="1896" y="1123"/>
                  </a:lnTo>
                  <a:lnTo>
                    <a:pt x="1123" y="1123"/>
                  </a:lnTo>
                  <a:lnTo>
                    <a:pt x="1123" y="2547"/>
                  </a:lnTo>
                  <a:lnTo>
                    <a:pt x="507" y="2547"/>
                  </a:lnTo>
                  <a:lnTo>
                    <a:pt x="507" y="1376"/>
                  </a:lnTo>
                  <a:cubicBezTo>
                    <a:pt x="507" y="1231"/>
                    <a:pt x="399" y="1123"/>
                    <a:pt x="254" y="1123"/>
                  </a:cubicBezTo>
                  <a:cubicBezTo>
                    <a:pt x="121" y="1123"/>
                    <a:pt x="0" y="1231"/>
                    <a:pt x="0" y="1376"/>
                  </a:cubicBezTo>
                  <a:lnTo>
                    <a:pt x="0" y="2547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4286" y="5566"/>
                  </a:lnTo>
                  <a:lnTo>
                    <a:pt x="4286" y="3103"/>
                  </a:lnTo>
                  <a:lnTo>
                    <a:pt x="4286" y="2547"/>
                  </a:lnTo>
                  <a:lnTo>
                    <a:pt x="4286" y="1376"/>
                  </a:lnTo>
                  <a:cubicBezTo>
                    <a:pt x="4286" y="1231"/>
                    <a:pt x="4165" y="1123"/>
                    <a:pt x="4033" y="1123"/>
                  </a:cubicBezTo>
                  <a:cubicBezTo>
                    <a:pt x="3888" y="1123"/>
                    <a:pt x="3779" y="1231"/>
                    <a:pt x="3779" y="1376"/>
                  </a:cubicBezTo>
                  <a:lnTo>
                    <a:pt x="3779" y="2547"/>
                  </a:lnTo>
                  <a:lnTo>
                    <a:pt x="3163" y="2547"/>
                  </a:lnTo>
                  <a:lnTo>
                    <a:pt x="3163" y="1123"/>
                  </a:lnTo>
                  <a:lnTo>
                    <a:pt x="2391" y="1123"/>
                  </a:lnTo>
                  <a:lnTo>
                    <a:pt x="2391" y="254"/>
                  </a:lnTo>
                  <a:cubicBezTo>
                    <a:pt x="2391" y="121"/>
                    <a:pt x="2282" y="0"/>
                    <a:pt x="213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5" name="Google Shape;1155;p40"/>
            <p:cNvSpPr/>
            <p:nvPr/>
          </p:nvSpPr>
          <p:spPr>
            <a:xfrm>
              <a:off x="5929957" y="4540356"/>
              <a:ext cx="402553" cy="216447"/>
            </a:xfrm>
            <a:custGeom>
              <a:avLst/>
              <a:gdLst/>
              <a:ahLst/>
              <a:cxnLst/>
              <a:rect l="l" t="t" r="r" b="b"/>
              <a:pathLst>
                <a:path w="5615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14" y="3019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6" name="Google Shape;1156;p40"/>
            <p:cNvSpPr/>
            <p:nvPr/>
          </p:nvSpPr>
          <p:spPr>
            <a:xfrm>
              <a:off x="2859954" y="3407399"/>
              <a:ext cx="1577880" cy="399126"/>
            </a:xfrm>
            <a:custGeom>
              <a:avLst/>
              <a:gdLst/>
              <a:ahLst/>
              <a:cxnLst/>
              <a:rect l="l" t="t" r="r" b="b"/>
              <a:pathLst>
                <a:path w="22009" h="5567" extrusionOk="0">
                  <a:moveTo>
                    <a:pt x="2137" y="1"/>
                  </a:moveTo>
                  <a:cubicBezTo>
                    <a:pt x="1992" y="1"/>
                    <a:pt x="1884" y="109"/>
                    <a:pt x="1884" y="254"/>
                  </a:cubicBezTo>
                  <a:lnTo>
                    <a:pt x="1884" y="1111"/>
                  </a:lnTo>
                  <a:lnTo>
                    <a:pt x="1123" y="1111"/>
                  </a:lnTo>
                  <a:lnTo>
                    <a:pt x="1123" y="2536"/>
                  </a:lnTo>
                  <a:lnTo>
                    <a:pt x="507" y="2536"/>
                  </a:lnTo>
                  <a:lnTo>
                    <a:pt x="507" y="1365"/>
                  </a:lnTo>
                  <a:cubicBezTo>
                    <a:pt x="507" y="1232"/>
                    <a:pt x="387" y="1111"/>
                    <a:pt x="254" y="1111"/>
                  </a:cubicBezTo>
                  <a:cubicBezTo>
                    <a:pt x="109" y="1111"/>
                    <a:pt x="0" y="1232"/>
                    <a:pt x="0" y="1365"/>
                  </a:cubicBezTo>
                  <a:lnTo>
                    <a:pt x="0" y="2536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22009" y="5566"/>
                  </a:lnTo>
                  <a:lnTo>
                    <a:pt x="22009" y="3103"/>
                  </a:lnTo>
                  <a:lnTo>
                    <a:pt x="22009" y="2536"/>
                  </a:lnTo>
                  <a:lnTo>
                    <a:pt x="22009" y="1365"/>
                  </a:lnTo>
                  <a:cubicBezTo>
                    <a:pt x="22009" y="1232"/>
                    <a:pt x="21900" y="1111"/>
                    <a:pt x="21755" y="1111"/>
                  </a:cubicBezTo>
                  <a:cubicBezTo>
                    <a:pt x="21623" y="1111"/>
                    <a:pt x="21502" y="1232"/>
                    <a:pt x="21502" y="1365"/>
                  </a:cubicBezTo>
                  <a:lnTo>
                    <a:pt x="21502" y="2536"/>
                  </a:lnTo>
                  <a:lnTo>
                    <a:pt x="20886" y="2536"/>
                  </a:lnTo>
                  <a:lnTo>
                    <a:pt x="20886" y="1111"/>
                  </a:lnTo>
                  <a:lnTo>
                    <a:pt x="20126" y="1111"/>
                  </a:lnTo>
                  <a:lnTo>
                    <a:pt x="20126" y="254"/>
                  </a:lnTo>
                  <a:cubicBezTo>
                    <a:pt x="20126" y="109"/>
                    <a:pt x="20005" y="1"/>
                    <a:pt x="19872" y="1"/>
                  </a:cubicBezTo>
                  <a:cubicBezTo>
                    <a:pt x="19727" y="1"/>
                    <a:pt x="19619" y="109"/>
                    <a:pt x="19619" y="254"/>
                  </a:cubicBezTo>
                  <a:lnTo>
                    <a:pt x="19619" y="1111"/>
                  </a:lnTo>
                  <a:lnTo>
                    <a:pt x="18858" y="1111"/>
                  </a:lnTo>
                  <a:lnTo>
                    <a:pt x="18858" y="2536"/>
                  </a:lnTo>
                  <a:lnTo>
                    <a:pt x="18242" y="2536"/>
                  </a:lnTo>
                  <a:lnTo>
                    <a:pt x="18242" y="1365"/>
                  </a:lnTo>
                  <a:cubicBezTo>
                    <a:pt x="18242" y="1232"/>
                    <a:pt x="18122" y="1111"/>
                    <a:pt x="17989" y="1111"/>
                  </a:cubicBezTo>
                  <a:cubicBezTo>
                    <a:pt x="17844" y="1111"/>
                    <a:pt x="17735" y="1232"/>
                    <a:pt x="17735" y="1365"/>
                  </a:cubicBezTo>
                  <a:lnTo>
                    <a:pt x="17735" y="2536"/>
                  </a:lnTo>
                  <a:lnTo>
                    <a:pt x="17735" y="3103"/>
                  </a:lnTo>
                  <a:lnTo>
                    <a:pt x="17735" y="4552"/>
                  </a:lnTo>
                  <a:lnTo>
                    <a:pt x="4274" y="4552"/>
                  </a:lnTo>
                  <a:lnTo>
                    <a:pt x="4274" y="3103"/>
                  </a:lnTo>
                  <a:lnTo>
                    <a:pt x="4274" y="2536"/>
                  </a:lnTo>
                  <a:lnTo>
                    <a:pt x="4274" y="1365"/>
                  </a:lnTo>
                  <a:cubicBezTo>
                    <a:pt x="4274" y="1232"/>
                    <a:pt x="4165" y="1111"/>
                    <a:pt x="4021" y="1111"/>
                  </a:cubicBezTo>
                  <a:cubicBezTo>
                    <a:pt x="3888" y="1111"/>
                    <a:pt x="3767" y="1232"/>
                    <a:pt x="3767" y="1365"/>
                  </a:cubicBezTo>
                  <a:lnTo>
                    <a:pt x="3767" y="2536"/>
                  </a:lnTo>
                  <a:lnTo>
                    <a:pt x="3151" y="2536"/>
                  </a:lnTo>
                  <a:lnTo>
                    <a:pt x="3151" y="1111"/>
                  </a:lnTo>
                  <a:lnTo>
                    <a:pt x="2391" y="1111"/>
                  </a:lnTo>
                  <a:lnTo>
                    <a:pt x="2391" y="254"/>
                  </a:lnTo>
                  <a:cubicBezTo>
                    <a:pt x="2391" y="109"/>
                    <a:pt x="2270" y="1"/>
                    <a:pt x="21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7" name="Google Shape;1157;p40"/>
            <p:cNvSpPr/>
            <p:nvPr/>
          </p:nvSpPr>
          <p:spPr>
            <a:xfrm>
              <a:off x="2976812" y="3625488"/>
              <a:ext cx="3190388" cy="857831"/>
            </a:xfrm>
            <a:custGeom>
              <a:avLst/>
              <a:gdLst/>
              <a:ahLst/>
              <a:cxnLst/>
              <a:rect l="l" t="t" r="r" b="b"/>
              <a:pathLst>
                <a:path w="44501" h="11965" extrusionOk="0">
                  <a:moveTo>
                    <a:pt x="0" y="1"/>
                  </a:moveTo>
                  <a:lnTo>
                    <a:pt x="0" y="2017"/>
                  </a:lnTo>
                  <a:lnTo>
                    <a:pt x="1014" y="2017"/>
                  </a:lnTo>
                  <a:lnTo>
                    <a:pt x="1014" y="1"/>
                  </a:lnTo>
                  <a:close/>
                  <a:moveTo>
                    <a:pt x="17735" y="1"/>
                  </a:moveTo>
                  <a:lnTo>
                    <a:pt x="17735" y="2017"/>
                  </a:lnTo>
                  <a:lnTo>
                    <a:pt x="18749" y="2017"/>
                  </a:lnTo>
                  <a:lnTo>
                    <a:pt x="18749" y="1"/>
                  </a:lnTo>
                  <a:close/>
                  <a:moveTo>
                    <a:pt x="0" y="3321"/>
                  </a:moveTo>
                  <a:lnTo>
                    <a:pt x="0" y="5337"/>
                  </a:lnTo>
                  <a:lnTo>
                    <a:pt x="1014" y="5337"/>
                  </a:lnTo>
                  <a:lnTo>
                    <a:pt x="1014" y="3321"/>
                  </a:lnTo>
                  <a:close/>
                  <a:moveTo>
                    <a:pt x="17735" y="3321"/>
                  </a:moveTo>
                  <a:lnTo>
                    <a:pt x="17735" y="5337"/>
                  </a:lnTo>
                  <a:lnTo>
                    <a:pt x="18749" y="5337"/>
                  </a:lnTo>
                  <a:lnTo>
                    <a:pt x="18749" y="3321"/>
                  </a:lnTo>
                  <a:close/>
                  <a:moveTo>
                    <a:pt x="43498" y="3321"/>
                  </a:moveTo>
                  <a:lnTo>
                    <a:pt x="43498" y="5337"/>
                  </a:lnTo>
                  <a:lnTo>
                    <a:pt x="44500" y="5337"/>
                  </a:lnTo>
                  <a:lnTo>
                    <a:pt x="44500" y="3321"/>
                  </a:lnTo>
                  <a:close/>
                  <a:moveTo>
                    <a:pt x="0" y="6629"/>
                  </a:moveTo>
                  <a:lnTo>
                    <a:pt x="0" y="8645"/>
                  </a:lnTo>
                  <a:lnTo>
                    <a:pt x="1014" y="8645"/>
                  </a:lnTo>
                  <a:lnTo>
                    <a:pt x="1014" y="6629"/>
                  </a:lnTo>
                  <a:close/>
                  <a:moveTo>
                    <a:pt x="17735" y="6629"/>
                  </a:moveTo>
                  <a:lnTo>
                    <a:pt x="17735" y="8645"/>
                  </a:lnTo>
                  <a:lnTo>
                    <a:pt x="18749" y="8645"/>
                  </a:lnTo>
                  <a:lnTo>
                    <a:pt x="18749" y="6629"/>
                  </a:lnTo>
                  <a:close/>
                  <a:moveTo>
                    <a:pt x="43498" y="6629"/>
                  </a:moveTo>
                  <a:lnTo>
                    <a:pt x="43498" y="8645"/>
                  </a:lnTo>
                  <a:lnTo>
                    <a:pt x="44500" y="8645"/>
                  </a:lnTo>
                  <a:lnTo>
                    <a:pt x="44500" y="6629"/>
                  </a:lnTo>
                  <a:close/>
                  <a:moveTo>
                    <a:pt x="0" y="9949"/>
                  </a:moveTo>
                  <a:lnTo>
                    <a:pt x="0" y="11965"/>
                  </a:lnTo>
                  <a:lnTo>
                    <a:pt x="1014" y="11965"/>
                  </a:lnTo>
                  <a:lnTo>
                    <a:pt x="1014" y="9949"/>
                  </a:lnTo>
                  <a:close/>
                  <a:moveTo>
                    <a:pt x="17735" y="9949"/>
                  </a:moveTo>
                  <a:lnTo>
                    <a:pt x="17735" y="11965"/>
                  </a:lnTo>
                  <a:lnTo>
                    <a:pt x="18749" y="11965"/>
                  </a:lnTo>
                  <a:lnTo>
                    <a:pt x="18749" y="9949"/>
                  </a:lnTo>
                  <a:close/>
                  <a:moveTo>
                    <a:pt x="43498" y="9949"/>
                  </a:moveTo>
                  <a:lnTo>
                    <a:pt x="43498" y="11965"/>
                  </a:lnTo>
                  <a:lnTo>
                    <a:pt x="44500" y="11965"/>
                  </a:lnTo>
                  <a:lnTo>
                    <a:pt x="44500" y="99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B0B2D6B1-6944-42F8-BD12-9BA2B7A75110}"/>
              </a:ext>
            </a:extLst>
          </p:cNvPr>
          <p:cNvGrpSpPr/>
          <p:nvPr/>
        </p:nvGrpSpPr>
        <p:grpSpPr>
          <a:xfrm>
            <a:off x="345480" y="582823"/>
            <a:ext cx="3473448" cy="698840"/>
            <a:chOff x="2173730" y="1501140"/>
            <a:chExt cx="3518410" cy="707886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="" xmlns:a16="http://schemas.microsoft.com/office/drawing/2014/main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F0BCEF71-825D-4FAC-A721-A8F34CE303AA}"/>
              </a:ext>
            </a:extLst>
          </p:cNvPr>
          <p:cNvGrpSpPr/>
          <p:nvPr/>
        </p:nvGrpSpPr>
        <p:grpSpPr>
          <a:xfrm>
            <a:off x="942978" y="2037081"/>
            <a:ext cx="9663101" cy="2582544"/>
            <a:chOff x="942978" y="2037081"/>
            <a:chExt cx="9663101" cy="2582544"/>
          </a:xfrm>
        </p:grpSpPr>
        <p:grpSp>
          <p:nvGrpSpPr>
            <p:cNvPr id="8" name="Group 7">
              <a:extLst>
                <a:ext uri="{FF2B5EF4-FFF2-40B4-BE49-F238E27FC236}">
                  <a16:creationId xmlns="" xmlns:a16="http://schemas.microsoft.com/office/drawing/2014/main" id="{6337DA22-789C-4796-8598-20773ECF52AC}"/>
                </a:ext>
              </a:extLst>
            </p:cNvPr>
            <p:cNvGrpSpPr/>
            <p:nvPr/>
          </p:nvGrpSpPr>
          <p:grpSpPr>
            <a:xfrm>
              <a:off x="1278478" y="2037081"/>
              <a:ext cx="9327601" cy="2582544"/>
              <a:chOff x="1278478" y="2037081"/>
              <a:chExt cx="9327601" cy="2582544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="" xmlns:a16="http://schemas.microsoft.com/office/drawing/2014/main" id="{FABFC0D5-EB65-47F8-B5CF-A892D4AE9E56}"/>
                  </a:ext>
                </a:extLst>
              </p:cNvPr>
              <p:cNvGrpSpPr/>
              <p:nvPr/>
            </p:nvGrpSpPr>
            <p:grpSpPr>
              <a:xfrm>
                <a:off x="1278478" y="2037081"/>
                <a:ext cx="9327601" cy="2582544"/>
                <a:chOff x="805581" y="1122832"/>
                <a:chExt cx="7521527" cy="15965321"/>
              </a:xfrm>
            </p:grpSpPr>
            <p:sp>
              <p:nvSpPr>
                <p:cNvPr id="21" name="Rectangle: Diagonal Corners Rounded 20">
                  <a:extLst>
                    <a:ext uri="{FF2B5EF4-FFF2-40B4-BE49-F238E27FC236}">
                      <a16:creationId xmlns="" xmlns:a16="http://schemas.microsoft.com/office/drawing/2014/main" id="{20BAF10E-1404-4114-87D0-98B6105ABC48}"/>
                    </a:ext>
                  </a:extLst>
                </p:cNvPr>
                <p:cNvSpPr/>
                <p:nvPr/>
              </p:nvSpPr>
              <p:spPr>
                <a:xfrm>
                  <a:off x="805581" y="1122832"/>
                  <a:ext cx="7521527" cy="15965321"/>
                </a:xfrm>
                <a:prstGeom prst="round2DiagRect">
                  <a:avLst>
                    <a:gd name="adj1" fmla="val 47605"/>
                    <a:gd name="adj2" fmla="val 0"/>
                  </a:avLst>
                </a:prstGeom>
                <a:solidFill>
                  <a:srgbClr val="DBB227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hilly" dir="t">
                    <a:rot lat="0" lon="0" rev="18480000"/>
                  </a:lightRig>
                </a:scene3d>
                <a:sp3d prstMaterial="clear">
                  <a:bevelT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2369" dirty="0"/>
                </a:p>
              </p:txBody>
            </p:sp>
            <p:sp>
              <p:nvSpPr>
                <p:cNvPr id="22" name="TextBox 21">
                  <a:extLst>
                    <a:ext uri="{FF2B5EF4-FFF2-40B4-BE49-F238E27FC236}">
                      <a16:creationId xmlns="" xmlns:a16="http://schemas.microsoft.com/office/drawing/2014/main" id="{3550E4E4-AE3B-4DA3-B67B-2EB70F779B3B}"/>
                    </a:ext>
                  </a:extLst>
                </p:cNvPr>
                <p:cNvSpPr txBox="1"/>
                <p:nvPr/>
              </p:nvSpPr>
              <p:spPr>
                <a:xfrm>
                  <a:off x="1480540" y="5745667"/>
                  <a:ext cx="6298885" cy="91328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ội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át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. k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    N. ta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(a) = {a . k </a:t>
                  </a:r>
                  <a:r>
                    <a:rPr lang="en-US" sz="3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|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    N}</a:t>
                  </a:r>
                  <a:endParaRPr lang="en-GB" sz="3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4" name="Object 3">
                <a:extLst>
                  <a:ext uri="{FF2B5EF4-FFF2-40B4-BE49-F238E27FC236}">
                    <a16:creationId xmlns="" xmlns:a16="http://schemas.microsoft.com/office/drawing/2014/main" id="{F95A6000-A45C-420C-8CC9-DDC28E8683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0105843"/>
                  </p:ext>
                </p:extLst>
              </p:nvPr>
            </p:nvGraphicFramePr>
            <p:xfrm>
              <a:off x="4575175" y="3807826"/>
              <a:ext cx="377825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0" name="Equation" r:id="rId4" imgW="126720" imgH="126720" progId="Equation.DSMT4">
                      <p:embed/>
                    </p:oleObj>
                  </mc:Choice>
                  <mc:Fallback>
                    <p:oleObj name="Equation" r:id="rId4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575175" y="3807826"/>
                            <a:ext cx="377825" cy="377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>
                <a:extLst>
                  <a:ext uri="{FF2B5EF4-FFF2-40B4-BE49-F238E27FC236}">
                    <a16:creationId xmlns="" xmlns:a16="http://schemas.microsoft.com/office/drawing/2014/main" id="{1BA8BD01-961C-4365-8055-12F4E91143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8051561"/>
                  </p:ext>
                </p:extLst>
              </p:nvPr>
            </p:nvGraphicFramePr>
            <p:xfrm>
              <a:off x="8451850" y="2901547"/>
              <a:ext cx="377825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" name="Equation" r:id="rId6" imgW="378185" imgH="376739" progId="Equation.DSMT4">
                      <p:embed/>
                    </p:oleObj>
                  </mc:Choice>
                  <mc:Fallback>
                    <p:oleObj name="Equation" r:id="rId6" imgW="378185" imgH="37673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451850" y="2901547"/>
                            <a:ext cx="377825" cy="376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8">
              <a:extLst>
                <a:ext uri="{FF2B5EF4-FFF2-40B4-BE49-F238E27FC236}">
                  <a16:creationId xmlns="" xmlns:a16="http://schemas.microsoft.com/office/drawing/2014/main" id="{3527C5C2-61E1-49F2-B285-37CFD5C49152}"/>
                </a:ext>
              </a:extLst>
            </p:cNvPr>
            <p:cNvGrpSpPr/>
            <p:nvPr/>
          </p:nvGrpSpPr>
          <p:grpSpPr>
            <a:xfrm>
              <a:off x="942978" y="2186430"/>
              <a:ext cx="2453741" cy="698838"/>
              <a:chOff x="942978" y="2186430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="" xmlns:a16="http://schemas.microsoft.com/office/drawing/2014/main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1820430" y="1308978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493479" y="2234051"/>
                <a:ext cx="14876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=""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2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AC2CFE78-AFF2-4FEE-B616-F454B1D103D7}"/>
              </a:ext>
            </a:extLst>
          </p:cNvPr>
          <p:cNvGrpSpPr/>
          <p:nvPr/>
        </p:nvGrpSpPr>
        <p:grpSpPr>
          <a:xfrm>
            <a:off x="0" y="1503006"/>
            <a:ext cx="10701571" cy="1732998"/>
            <a:chOff x="0" y="1503006"/>
            <a:chExt cx="10701571" cy="1732998"/>
          </a:xfrm>
        </p:grpSpPr>
        <p:grpSp>
          <p:nvGrpSpPr>
            <p:cNvPr id="12" name="Group 11">
              <a:extLst>
                <a:ext uri="{FF2B5EF4-FFF2-40B4-BE49-F238E27FC236}">
                  <a16:creationId xmlns=""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732998"/>
              <a:chOff x="1134673" y="1524381"/>
              <a:chExt cx="9327601" cy="1732997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=""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=""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71209" y="1665210"/>
                <a:ext cx="7234113" cy="14773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; 				b) B(7)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=""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=""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=""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A3EE2FB6-6200-4B18-A5F0-A8FC1FE9D47E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=""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=""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=""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9541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{0; 4; 8; 12; 16; …}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7) = {0; 7; 14; 21; 35; …}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=""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=""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306" name="Group 305">
            <a:extLst>
              <a:ext uri="{FF2B5EF4-FFF2-40B4-BE49-F238E27FC236}">
                <a16:creationId xmlns="" xmlns:a16="http://schemas.microsoft.com/office/drawing/2014/main" id="{A1639B7E-50CE-4A61-A7BC-795ADDEFC086}"/>
              </a:ext>
            </a:extLst>
          </p:cNvPr>
          <p:cNvGrpSpPr/>
          <p:nvPr/>
        </p:nvGrpSpPr>
        <p:grpSpPr>
          <a:xfrm>
            <a:off x="8481415" y="400263"/>
            <a:ext cx="1399031" cy="1243572"/>
            <a:chOff x="2410512" y="1303570"/>
            <a:chExt cx="1399031" cy="1243572"/>
          </a:xfrm>
        </p:grpSpPr>
        <p:sp>
          <p:nvSpPr>
            <p:cNvPr id="307" name="Google Shape;2476;p53">
              <a:extLst>
                <a:ext uri="{FF2B5EF4-FFF2-40B4-BE49-F238E27FC236}">
                  <a16:creationId xmlns="" xmlns:a16="http://schemas.microsoft.com/office/drawing/2014/main" id="{5CB99792-F8A1-4B39-9D9B-E4D0C244CEBE}"/>
                </a:ext>
              </a:extLst>
            </p:cNvPr>
            <p:cNvSpPr/>
            <p:nvPr/>
          </p:nvSpPr>
          <p:spPr>
            <a:xfrm>
              <a:off x="2588651" y="1871838"/>
              <a:ext cx="153264" cy="161233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85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85"/>
                  </a:cubicBezTo>
                  <a:cubicBezTo>
                    <a:pt x="1185" y="748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grpSp>
          <p:nvGrpSpPr>
            <p:cNvPr id="308" name="Group 307">
              <a:extLst>
                <a:ext uri="{FF2B5EF4-FFF2-40B4-BE49-F238E27FC236}">
                  <a16:creationId xmlns="" xmlns:a16="http://schemas.microsoft.com/office/drawing/2014/main" id="{ED72D26D-7559-43DE-8E31-E26C5AE31634}"/>
                </a:ext>
              </a:extLst>
            </p:cNvPr>
            <p:cNvGrpSpPr/>
            <p:nvPr/>
          </p:nvGrpSpPr>
          <p:grpSpPr>
            <a:xfrm>
              <a:off x="2410512" y="1303570"/>
              <a:ext cx="1399031" cy="1243572"/>
              <a:chOff x="2440297" y="1305404"/>
              <a:chExt cx="1399031" cy="1243572"/>
            </a:xfrm>
          </p:grpSpPr>
          <p:sp>
            <p:nvSpPr>
              <p:cNvPr id="309" name="Google Shape;2475;p53">
                <a:extLst>
                  <a:ext uri="{FF2B5EF4-FFF2-40B4-BE49-F238E27FC236}">
                    <a16:creationId xmlns="" xmlns:a16="http://schemas.microsoft.com/office/drawing/2014/main" id="{47EBB6F7-1D25-4ECF-A73F-9F07D30A59D8}"/>
                  </a:ext>
                </a:extLst>
              </p:cNvPr>
              <p:cNvSpPr/>
              <p:nvPr/>
            </p:nvSpPr>
            <p:spPr>
              <a:xfrm>
                <a:off x="2440297" y="1305404"/>
                <a:ext cx="1399031" cy="441458"/>
              </a:xfrm>
              <a:custGeom>
                <a:avLst/>
                <a:gdLst/>
                <a:ahLst/>
                <a:cxnLst/>
                <a:rect l="l" t="t" r="r" b="b"/>
                <a:pathLst>
                  <a:path w="10826" h="4578" extrusionOk="0">
                    <a:moveTo>
                      <a:pt x="5613" y="0"/>
                    </a:moveTo>
                    <a:cubicBezTo>
                      <a:pt x="4466" y="0"/>
                      <a:pt x="3480" y="674"/>
                      <a:pt x="3019" y="1634"/>
                    </a:cubicBezTo>
                    <a:cubicBezTo>
                      <a:pt x="2794" y="1572"/>
                      <a:pt x="2582" y="1547"/>
                      <a:pt x="2333" y="1547"/>
                    </a:cubicBezTo>
                    <a:cubicBezTo>
                      <a:pt x="1048" y="1547"/>
                      <a:pt x="1" y="2594"/>
                      <a:pt x="1" y="3866"/>
                    </a:cubicBezTo>
                    <a:cubicBezTo>
                      <a:pt x="1" y="4116"/>
                      <a:pt x="51" y="4365"/>
                      <a:pt x="113" y="4577"/>
                    </a:cubicBezTo>
                    <a:lnTo>
                      <a:pt x="10689" y="4577"/>
                    </a:lnTo>
                    <a:cubicBezTo>
                      <a:pt x="10776" y="4365"/>
                      <a:pt x="10826" y="4116"/>
                      <a:pt x="10826" y="3866"/>
                    </a:cubicBezTo>
                    <a:cubicBezTo>
                      <a:pt x="10826" y="2856"/>
                      <a:pt x="10003" y="2033"/>
                      <a:pt x="8980" y="2033"/>
                    </a:cubicBezTo>
                    <a:cubicBezTo>
                      <a:pt x="8781" y="2033"/>
                      <a:pt x="8594" y="2058"/>
                      <a:pt x="8406" y="2120"/>
                    </a:cubicBezTo>
                    <a:cubicBezTo>
                      <a:pt x="8070" y="911"/>
                      <a:pt x="6947" y="0"/>
                      <a:pt x="5613" y="0"/>
                    </a:cubicBezTo>
                    <a:close/>
                  </a:path>
                </a:pathLst>
              </a:custGeom>
              <a:solidFill>
                <a:srgbClr val="B7B9CB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0" name="Google Shape;2477;p53">
                <a:extLst>
                  <a:ext uri="{FF2B5EF4-FFF2-40B4-BE49-F238E27FC236}">
                    <a16:creationId xmlns="" xmlns:a16="http://schemas.microsoft.com/office/drawing/2014/main" id="{AD9E9A72-F29F-4880-AAAC-72C337516E4B}"/>
                  </a:ext>
                </a:extLst>
              </p:cNvPr>
              <p:cNvSpPr/>
              <p:nvPr/>
            </p:nvSpPr>
            <p:spPr>
              <a:xfrm>
                <a:off x="2588651" y="2129212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8"/>
                      <a:pt x="0" y="1073"/>
                    </a:cubicBezTo>
                    <a:cubicBezTo>
                      <a:pt x="0" y="1409"/>
                      <a:pt x="262" y="1671"/>
                      <a:pt x="586" y="1671"/>
                    </a:cubicBezTo>
                    <a:cubicBezTo>
                      <a:pt x="911" y="1671"/>
                      <a:pt x="1185" y="1409"/>
                      <a:pt x="1185" y="1073"/>
                    </a:cubicBezTo>
                    <a:cubicBezTo>
                      <a:pt x="1185" y="761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1" name="Google Shape;2478;p53">
                <a:extLst>
                  <a:ext uri="{FF2B5EF4-FFF2-40B4-BE49-F238E27FC236}">
                    <a16:creationId xmlns="" xmlns:a16="http://schemas.microsoft.com/office/drawing/2014/main" id="{57C63E59-5732-4801-A2AE-AF72429A28C2}"/>
                  </a:ext>
                </a:extLst>
              </p:cNvPr>
              <p:cNvSpPr/>
              <p:nvPr/>
            </p:nvSpPr>
            <p:spPr>
              <a:xfrm>
                <a:off x="2588651" y="2387743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9"/>
                      <a:pt x="0" y="1073"/>
                    </a:cubicBezTo>
                    <a:cubicBezTo>
                      <a:pt x="0" y="1410"/>
                      <a:pt x="262" y="1671"/>
                      <a:pt x="586" y="1671"/>
                    </a:cubicBezTo>
                    <a:cubicBezTo>
                      <a:pt x="911" y="1671"/>
                      <a:pt x="1185" y="1410"/>
                      <a:pt x="1185" y="1073"/>
                    </a:cubicBezTo>
                    <a:cubicBezTo>
                      <a:pt x="1185" y="74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2" name="Google Shape;2479;p53">
                <a:extLst>
                  <a:ext uri="{FF2B5EF4-FFF2-40B4-BE49-F238E27FC236}">
                    <a16:creationId xmlns="" xmlns:a16="http://schemas.microsoft.com/office/drawing/2014/main" id="{91A14CC7-7B17-4F35-B08C-AE191C617393}"/>
                  </a:ext>
                </a:extLst>
              </p:cNvPr>
              <p:cNvSpPr/>
              <p:nvPr/>
            </p:nvSpPr>
            <p:spPr>
              <a:xfrm>
                <a:off x="2827079" y="2013687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1"/>
                    </a:moveTo>
                    <a:cubicBezTo>
                      <a:pt x="600" y="1"/>
                      <a:pt x="1" y="749"/>
                      <a:pt x="1" y="1073"/>
                    </a:cubicBezTo>
                    <a:cubicBezTo>
                      <a:pt x="1" y="1398"/>
                      <a:pt x="275" y="1672"/>
                      <a:pt x="600" y="1672"/>
                    </a:cubicBezTo>
                    <a:cubicBezTo>
                      <a:pt x="924" y="1672"/>
                      <a:pt x="1186" y="1398"/>
                      <a:pt x="1186" y="1073"/>
                    </a:cubicBezTo>
                    <a:cubicBezTo>
                      <a:pt x="1186" y="749"/>
                      <a:pt x="600" y="1"/>
                      <a:pt x="60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3" name="Google Shape;2480;p53">
                <a:extLst>
                  <a:ext uri="{FF2B5EF4-FFF2-40B4-BE49-F238E27FC236}">
                    <a16:creationId xmlns="" xmlns:a16="http://schemas.microsoft.com/office/drawing/2014/main" id="{FBF7F595-B7F8-41EB-930F-4D912A244FEA}"/>
                  </a:ext>
                </a:extLst>
              </p:cNvPr>
              <p:cNvSpPr/>
              <p:nvPr/>
            </p:nvSpPr>
            <p:spPr>
              <a:xfrm>
                <a:off x="2827079" y="2272315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0"/>
                    </a:moveTo>
                    <a:cubicBezTo>
                      <a:pt x="600" y="0"/>
                      <a:pt x="1" y="748"/>
                      <a:pt x="1" y="1073"/>
                    </a:cubicBezTo>
                    <a:cubicBezTo>
                      <a:pt x="1" y="1397"/>
                      <a:pt x="275" y="1671"/>
                      <a:pt x="600" y="1671"/>
                    </a:cubicBezTo>
                    <a:cubicBezTo>
                      <a:pt x="924" y="1671"/>
                      <a:pt x="1186" y="1397"/>
                      <a:pt x="1186" y="1073"/>
                    </a:cubicBezTo>
                    <a:cubicBezTo>
                      <a:pt x="1186" y="748"/>
                      <a:pt x="600" y="0"/>
                      <a:pt x="60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</p:grpSp>
      <p:grpSp>
        <p:nvGrpSpPr>
          <p:cNvPr id="314" name="Group 313">
            <a:extLst>
              <a:ext uri="{FF2B5EF4-FFF2-40B4-BE49-F238E27FC236}">
                <a16:creationId xmlns="" xmlns:a16="http://schemas.microsoft.com/office/drawing/2014/main" id="{8A191E4D-B7FB-43E0-A9F8-795B748AE7D6}"/>
              </a:ext>
            </a:extLst>
          </p:cNvPr>
          <p:cNvGrpSpPr/>
          <p:nvPr/>
        </p:nvGrpSpPr>
        <p:grpSpPr>
          <a:xfrm>
            <a:off x="9994417" y="1339180"/>
            <a:ext cx="930060" cy="826313"/>
            <a:chOff x="4190576" y="5426661"/>
            <a:chExt cx="930060" cy="826313"/>
          </a:xfrm>
        </p:grpSpPr>
        <p:sp>
          <p:nvSpPr>
            <p:cNvPr id="315" name="Google Shape;2463;p53">
              <a:extLst>
                <a:ext uri="{FF2B5EF4-FFF2-40B4-BE49-F238E27FC236}">
                  <a16:creationId xmlns="" xmlns:a16="http://schemas.microsoft.com/office/drawing/2014/main" id="{6EB0E0B8-E490-4FCB-A779-3B9541CFB900}"/>
                </a:ext>
              </a:extLst>
            </p:cNvPr>
            <p:cNvSpPr/>
            <p:nvPr/>
          </p:nvSpPr>
          <p:spPr>
            <a:xfrm>
              <a:off x="4190576" y="5426661"/>
              <a:ext cx="930060" cy="293535"/>
            </a:xfrm>
            <a:custGeom>
              <a:avLst/>
              <a:gdLst/>
              <a:ahLst/>
              <a:cxnLst/>
              <a:rect l="l" t="t" r="r" b="b"/>
              <a:pathLst>
                <a:path w="7197" h="3044" extrusionOk="0">
                  <a:moveTo>
                    <a:pt x="3729" y="1"/>
                  </a:moveTo>
                  <a:cubicBezTo>
                    <a:pt x="2969" y="1"/>
                    <a:pt x="2320" y="437"/>
                    <a:pt x="2008" y="1086"/>
                  </a:cubicBezTo>
                  <a:cubicBezTo>
                    <a:pt x="1859" y="1036"/>
                    <a:pt x="1709" y="1023"/>
                    <a:pt x="1547" y="1023"/>
                  </a:cubicBezTo>
                  <a:cubicBezTo>
                    <a:pt x="686" y="1023"/>
                    <a:pt x="1" y="1709"/>
                    <a:pt x="1" y="2557"/>
                  </a:cubicBezTo>
                  <a:cubicBezTo>
                    <a:pt x="1" y="2732"/>
                    <a:pt x="38" y="2894"/>
                    <a:pt x="88" y="3044"/>
                  </a:cubicBezTo>
                  <a:lnTo>
                    <a:pt x="7097" y="3044"/>
                  </a:lnTo>
                  <a:cubicBezTo>
                    <a:pt x="7159" y="2906"/>
                    <a:pt x="7196" y="2732"/>
                    <a:pt x="7196" y="2570"/>
                  </a:cubicBezTo>
                  <a:cubicBezTo>
                    <a:pt x="7196" y="1896"/>
                    <a:pt x="6648" y="1347"/>
                    <a:pt x="5974" y="1347"/>
                  </a:cubicBezTo>
                  <a:cubicBezTo>
                    <a:pt x="5837" y="1347"/>
                    <a:pt x="5712" y="1360"/>
                    <a:pt x="5588" y="1410"/>
                  </a:cubicBezTo>
                  <a:cubicBezTo>
                    <a:pt x="5351" y="599"/>
                    <a:pt x="4627" y="1"/>
                    <a:pt x="372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6" name="Google Shape;2464;p53">
              <a:extLst>
                <a:ext uri="{FF2B5EF4-FFF2-40B4-BE49-F238E27FC236}">
                  <a16:creationId xmlns="" xmlns:a16="http://schemas.microsoft.com/office/drawing/2014/main" id="{1F136185-E48D-4E46-8173-B5E5D2B4B8FC}"/>
                </a:ext>
              </a:extLst>
            </p:cNvPr>
            <p:cNvSpPr/>
            <p:nvPr/>
          </p:nvSpPr>
          <p:spPr>
            <a:xfrm>
              <a:off x="4290471" y="5801872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1" y="499"/>
                    <a:pt x="1" y="711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11"/>
                  </a:cubicBezTo>
                  <a:cubicBezTo>
                    <a:pt x="774" y="512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7" name="Google Shape;2465;p53">
              <a:extLst>
                <a:ext uri="{FF2B5EF4-FFF2-40B4-BE49-F238E27FC236}">
                  <a16:creationId xmlns="" xmlns:a16="http://schemas.microsoft.com/office/drawing/2014/main" id="{8D9A64FE-7371-4A5C-97EE-B731F9618773}"/>
                </a:ext>
              </a:extLst>
            </p:cNvPr>
            <p:cNvSpPr/>
            <p:nvPr/>
          </p:nvSpPr>
          <p:spPr>
            <a:xfrm>
              <a:off x="4290471" y="5975063"/>
              <a:ext cx="100022" cy="105881"/>
            </a:xfrm>
            <a:custGeom>
              <a:avLst/>
              <a:gdLst/>
              <a:ahLst/>
              <a:cxnLst/>
              <a:rect l="l" t="t" r="r" b="b"/>
              <a:pathLst>
                <a:path w="774" h="1098" extrusionOk="0">
                  <a:moveTo>
                    <a:pt x="387" y="0"/>
                  </a:moveTo>
                  <a:cubicBezTo>
                    <a:pt x="387" y="0"/>
                    <a:pt x="1" y="499"/>
                    <a:pt x="1" y="711"/>
                  </a:cubicBezTo>
                  <a:cubicBezTo>
                    <a:pt x="1" y="936"/>
                    <a:pt x="175" y="1098"/>
                    <a:pt x="387" y="1098"/>
                  </a:cubicBezTo>
                  <a:cubicBezTo>
                    <a:pt x="612" y="1098"/>
                    <a:pt x="774" y="936"/>
                    <a:pt x="774" y="711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8" name="Google Shape;2466;p53">
              <a:extLst>
                <a:ext uri="{FF2B5EF4-FFF2-40B4-BE49-F238E27FC236}">
                  <a16:creationId xmlns="" xmlns:a16="http://schemas.microsoft.com/office/drawing/2014/main" id="{2190944C-A79D-4CC8-948F-FD1E575A7251}"/>
                </a:ext>
              </a:extLst>
            </p:cNvPr>
            <p:cNvSpPr/>
            <p:nvPr/>
          </p:nvSpPr>
          <p:spPr>
            <a:xfrm>
              <a:off x="4290471" y="6145840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0"/>
                  </a:moveTo>
                  <a:cubicBezTo>
                    <a:pt x="387" y="0"/>
                    <a:pt x="1" y="499"/>
                    <a:pt x="1" y="724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24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9" name="Google Shape;2467;p53">
              <a:extLst>
                <a:ext uri="{FF2B5EF4-FFF2-40B4-BE49-F238E27FC236}">
                  <a16:creationId xmlns="" xmlns:a16="http://schemas.microsoft.com/office/drawing/2014/main" id="{E781DD01-E0FA-452B-8EE8-FF9444EFE2F9}"/>
                </a:ext>
              </a:extLst>
            </p:cNvPr>
            <p:cNvSpPr/>
            <p:nvPr/>
          </p:nvSpPr>
          <p:spPr>
            <a:xfrm>
              <a:off x="4450069" y="5896858"/>
              <a:ext cx="100022" cy="105976"/>
            </a:xfrm>
            <a:custGeom>
              <a:avLst/>
              <a:gdLst/>
              <a:ahLst/>
              <a:cxnLst/>
              <a:rect l="l" t="t" r="r" b="b"/>
              <a:pathLst>
                <a:path w="774" h="1099" extrusionOk="0">
                  <a:moveTo>
                    <a:pt x="387" y="1"/>
                  </a:moveTo>
                  <a:cubicBezTo>
                    <a:pt x="387" y="1"/>
                    <a:pt x="0" y="500"/>
                    <a:pt x="0" y="712"/>
                  </a:cubicBezTo>
                  <a:cubicBezTo>
                    <a:pt x="0" y="936"/>
                    <a:pt x="163" y="1098"/>
                    <a:pt x="387" y="1098"/>
                  </a:cubicBezTo>
                  <a:cubicBezTo>
                    <a:pt x="599" y="1098"/>
                    <a:pt x="774" y="936"/>
                    <a:pt x="774" y="712"/>
                  </a:cubicBezTo>
                  <a:cubicBezTo>
                    <a:pt x="774" y="500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0" name="Google Shape;2468;p53">
              <a:extLst>
                <a:ext uri="{FF2B5EF4-FFF2-40B4-BE49-F238E27FC236}">
                  <a16:creationId xmlns="" xmlns:a16="http://schemas.microsoft.com/office/drawing/2014/main" id="{22FE40E6-7332-4F53-8E4D-775C08E0D5E6}"/>
                </a:ext>
              </a:extLst>
            </p:cNvPr>
            <p:cNvSpPr/>
            <p:nvPr/>
          </p:nvSpPr>
          <p:spPr>
            <a:xfrm>
              <a:off x="4450069" y="6067635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0" y="499"/>
                    <a:pt x="0" y="724"/>
                  </a:cubicBezTo>
                  <a:cubicBezTo>
                    <a:pt x="0" y="936"/>
                    <a:pt x="163" y="1111"/>
                    <a:pt x="387" y="1111"/>
                  </a:cubicBezTo>
                  <a:cubicBezTo>
                    <a:pt x="599" y="1111"/>
                    <a:pt x="774" y="936"/>
                    <a:pt x="774" y="724"/>
                  </a:cubicBezTo>
                  <a:cubicBezTo>
                    <a:pt x="774" y="499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  <p:extLst>
      <p:ext uri="{BB962C8B-B14F-4D97-AF65-F5344CB8AC3E}">
        <p14:creationId xmlns:p14="http://schemas.microsoft.com/office/powerpoint/2010/main" val="35444451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4" name="Google Shape;1444;p45"/>
          <p:cNvGrpSpPr/>
          <p:nvPr/>
        </p:nvGrpSpPr>
        <p:grpSpPr>
          <a:xfrm>
            <a:off x="88560" y="4809179"/>
            <a:ext cx="1273515" cy="1599559"/>
            <a:chOff x="166443" y="3512772"/>
            <a:chExt cx="1453155" cy="1660561"/>
          </a:xfrm>
        </p:grpSpPr>
        <p:sp>
          <p:nvSpPr>
            <p:cNvPr id="1445" name="Google Shape;1445;p45"/>
            <p:cNvSpPr/>
            <p:nvPr/>
          </p:nvSpPr>
          <p:spPr>
            <a:xfrm>
              <a:off x="216832" y="3564212"/>
              <a:ext cx="1352296" cy="1351843"/>
            </a:xfrm>
            <a:custGeom>
              <a:avLst/>
              <a:gdLst/>
              <a:ahLst/>
              <a:cxnLst/>
              <a:rect l="l" t="t" r="r" b="b"/>
              <a:pathLst>
                <a:path w="16505" h="16504" extrusionOk="0">
                  <a:moveTo>
                    <a:pt x="8259" y="508"/>
                  </a:moveTo>
                  <a:cubicBezTo>
                    <a:pt x="12532" y="508"/>
                    <a:pt x="16009" y="3985"/>
                    <a:pt x="16009" y="8258"/>
                  </a:cubicBezTo>
                  <a:cubicBezTo>
                    <a:pt x="16009" y="12532"/>
                    <a:pt x="12532" y="16009"/>
                    <a:pt x="8259" y="16009"/>
                  </a:cubicBezTo>
                  <a:cubicBezTo>
                    <a:pt x="3985" y="16009"/>
                    <a:pt x="508" y="12532"/>
                    <a:pt x="508" y="8258"/>
                  </a:cubicBezTo>
                  <a:cubicBezTo>
                    <a:pt x="508" y="3985"/>
                    <a:pt x="3985" y="508"/>
                    <a:pt x="8259" y="508"/>
                  </a:cubicBezTo>
                  <a:close/>
                  <a:moveTo>
                    <a:pt x="8259" y="1"/>
                  </a:moveTo>
                  <a:cubicBezTo>
                    <a:pt x="3707" y="1"/>
                    <a:pt x="1" y="3707"/>
                    <a:pt x="1" y="8258"/>
                  </a:cubicBezTo>
                  <a:cubicBezTo>
                    <a:pt x="1" y="12810"/>
                    <a:pt x="3707" y="16504"/>
                    <a:pt x="8259" y="16504"/>
                  </a:cubicBezTo>
                  <a:cubicBezTo>
                    <a:pt x="12810" y="16504"/>
                    <a:pt x="16504" y="12810"/>
                    <a:pt x="16504" y="8258"/>
                  </a:cubicBezTo>
                  <a:cubicBezTo>
                    <a:pt x="16504" y="3707"/>
                    <a:pt x="12810" y="1"/>
                    <a:pt x="82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6" name="Google Shape;1446;p45"/>
            <p:cNvSpPr/>
            <p:nvPr/>
          </p:nvSpPr>
          <p:spPr>
            <a:xfrm>
              <a:off x="245590" y="3592880"/>
              <a:ext cx="1295844" cy="1295489"/>
            </a:xfrm>
            <a:custGeom>
              <a:avLst/>
              <a:gdLst/>
              <a:ahLst/>
              <a:cxnLst/>
              <a:rect l="l" t="t" r="r" b="b"/>
              <a:pathLst>
                <a:path w="15816" h="15816" extrusionOk="0">
                  <a:moveTo>
                    <a:pt x="7908" y="496"/>
                  </a:moveTo>
                  <a:cubicBezTo>
                    <a:pt x="11988" y="496"/>
                    <a:pt x="15320" y="3816"/>
                    <a:pt x="15320" y="7908"/>
                  </a:cubicBezTo>
                  <a:cubicBezTo>
                    <a:pt x="15320" y="11989"/>
                    <a:pt x="11988" y="15321"/>
                    <a:pt x="7908" y="15321"/>
                  </a:cubicBezTo>
                  <a:cubicBezTo>
                    <a:pt x="3815" y="15321"/>
                    <a:pt x="495" y="11989"/>
                    <a:pt x="495" y="7908"/>
                  </a:cubicBezTo>
                  <a:cubicBezTo>
                    <a:pt x="495" y="3816"/>
                    <a:pt x="3815" y="496"/>
                    <a:pt x="7908" y="496"/>
                  </a:cubicBezTo>
                  <a:close/>
                  <a:moveTo>
                    <a:pt x="7908" y="1"/>
                  </a:moveTo>
                  <a:cubicBezTo>
                    <a:pt x="3549" y="1"/>
                    <a:pt x="0" y="3550"/>
                    <a:pt x="0" y="7908"/>
                  </a:cubicBezTo>
                  <a:cubicBezTo>
                    <a:pt x="0" y="12267"/>
                    <a:pt x="3549" y="15816"/>
                    <a:pt x="7908" y="15816"/>
                  </a:cubicBezTo>
                  <a:cubicBezTo>
                    <a:pt x="12266" y="15816"/>
                    <a:pt x="15815" y="12267"/>
                    <a:pt x="15815" y="7908"/>
                  </a:cubicBezTo>
                  <a:cubicBezTo>
                    <a:pt x="15815" y="3550"/>
                    <a:pt x="12266" y="1"/>
                    <a:pt x="79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7" name="Google Shape;1447;p45"/>
            <p:cNvSpPr/>
            <p:nvPr/>
          </p:nvSpPr>
          <p:spPr>
            <a:xfrm>
              <a:off x="839027" y="4186236"/>
              <a:ext cx="108888" cy="108858"/>
            </a:xfrm>
            <a:custGeom>
              <a:avLst/>
              <a:gdLst/>
              <a:ahLst/>
              <a:cxnLst/>
              <a:rect l="l" t="t" r="r" b="b"/>
              <a:pathLst>
                <a:path w="1329" h="1329" extrusionOk="0">
                  <a:moveTo>
                    <a:pt x="665" y="0"/>
                  </a:moveTo>
                  <a:cubicBezTo>
                    <a:pt x="303" y="0"/>
                    <a:pt x="1" y="302"/>
                    <a:pt x="1" y="664"/>
                  </a:cubicBezTo>
                  <a:cubicBezTo>
                    <a:pt x="1" y="1027"/>
                    <a:pt x="303" y="1328"/>
                    <a:pt x="665" y="1328"/>
                  </a:cubicBezTo>
                  <a:cubicBezTo>
                    <a:pt x="1027" y="1328"/>
                    <a:pt x="1329" y="1027"/>
                    <a:pt x="1329" y="664"/>
                  </a:cubicBezTo>
                  <a:cubicBezTo>
                    <a:pt x="1329" y="302"/>
                    <a:pt x="1027" y="0"/>
                    <a:pt x="66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8" name="Google Shape;1448;p45"/>
            <p:cNvSpPr/>
            <p:nvPr/>
          </p:nvSpPr>
          <p:spPr>
            <a:xfrm>
              <a:off x="416665" y="4194100"/>
              <a:ext cx="953612" cy="979234"/>
            </a:xfrm>
            <a:custGeom>
              <a:avLst/>
              <a:gdLst/>
              <a:ahLst/>
              <a:cxnLst/>
              <a:rect l="l" t="t" r="r" b="b"/>
              <a:pathLst>
                <a:path w="11639" h="11955" extrusionOk="0">
                  <a:moveTo>
                    <a:pt x="5820" y="1"/>
                  </a:moveTo>
                  <a:lnTo>
                    <a:pt x="61" y="11591"/>
                  </a:lnTo>
                  <a:cubicBezTo>
                    <a:pt x="1" y="11724"/>
                    <a:pt x="49" y="11868"/>
                    <a:pt x="170" y="11929"/>
                  </a:cubicBezTo>
                  <a:cubicBezTo>
                    <a:pt x="208" y="11946"/>
                    <a:pt x="248" y="11955"/>
                    <a:pt x="287" y="11955"/>
                  </a:cubicBezTo>
                  <a:cubicBezTo>
                    <a:pt x="380" y="11955"/>
                    <a:pt x="465" y="11906"/>
                    <a:pt x="508" y="11820"/>
                  </a:cubicBezTo>
                  <a:lnTo>
                    <a:pt x="5820" y="1124"/>
                  </a:lnTo>
                  <a:lnTo>
                    <a:pt x="11132" y="11820"/>
                  </a:lnTo>
                  <a:cubicBezTo>
                    <a:pt x="11168" y="11905"/>
                    <a:pt x="11265" y="11953"/>
                    <a:pt x="11349" y="11953"/>
                  </a:cubicBezTo>
                  <a:cubicBezTo>
                    <a:pt x="11385" y="11953"/>
                    <a:pt x="11421" y="11953"/>
                    <a:pt x="11458" y="11929"/>
                  </a:cubicBezTo>
                  <a:cubicBezTo>
                    <a:pt x="11591" y="11868"/>
                    <a:pt x="11639" y="11724"/>
                    <a:pt x="11578" y="11591"/>
                  </a:cubicBezTo>
                  <a:lnTo>
                    <a:pt x="582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9" name="Google Shape;1449;p45"/>
            <p:cNvSpPr/>
            <p:nvPr/>
          </p:nvSpPr>
          <p:spPr>
            <a:xfrm>
              <a:off x="870735" y="3561263"/>
              <a:ext cx="54485" cy="1353808"/>
            </a:xfrm>
            <a:custGeom>
              <a:avLst/>
              <a:gdLst/>
              <a:ahLst/>
              <a:cxnLst/>
              <a:rect l="l" t="t" r="r" b="b"/>
              <a:pathLst>
                <a:path w="665" h="16528" extrusionOk="0">
                  <a:moveTo>
                    <a:pt x="254" y="0"/>
                  </a:moveTo>
                  <a:cubicBezTo>
                    <a:pt x="109" y="0"/>
                    <a:pt x="0" y="121"/>
                    <a:pt x="0" y="254"/>
                  </a:cubicBezTo>
                  <a:lnTo>
                    <a:pt x="157" y="16274"/>
                  </a:lnTo>
                  <a:cubicBezTo>
                    <a:pt x="157" y="16419"/>
                    <a:pt x="278" y="16528"/>
                    <a:pt x="411" y="16528"/>
                  </a:cubicBezTo>
                  <a:cubicBezTo>
                    <a:pt x="543" y="16528"/>
                    <a:pt x="664" y="16407"/>
                    <a:pt x="664" y="16274"/>
                  </a:cubicBezTo>
                  <a:lnTo>
                    <a:pt x="507" y="254"/>
                  </a:lnTo>
                  <a:cubicBezTo>
                    <a:pt x="507" y="109"/>
                    <a:pt x="386" y="0"/>
                    <a:pt x="25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0" name="Google Shape;1450;p45"/>
            <p:cNvSpPr/>
            <p:nvPr/>
          </p:nvSpPr>
          <p:spPr>
            <a:xfrm>
              <a:off x="213882" y="4220802"/>
              <a:ext cx="1355245" cy="53487"/>
            </a:xfrm>
            <a:custGeom>
              <a:avLst/>
              <a:gdLst/>
              <a:ahLst/>
              <a:cxnLst/>
              <a:rect l="l" t="t" r="r" b="b"/>
              <a:pathLst>
                <a:path w="16541" h="653" extrusionOk="0">
                  <a:moveTo>
                    <a:pt x="16287" y="1"/>
                  </a:moveTo>
                  <a:lnTo>
                    <a:pt x="254" y="158"/>
                  </a:lnTo>
                  <a:cubicBezTo>
                    <a:pt x="109" y="158"/>
                    <a:pt x="1" y="267"/>
                    <a:pt x="1" y="399"/>
                  </a:cubicBezTo>
                  <a:cubicBezTo>
                    <a:pt x="1" y="544"/>
                    <a:pt x="121" y="653"/>
                    <a:pt x="254" y="653"/>
                  </a:cubicBezTo>
                  <a:lnTo>
                    <a:pt x="16287" y="496"/>
                  </a:lnTo>
                  <a:cubicBezTo>
                    <a:pt x="16432" y="496"/>
                    <a:pt x="16540" y="387"/>
                    <a:pt x="16540" y="242"/>
                  </a:cubicBezTo>
                  <a:cubicBezTo>
                    <a:pt x="16540" y="110"/>
                    <a:pt x="16420" y="1"/>
                    <a:pt x="162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1" name="Google Shape;1451;p45"/>
            <p:cNvSpPr/>
            <p:nvPr/>
          </p:nvSpPr>
          <p:spPr>
            <a:xfrm>
              <a:off x="634278" y="3603447"/>
              <a:ext cx="524368" cy="1264199"/>
            </a:xfrm>
            <a:custGeom>
              <a:avLst/>
              <a:gdLst/>
              <a:ahLst/>
              <a:cxnLst/>
              <a:rect l="l" t="t" r="r" b="b"/>
              <a:pathLst>
                <a:path w="6400" h="15434" extrusionOk="0">
                  <a:moveTo>
                    <a:pt x="287" y="0"/>
                  </a:moveTo>
                  <a:cubicBezTo>
                    <a:pt x="256" y="0"/>
                    <a:pt x="225" y="5"/>
                    <a:pt x="194" y="17"/>
                  </a:cubicBezTo>
                  <a:cubicBezTo>
                    <a:pt x="61" y="65"/>
                    <a:pt x="1" y="210"/>
                    <a:pt x="49" y="343"/>
                  </a:cubicBezTo>
                  <a:lnTo>
                    <a:pt x="5892" y="15277"/>
                  </a:lnTo>
                  <a:cubicBezTo>
                    <a:pt x="5928" y="15373"/>
                    <a:pt x="6025" y="15433"/>
                    <a:pt x="6122" y="15433"/>
                  </a:cubicBezTo>
                  <a:cubicBezTo>
                    <a:pt x="6158" y="15433"/>
                    <a:pt x="6182" y="15433"/>
                    <a:pt x="6218" y="15421"/>
                  </a:cubicBezTo>
                  <a:cubicBezTo>
                    <a:pt x="6339" y="15373"/>
                    <a:pt x="6399" y="15228"/>
                    <a:pt x="6351" y="15095"/>
                  </a:cubicBezTo>
                  <a:lnTo>
                    <a:pt x="520" y="161"/>
                  </a:lnTo>
                  <a:cubicBezTo>
                    <a:pt x="483" y="59"/>
                    <a:pt x="388" y="0"/>
                    <a:pt x="28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2" name="Google Shape;1452;p45"/>
            <p:cNvSpPr/>
            <p:nvPr/>
          </p:nvSpPr>
          <p:spPr>
            <a:xfrm>
              <a:off x="610518" y="3618272"/>
              <a:ext cx="573855" cy="1244459"/>
            </a:xfrm>
            <a:custGeom>
              <a:avLst/>
              <a:gdLst/>
              <a:ahLst/>
              <a:cxnLst/>
              <a:rect l="l" t="t" r="r" b="b"/>
              <a:pathLst>
                <a:path w="7004" h="15193" extrusionOk="0">
                  <a:moveTo>
                    <a:pt x="6728" y="0"/>
                  </a:moveTo>
                  <a:cubicBezTo>
                    <a:pt x="6626" y="0"/>
                    <a:pt x="6530" y="57"/>
                    <a:pt x="6484" y="150"/>
                  </a:cubicBezTo>
                  <a:lnTo>
                    <a:pt x="61" y="14842"/>
                  </a:lnTo>
                  <a:cubicBezTo>
                    <a:pt x="1" y="14963"/>
                    <a:pt x="61" y="15108"/>
                    <a:pt x="182" y="15168"/>
                  </a:cubicBezTo>
                  <a:cubicBezTo>
                    <a:pt x="218" y="15180"/>
                    <a:pt x="254" y="15192"/>
                    <a:pt x="291" y="15192"/>
                  </a:cubicBezTo>
                  <a:cubicBezTo>
                    <a:pt x="387" y="15192"/>
                    <a:pt x="472" y="15132"/>
                    <a:pt x="508" y="15035"/>
                  </a:cubicBezTo>
                  <a:lnTo>
                    <a:pt x="6943" y="355"/>
                  </a:lnTo>
                  <a:cubicBezTo>
                    <a:pt x="7003" y="222"/>
                    <a:pt x="6943" y="77"/>
                    <a:pt x="6822" y="17"/>
                  </a:cubicBezTo>
                  <a:cubicBezTo>
                    <a:pt x="6791" y="5"/>
                    <a:pt x="6759" y="0"/>
                    <a:pt x="6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3" name="Google Shape;1453;p45"/>
            <p:cNvSpPr/>
            <p:nvPr/>
          </p:nvSpPr>
          <p:spPr>
            <a:xfrm>
              <a:off x="391922" y="3765956"/>
              <a:ext cx="995152" cy="947453"/>
            </a:xfrm>
            <a:custGeom>
              <a:avLst/>
              <a:gdLst/>
              <a:ahLst/>
              <a:cxnLst/>
              <a:rect l="l" t="t" r="r" b="b"/>
              <a:pathLst>
                <a:path w="12146" h="11567" extrusionOk="0">
                  <a:moveTo>
                    <a:pt x="272" y="0"/>
                  </a:moveTo>
                  <a:cubicBezTo>
                    <a:pt x="209" y="0"/>
                    <a:pt x="146" y="25"/>
                    <a:pt x="97" y="73"/>
                  </a:cubicBezTo>
                  <a:cubicBezTo>
                    <a:pt x="1" y="182"/>
                    <a:pt x="1" y="339"/>
                    <a:pt x="109" y="435"/>
                  </a:cubicBezTo>
                  <a:lnTo>
                    <a:pt x="11699" y="11506"/>
                  </a:lnTo>
                  <a:cubicBezTo>
                    <a:pt x="11748" y="11542"/>
                    <a:pt x="11808" y="11566"/>
                    <a:pt x="11868" y="11566"/>
                  </a:cubicBezTo>
                  <a:cubicBezTo>
                    <a:pt x="11929" y="11566"/>
                    <a:pt x="12001" y="11542"/>
                    <a:pt x="12049" y="11494"/>
                  </a:cubicBezTo>
                  <a:cubicBezTo>
                    <a:pt x="12146" y="11397"/>
                    <a:pt x="12134" y="11240"/>
                    <a:pt x="12037" y="11144"/>
                  </a:cubicBezTo>
                  <a:lnTo>
                    <a:pt x="448" y="73"/>
                  </a:lnTo>
                  <a:cubicBezTo>
                    <a:pt x="399" y="25"/>
                    <a:pt x="336" y="0"/>
                    <a:pt x="27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4" name="Google Shape;1454;p45"/>
            <p:cNvSpPr/>
            <p:nvPr/>
          </p:nvSpPr>
          <p:spPr>
            <a:xfrm>
              <a:off x="414699" y="3741711"/>
              <a:ext cx="951646" cy="990456"/>
            </a:xfrm>
            <a:custGeom>
              <a:avLst/>
              <a:gdLst/>
              <a:ahLst/>
              <a:cxnLst/>
              <a:rect l="l" t="t" r="r" b="b"/>
              <a:pathLst>
                <a:path w="11615" h="12092" extrusionOk="0">
                  <a:moveTo>
                    <a:pt x="11344" y="0"/>
                  </a:moveTo>
                  <a:cubicBezTo>
                    <a:pt x="11275" y="0"/>
                    <a:pt x="11207" y="28"/>
                    <a:pt x="11156" y="79"/>
                  </a:cubicBezTo>
                  <a:lnTo>
                    <a:pt x="85" y="11669"/>
                  </a:lnTo>
                  <a:cubicBezTo>
                    <a:pt x="1" y="11766"/>
                    <a:pt x="1" y="11922"/>
                    <a:pt x="97" y="12019"/>
                  </a:cubicBezTo>
                  <a:cubicBezTo>
                    <a:pt x="145" y="12067"/>
                    <a:pt x="206" y="12091"/>
                    <a:pt x="266" y="12091"/>
                  </a:cubicBezTo>
                  <a:cubicBezTo>
                    <a:pt x="339" y="12091"/>
                    <a:pt x="399" y="12067"/>
                    <a:pt x="447" y="12007"/>
                  </a:cubicBezTo>
                  <a:lnTo>
                    <a:pt x="11518" y="417"/>
                  </a:lnTo>
                  <a:cubicBezTo>
                    <a:pt x="11615" y="321"/>
                    <a:pt x="11615" y="164"/>
                    <a:pt x="11518" y="67"/>
                  </a:cubicBezTo>
                  <a:cubicBezTo>
                    <a:pt x="11467" y="22"/>
                    <a:pt x="11405" y="0"/>
                    <a:pt x="1134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5" name="Google Shape;1455;p45"/>
            <p:cNvSpPr/>
            <p:nvPr/>
          </p:nvSpPr>
          <p:spPr>
            <a:xfrm>
              <a:off x="259437" y="3969748"/>
              <a:ext cx="1264218" cy="535937"/>
            </a:xfrm>
            <a:custGeom>
              <a:avLst/>
              <a:gdLst/>
              <a:ahLst/>
              <a:cxnLst/>
              <a:rect l="l" t="t" r="r" b="b"/>
              <a:pathLst>
                <a:path w="15430" h="6543" extrusionOk="0">
                  <a:moveTo>
                    <a:pt x="15153" y="0"/>
                  </a:moveTo>
                  <a:cubicBezTo>
                    <a:pt x="15120" y="0"/>
                    <a:pt x="15087" y="8"/>
                    <a:pt x="15055" y="24"/>
                  </a:cubicBezTo>
                  <a:lnTo>
                    <a:pt x="193" y="6060"/>
                  </a:lnTo>
                  <a:cubicBezTo>
                    <a:pt x="60" y="6108"/>
                    <a:pt x="0" y="6253"/>
                    <a:pt x="60" y="6386"/>
                  </a:cubicBezTo>
                  <a:cubicBezTo>
                    <a:pt x="97" y="6482"/>
                    <a:pt x="193" y="6543"/>
                    <a:pt x="290" y="6543"/>
                  </a:cubicBezTo>
                  <a:cubicBezTo>
                    <a:pt x="314" y="6543"/>
                    <a:pt x="350" y="6531"/>
                    <a:pt x="386" y="6519"/>
                  </a:cubicBezTo>
                  <a:lnTo>
                    <a:pt x="15236" y="482"/>
                  </a:lnTo>
                  <a:cubicBezTo>
                    <a:pt x="15369" y="434"/>
                    <a:pt x="15429" y="289"/>
                    <a:pt x="15381" y="156"/>
                  </a:cubicBezTo>
                  <a:cubicBezTo>
                    <a:pt x="15336" y="59"/>
                    <a:pt x="15246" y="0"/>
                    <a:pt x="151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6" name="Google Shape;1456;p45"/>
            <p:cNvSpPr/>
            <p:nvPr/>
          </p:nvSpPr>
          <p:spPr>
            <a:xfrm>
              <a:off x="269269" y="3947960"/>
              <a:ext cx="1242506" cy="583445"/>
            </a:xfrm>
            <a:custGeom>
              <a:avLst/>
              <a:gdLst/>
              <a:ahLst/>
              <a:cxnLst/>
              <a:rect l="l" t="t" r="r" b="b"/>
              <a:pathLst>
                <a:path w="15165" h="7123" extrusionOk="0">
                  <a:moveTo>
                    <a:pt x="285" y="0"/>
                  </a:moveTo>
                  <a:cubicBezTo>
                    <a:pt x="190" y="0"/>
                    <a:pt x="97" y="56"/>
                    <a:pt x="61" y="145"/>
                  </a:cubicBezTo>
                  <a:cubicBezTo>
                    <a:pt x="1" y="265"/>
                    <a:pt x="49" y="422"/>
                    <a:pt x="182" y="471"/>
                  </a:cubicBezTo>
                  <a:lnTo>
                    <a:pt x="14778" y="7099"/>
                  </a:lnTo>
                  <a:cubicBezTo>
                    <a:pt x="14814" y="7111"/>
                    <a:pt x="14850" y="7123"/>
                    <a:pt x="14887" y="7123"/>
                  </a:cubicBezTo>
                  <a:cubicBezTo>
                    <a:pt x="14983" y="7123"/>
                    <a:pt x="15068" y="7062"/>
                    <a:pt x="15116" y="6978"/>
                  </a:cubicBezTo>
                  <a:cubicBezTo>
                    <a:pt x="15164" y="6845"/>
                    <a:pt x="15116" y="6700"/>
                    <a:pt x="14983" y="6652"/>
                  </a:cubicBezTo>
                  <a:lnTo>
                    <a:pt x="387" y="24"/>
                  </a:lnTo>
                  <a:cubicBezTo>
                    <a:pt x="355" y="8"/>
                    <a:pt x="320" y="0"/>
                    <a:pt x="2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7" name="Google Shape;1457;p45"/>
            <p:cNvSpPr/>
            <p:nvPr/>
          </p:nvSpPr>
          <p:spPr>
            <a:xfrm>
              <a:off x="684748" y="3638422"/>
              <a:ext cx="82" cy="82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0" y="0"/>
                  </a:moveTo>
                  <a:close/>
                </a:path>
              </a:pathLst>
            </a:custGeom>
            <a:noFill/>
            <a:ln w="12375" cap="rnd" cmpd="sng">
              <a:solidFill>
                <a:srgbClr val="DBB227"/>
              </a:solidFill>
              <a:prstDash val="solid"/>
              <a:miter lim="12072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8" name="Google Shape;1458;p45"/>
            <p:cNvSpPr/>
            <p:nvPr/>
          </p:nvSpPr>
          <p:spPr>
            <a:xfrm>
              <a:off x="166443" y="3512772"/>
              <a:ext cx="1453155" cy="1441862"/>
            </a:xfrm>
            <a:custGeom>
              <a:avLst/>
              <a:gdLst/>
              <a:ahLst/>
              <a:cxnLst/>
              <a:rect l="l" t="t" r="r" b="b"/>
              <a:pathLst>
                <a:path w="17736" h="17603" extrusionOk="0">
                  <a:moveTo>
                    <a:pt x="8946" y="1"/>
                  </a:moveTo>
                  <a:cubicBezTo>
                    <a:pt x="8717" y="1"/>
                    <a:pt x="8524" y="182"/>
                    <a:pt x="8524" y="411"/>
                  </a:cubicBezTo>
                  <a:cubicBezTo>
                    <a:pt x="8524" y="641"/>
                    <a:pt x="8717" y="834"/>
                    <a:pt x="8946" y="834"/>
                  </a:cubicBezTo>
                  <a:cubicBezTo>
                    <a:pt x="9176" y="834"/>
                    <a:pt x="9357" y="653"/>
                    <a:pt x="9369" y="423"/>
                  </a:cubicBezTo>
                  <a:cubicBezTo>
                    <a:pt x="9369" y="182"/>
                    <a:pt x="9176" y="1"/>
                    <a:pt x="8946" y="1"/>
                  </a:cubicBezTo>
                  <a:close/>
                  <a:moveTo>
                    <a:pt x="5486" y="695"/>
                  </a:moveTo>
                  <a:cubicBezTo>
                    <a:pt x="5432" y="695"/>
                    <a:pt x="5378" y="704"/>
                    <a:pt x="5324" y="725"/>
                  </a:cubicBezTo>
                  <a:cubicBezTo>
                    <a:pt x="5119" y="822"/>
                    <a:pt x="5023" y="1075"/>
                    <a:pt x="5107" y="1281"/>
                  </a:cubicBezTo>
                  <a:cubicBezTo>
                    <a:pt x="5179" y="1438"/>
                    <a:pt x="5336" y="1534"/>
                    <a:pt x="5493" y="1534"/>
                  </a:cubicBezTo>
                  <a:cubicBezTo>
                    <a:pt x="5554" y="1534"/>
                    <a:pt x="5614" y="1522"/>
                    <a:pt x="5662" y="1498"/>
                  </a:cubicBezTo>
                  <a:cubicBezTo>
                    <a:pt x="5880" y="1401"/>
                    <a:pt x="5976" y="1160"/>
                    <a:pt x="5880" y="943"/>
                  </a:cubicBezTo>
                  <a:cubicBezTo>
                    <a:pt x="5807" y="788"/>
                    <a:pt x="5651" y="695"/>
                    <a:pt x="5486" y="695"/>
                  </a:cubicBezTo>
                  <a:close/>
                  <a:moveTo>
                    <a:pt x="12386" y="760"/>
                  </a:moveTo>
                  <a:cubicBezTo>
                    <a:pt x="12227" y="760"/>
                    <a:pt x="12072" y="852"/>
                    <a:pt x="12001" y="1003"/>
                  </a:cubicBezTo>
                  <a:cubicBezTo>
                    <a:pt x="11904" y="1208"/>
                    <a:pt x="12001" y="1462"/>
                    <a:pt x="12206" y="1558"/>
                  </a:cubicBezTo>
                  <a:cubicBezTo>
                    <a:pt x="12266" y="1582"/>
                    <a:pt x="12327" y="1594"/>
                    <a:pt x="12387" y="1594"/>
                  </a:cubicBezTo>
                  <a:cubicBezTo>
                    <a:pt x="12544" y="1594"/>
                    <a:pt x="12689" y="1498"/>
                    <a:pt x="12761" y="1353"/>
                  </a:cubicBezTo>
                  <a:cubicBezTo>
                    <a:pt x="12858" y="1136"/>
                    <a:pt x="12773" y="894"/>
                    <a:pt x="12556" y="798"/>
                  </a:cubicBezTo>
                  <a:cubicBezTo>
                    <a:pt x="12501" y="772"/>
                    <a:pt x="12444" y="760"/>
                    <a:pt x="12386" y="760"/>
                  </a:cubicBezTo>
                  <a:close/>
                  <a:moveTo>
                    <a:pt x="2627" y="2739"/>
                  </a:moveTo>
                  <a:cubicBezTo>
                    <a:pt x="2514" y="2739"/>
                    <a:pt x="2401" y="2785"/>
                    <a:pt x="2318" y="2874"/>
                  </a:cubicBezTo>
                  <a:cubicBezTo>
                    <a:pt x="2161" y="3043"/>
                    <a:pt x="2173" y="3309"/>
                    <a:pt x="2342" y="3466"/>
                  </a:cubicBezTo>
                  <a:cubicBezTo>
                    <a:pt x="2427" y="3538"/>
                    <a:pt x="2523" y="3574"/>
                    <a:pt x="2632" y="3574"/>
                  </a:cubicBezTo>
                  <a:cubicBezTo>
                    <a:pt x="2741" y="3574"/>
                    <a:pt x="2861" y="3538"/>
                    <a:pt x="2934" y="3442"/>
                  </a:cubicBezTo>
                  <a:cubicBezTo>
                    <a:pt x="3091" y="3273"/>
                    <a:pt x="3079" y="3007"/>
                    <a:pt x="2910" y="2850"/>
                  </a:cubicBezTo>
                  <a:cubicBezTo>
                    <a:pt x="2830" y="2776"/>
                    <a:pt x="2729" y="2739"/>
                    <a:pt x="2627" y="2739"/>
                  </a:cubicBezTo>
                  <a:close/>
                  <a:moveTo>
                    <a:pt x="15212" y="2849"/>
                  </a:moveTo>
                  <a:cubicBezTo>
                    <a:pt x="15112" y="2849"/>
                    <a:pt x="15013" y="2886"/>
                    <a:pt x="14934" y="2959"/>
                  </a:cubicBezTo>
                  <a:cubicBezTo>
                    <a:pt x="14765" y="3116"/>
                    <a:pt x="14753" y="3369"/>
                    <a:pt x="14898" y="3550"/>
                  </a:cubicBezTo>
                  <a:cubicBezTo>
                    <a:pt x="14983" y="3635"/>
                    <a:pt x="15103" y="3683"/>
                    <a:pt x="15212" y="3683"/>
                  </a:cubicBezTo>
                  <a:cubicBezTo>
                    <a:pt x="15309" y="3683"/>
                    <a:pt x="15417" y="3647"/>
                    <a:pt x="15490" y="3586"/>
                  </a:cubicBezTo>
                  <a:cubicBezTo>
                    <a:pt x="15659" y="3430"/>
                    <a:pt x="15683" y="3164"/>
                    <a:pt x="15526" y="2995"/>
                  </a:cubicBezTo>
                  <a:cubicBezTo>
                    <a:pt x="15442" y="2898"/>
                    <a:pt x="15326" y="2849"/>
                    <a:pt x="15212" y="2849"/>
                  </a:cubicBezTo>
                  <a:close/>
                  <a:moveTo>
                    <a:pt x="844" y="5775"/>
                  </a:moveTo>
                  <a:cubicBezTo>
                    <a:pt x="664" y="5775"/>
                    <a:pt x="505" y="5887"/>
                    <a:pt x="447" y="6061"/>
                  </a:cubicBezTo>
                  <a:cubicBezTo>
                    <a:pt x="375" y="6279"/>
                    <a:pt x="483" y="6508"/>
                    <a:pt x="700" y="6593"/>
                  </a:cubicBezTo>
                  <a:cubicBezTo>
                    <a:pt x="749" y="6605"/>
                    <a:pt x="797" y="6605"/>
                    <a:pt x="845" y="6605"/>
                  </a:cubicBezTo>
                  <a:cubicBezTo>
                    <a:pt x="1014" y="6605"/>
                    <a:pt x="1183" y="6496"/>
                    <a:pt x="1232" y="6327"/>
                  </a:cubicBezTo>
                  <a:cubicBezTo>
                    <a:pt x="1316" y="6110"/>
                    <a:pt x="1195" y="5868"/>
                    <a:pt x="978" y="5796"/>
                  </a:cubicBezTo>
                  <a:cubicBezTo>
                    <a:pt x="933" y="5781"/>
                    <a:pt x="888" y="5775"/>
                    <a:pt x="844" y="5775"/>
                  </a:cubicBezTo>
                  <a:close/>
                  <a:moveTo>
                    <a:pt x="16943" y="5913"/>
                  </a:moveTo>
                  <a:cubicBezTo>
                    <a:pt x="16906" y="5913"/>
                    <a:pt x="16867" y="5918"/>
                    <a:pt x="16830" y="5929"/>
                  </a:cubicBezTo>
                  <a:cubicBezTo>
                    <a:pt x="16600" y="6001"/>
                    <a:pt x="16480" y="6230"/>
                    <a:pt x="16552" y="6460"/>
                  </a:cubicBezTo>
                  <a:cubicBezTo>
                    <a:pt x="16612" y="6641"/>
                    <a:pt x="16769" y="6749"/>
                    <a:pt x="16950" y="6749"/>
                  </a:cubicBezTo>
                  <a:cubicBezTo>
                    <a:pt x="16987" y="6749"/>
                    <a:pt x="17035" y="6749"/>
                    <a:pt x="17071" y="6737"/>
                  </a:cubicBezTo>
                  <a:cubicBezTo>
                    <a:pt x="17301" y="6665"/>
                    <a:pt x="17421" y="6424"/>
                    <a:pt x="17349" y="6206"/>
                  </a:cubicBezTo>
                  <a:cubicBezTo>
                    <a:pt x="17289" y="6027"/>
                    <a:pt x="17122" y="5913"/>
                    <a:pt x="16943" y="5913"/>
                  </a:cubicBezTo>
                  <a:close/>
                  <a:moveTo>
                    <a:pt x="442" y="9270"/>
                  </a:moveTo>
                  <a:cubicBezTo>
                    <a:pt x="428" y="9270"/>
                    <a:pt x="413" y="9271"/>
                    <a:pt x="399" y="9273"/>
                  </a:cubicBezTo>
                  <a:cubicBezTo>
                    <a:pt x="169" y="9297"/>
                    <a:pt x="0" y="9502"/>
                    <a:pt x="24" y="9731"/>
                  </a:cubicBezTo>
                  <a:cubicBezTo>
                    <a:pt x="24" y="9731"/>
                    <a:pt x="24" y="9744"/>
                    <a:pt x="24" y="9744"/>
                  </a:cubicBezTo>
                  <a:lnTo>
                    <a:pt x="24" y="9756"/>
                  </a:lnTo>
                  <a:cubicBezTo>
                    <a:pt x="49" y="9973"/>
                    <a:pt x="230" y="10130"/>
                    <a:pt x="447" y="10130"/>
                  </a:cubicBezTo>
                  <a:lnTo>
                    <a:pt x="483" y="10130"/>
                  </a:lnTo>
                  <a:cubicBezTo>
                    <a:pt x="713" y="10106"/>
                    <a:pt x="882" y="9900"/>
                    <a:pt x="857" y="9671"/>
                  </a:cubicBezTo>
                  <a:cubicBezTo>
                    <a:pt x="857" y="9671"/>
                    <a:pt x="857" y="9671"/>
                    <a:pt x="857" y="9659"/>
                  </a:cubicBezTo>
                  <a:lnTo>
                    <a:pt x="857" y="9647"/>
                  </a:lnTo>
                  <a:cubicBezTo>
                    <a:pt x="835" y="9432"/>
                    <a:pt x="654" y="9270"/>
                    <a:pt x="442" y="9270"/>
                  </a:cubicBezTo>
                  <a:close/>
                  <a:moveTo>
                    <a:pt x="17293" y="9415"/>
                  </a:moveTo>
                  <a:cubicBezTo>
                    <a:pt x="17082" y="9415"/>
                    <a:pt x="16901" y="9577"/>
                    <a:pt x="16878" y="9792"/>
                  </a:cubicBezTo>
                  <a:cubicBezTo>
                    <a:pt x="16854" y="10021"/>
                    <a:pt x="17011" y="10226"/>
                    <a:pt x="17240" y="10251"/>
                  </a:cubicBezTo>
                  <a:lnTo>
                    <a:pt x="17288" y="10251"/>
                  </a:lnTo>
                  <a:cubicBezTo>
                    <a:pt x="17506" y="10251"/>
                    <a:pt x="17687" y="10094"/>
                    <a:pt x="17711" y="9888"/>
                  </a:cubicBezTo>
                  <a:cubicBezTo>
                    <a:pt x="17735" y="9647"/>
                    <a:pt x="17566" y="9442"/>
                    <a:pt x="17337" y="9418"/>
                  </a:cubicBezTo>
                  <a:cubicBezTo>
                    <a:pt x="17322" y="9416"/>
                    <a:pt x="17308" y="9415"/>
                    <a:pt x="17293" y="9415"/>
                  </a:cubicBezTo>
                  <a:close/>
                  <a:moveTo>
                    <a:pt x="1513" y="12654"/>
                  </a:moveTo>
                  <a:cubicBezTo>
                    <a:pt x="1441" y="12654"/>
                    <a:pt x="1368" y="12673"/>
                    <a:pt x="1304" y="12713"/>
                  </a:cubicBezTo>
                  <a:cubicBezTo>
                    <a:pt x="1099" y="12822"/>
                    <a:pt x="1026" y="13076"/>
                    <a:pt x="1147" y="13281"/>
                  </a:cubicBezTo>
                  <a:cubicBezTo>
                    <a:pt x="1220" y="13414"/>
                    <a:pt x="1364" y="13486"/>
                    <a:pt x="1509" y="13486"/>
                  </a:cubicBezTo>
                  <a:cubicBezTo>
                    <a:pt x="1582" y="13486"/>
                    <a:pt x="1654" y="13474"/>
                    <a:pt x="1715" y="13438"/>
                  </a:cubicBezTo>
                  <a:cubicBezTo>
                    <a:pt x="1920" y="13317"/>
                    <a:pt x="1980" y="13064"/>
                    <a:pt x="1872" y="12858"/>
                  </a:cubicBezTo>
                  <a:cubicBezTo>
                    <a:pt x="1799" y="12730"/>
                    <a:pt x="1657" y="12654"/>
                    <a:pt x="1513" y="12654"/>
                  </a:cubicBezTo>
                  <a:close/>
                  <a:moveTo>
                    <a:pt x="16179" y="12757"/>
                  </a:moveTo>
                  <a:cubicBezTo>
                    <a:pt x="16037" y="12757"/>
                    <a:pt x="15897" y="12829"/>
                    <a:pt x="15816" y="12967"/>
                  </a:cubicBezTo>
                  <a:cubicBezTo>
                    <a:pt x="15695" y="13160"/>
                    <a:pt x="15767" y="13414"/>
                    <a:pt x="15960" y="13534"/>
                  </a:cubicBezTo>
                  <a:cubicBezTo>
                    <a:pt x="16033" y="13571"/>
                    <a:pt x="16105" y="13595"/>
                    <a:pt x="16178" y="13595"/>
                  </a:cubicBezTo>
                  <a:cubicBezTo>
                    <a:pt x="16323" y="13595"/>
                    <a:pt x="16455" y="13522"/>
                    <a:pt x="16540" y="13389"/>
                  </a:cubicBezTo>
                  <a:cubicBezTo>
                    <a:pt x="16649" y="13184"/>
                    <a:pt x="16588" y="12931"/>
                    <a:pt x="16383" y="12810"/>
                  </a:cubicBezTo>
                  <a:cubicBezTo>
                    <a:pt x="16319" y="12774"/>
                    <a:pt x="16249" y="12757"/>
                    <a:pt x="16179" y="12757"/>
                  </a:cubicBezTo>
                  <a:close/>
                  <a:moveTo>
                    <a:pt x="3849" y="15284"/>
                  </a:moveTo>
                  <a:cubicBezTo>
                    <a:pt x="3721" y="15284"/>
                    <a:pt x="3593" y="15345"/>
                    <a:pt x="3513" y="15454"/>
                  </a:cubicBezTo>
                  <a:cubicBezTo>
                    <a:pt x="3369" y="15635"/>
                    <a:pt x="3417" y="15901"/>
                    <a:pt x="3598" y="16033"/>
                  </a:cubicBezTo>
                  <a:cubicBezTo>
                    <a:pt x="3670" y="16094"/>
                    <a:pt x="3755" y="16118"/>
                    <a:pt x="3851" y="16118"/>
                  </a:cubicBezTo>
                  <a:cubicBezTo>
                    <a:pt x="3972" y="16118"/>
                    <a:pt x="4105" y="16058"/>
                    <a:pt x="4189" y="15949"/>
                  </a:cubicBezTo>
                  <a:cubicBezTo>
                    <a:pt x="4322" y="15768"/>
                    <a:pt x="4286" y="15502"/>
                    <a:pt x="4093" y="15369"/>
                  </a:cubicBezTo>
                  <a:cubicBezTo>
                    <a:pt x="4020" y="15311"/>
                    <a:pt x="3935" y="15284"/>
                    <a:pt x="3849" y="15284"/>
                  </a:cubicBezTo>
                  <a:close/>
                  <a:moveTo>
                    <a:pt x="13793" y="15354"/>
                  </a:moveTo>
                  <a:cubicBezTo>
                    <a:pt x="13711" y="15354"/>
                    <a:pt x="13628" y="15378"/>
                    <a:pt x="13558" y="15430"/>
                  </a:cubicBezTo>
                  <a:cubicBezTo>
                    <a:pt x="13365" y="15575"/>
                    <a:pt x="13329" y="15828"/>
                    <a:pt x="13461" y="16021"/>
                  </a:cubicBezTo>
                  <a:cubicBezTo>
                    <a:pt x="13546" y="16130"/>
                    <a:pt x="13667" y="16190"/>
                    <a:pt x="13799" y="16190"/>
                  </a:cubicBezTo>
                  <a:cubicBezTo>
                    <a:pt x="13884" y="16190"/>
                    <a:pt x="13968" y="16166"/>
                    <a:pt x="14041" y="16118"/>
                  </a:cubicBezTo>
                  <a:cubicBezTo>
                    <a:pt x="14234" y="15973"/>
                    <a:pt x="14270" y="15720"/>
                    <a:pt x="14137" y="15526"/>
                  </a:cubicBezTo>
                  <a:cubicBezTo>
                    <a:pt x="14056" y="15415"/>
                    <a:pt x="13925" y="15354"/>
                    <a:pt x="13793" y="15354"/>
                  </a:cubicBezTo>
                  <a:close/>
                  <a:moveTo>
                    <a:pt x="7058" y="16736"/>
                  </a:moveTo>
                  <a:cubicBezTo>
                    <a:pt x="6861" y="16736"/>
                    <a:pt x="6682" y="16872"/>
                    <a:pt x="6640" y="17072"/>
                  </a:cubicBezTo>
                  <a:cubicBezTo>
                    <a:pt x="6592" y="17289"/>
                    <a:pt x="6737" y="17518"/>
                    <a:pt x="6966" y="17567"/>
                  </a:cubicBezTo>
                  <a:cubicBezTo>
                    <a:pt x="6990" y="17579"/>
                    <a:pt x="7027" y="17579"/>
                    <a:pt x="7051" y="17579"/>
                  </a:cubicBezTo>
                  <a:cubicBezTo>
                    <a:pt x="7244" y="17579"/>
                    <a:pt x="7413" y="17446"/>
                    <a:pt x="7461" y="17253"/>
                  </a:cubicBezTo>
                  <a:cubicBezTo>
                    <a:pt x="7510" y="17023"/>
                    <a:pt x="7365" y="16794"/>
                    <a:pt x="7147" y="16746"/>
                  </a:cubicBezTo>
                  <a:cubicBezTo>
                    <a:pt x="7118" y="16739"/>
                    <a:pt x="7088" y="16736"/>
                    <a:pt x="7058" y="16736"/>
                  </a:cubicBezTo>
                  <a:close/>
                  <a:moveTo>
                    <a:pt x="10580" y="16761"/>
                  </a:moveTo>
                  <a:cubicBezTo>
                    <a:pt x="10551" y="16761"/>
                    <a:pt x="10521" y="16764"/>
                    <a:pt x="10491" y="16770"/>
                  </a:cubicBezTo>
                  <a:cubicBezTo>
                    <a:pt x="10262" y="16818"/>
                    <a:pt x="10117" y="17035"/>
                    <a:pt x="10166" y="17265"/>
                  </a:cubicBezTo>
                  <a:cubicBezTo>
                    <a:pt x="10202" y="17458"/>
                    <a:pt x="10383" y="17603"/>
                    <a:pt x="10576" y="17603"/>
                  </a:cubicBezTo>
                  <a:cubicBezTo>
                    <a:pt x="10600" y="17603"/>
                    <a:pt x="10624" y="17603"/>
                    <a:pt x="10660" y="17591"/>
                  </a:cubicBezTo>
                  <a:cubicBezTo>
                    <a:pt x="10878" y="17542"/>
                    <a:pt x="11035" y="17325"/>
                    <a:pt x="10986" y="17096"/>
                  </a:cubicBezTo>
                  <a:cubicBezTo>
                    <a:pt x="10944" y="16896"/>
                    <a:pt x="10774" y="16761"/>
                    <a:pt x="10580" y="1676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108" name="Rectangle 107">
            <a:extLst>
              <a:ext uri="{FF2B5EF4-FFF2-40B4-BE49-F238E27FC236}">
                <a16:creationId xmlns="" xmlns:a16="http://schemas.microsoft.com/office/drawing/2014/main" id="{3BEE0FC7-D9CF-4E78-A97F-9C2BEA1EBF2F}"/>
              </a:ext>
            </a:extLst>
          </p:cNvPr>
          <p:cNvSpPr/>
          <p:nvPr/>
        </p:nvSpPr>
        <p:spPr>
          <a:xfrm>
            <a:off x="3238657" y="484545"/>
            <a:ext cx="4246211" cy="69884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0271" tIns="45136" rIns="90271" bIns="45136">
            <a:spAutoFit/>
          </a:bodyPr>
          <a:lstStyle/>
          <a:p>
            <a:pPr algn="ctr"/>
            <a:r>
              <a:rPr lang="en-US" sz="3949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Bài</a:t>
            </a:r>
            <a:r>
              <a:rPr lang="en-US" sz="3949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9: ƯỚC VÀ BỘI</a:t>
            </a:r>
          </a:p>
        </p:txBody>
      </p:sp>
      <p:sp>
        <p:nvSpPr>
          <p:cNvPr id="110" name="Rectangle: Diagonal Corners Snipped 109">
            <a:extLst>
              <a:ext uri="{FF2B5EF4-FFF2-40B4-BE49-F238E27FC236}">
                <a16:creationId xmlns="" xmlns:a16="http://schemas.microsoft.com/office/drawing/2014/main" id="{0B5FCB0D-DE09-4654-B62D-E2D0FE51E3AC}"/>
              </a:ext>
            </a:extLst>
          </p:cNvPr>
          <p:cNvSpPr/>
          <p:nvPr/>
        </p:nvSpPr>
        <p:spPr>
          <a:xfrm>
            <a:off x="1492973" y="2247747"/>
            <a:ext cx="8488220" cy="3517870"/>
          </a:xfrm>
          <a:prstGeom prst="snip2DiagRect">
            <a:avLst>
              <a:gd name="adj1" fmla="val 0"/>
              <a:gd name="adj2" fmla="val 39297"/>
            </a:avLst>
          </a:prstGeom>
          <a:solidFill>
            <a:srgbClr val="E11D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E04AFA1F-07B2-434D-8169-6ECED9B92462}"/>
              </a:ext>
            </a:extLst>
          </p:cNvPr>
          <p:cNvGrpSpPr/>
          <p:nvPr/>
        </p:nvGrpSpPr>
        <p:grpSpPr>
          <a:xfrm>
            <a:off x="379174" y="1454725"/>
            <a:ext cx="5707301" cy="1386846"/>
            <a:chOff x="1552576" y="1591408"/>
            <a:chExt cx="4857749" cy="122799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6" name="Rectangle: Diagonal Corners Snipped 15">
              <a:extLst>
                <a:ext uri="{FF2B5EF4-FFF2-40B4-BE49-F238E27FC236}">
                  <a16:creationId xmlns="" xmlns:a16="http://schemas.microsoft.com/office/drawing/2014/main" id="{035F4AA2-DEF0-4CCD-9BA1-8B143B07A998}"/>
                </a:ext>
              </a:extLst>
            </p:cNvPr>
            <p:cNvSpPr/>
            <p:nvPr/>
          </p:nvSpPr>
          <p:spPr>
            <a:xfrm>
              <a:off x="1552576" y="1591408"/>
              <a:ext cx="4857749" cy="1227992"/>
            </a:xfrm>
            <a:prstGeom prst="snip2DiagRect">
              <a:avLst>
                <a:gd name="adj1" fmla="val 0"/>
                <a:gd name="adj2" fmla="val 50000"/>
              </a:avLst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9FB73943-1BCB-425C-B1FB-0FC8075F72B7}"/>
                </a:ext>
              </a:extLst>
            </p:cNvPr>
            <p:cNvSpPr txBox="1"/>
            <p:nvPr/>
          </p:nvSpPr>
          <p:spPr>
            <a:xfrm>
              <a:off x="2081215" y="1642547"/>
              <a:ext cx="4000499" cy="1015663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TextBox 110">
            <a:extLst>
              <a:ext uri="{FF2B5EF4-FFF2-40B4-BE49-F238E27FC236}">
                <a16:creationId xmlns="" xmlns:a16="http://schemas.microsoft.com/office/drawing/2014/main" id="{985F565B-730F-4DCC-BE42-492E2C6A013F}"/>
              </a:ext>
            </a:extLst>
          </p:cNvPr>
          <p:cNvSpPr txBox="1"/>
          <p:nvPr/>
        </p:nvSpPr>
        <p:spPr>
          <a:xfrm>
            <a:off x="1815446" y="2848711"/>
            <a:ext cx="75653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500"/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E128E8AB-F5E9-4CCC-821B-7BA4E61DA00F}"/>
              </a:ext>
            </a:extLst>
          </p:cNvPr>
          <p:cNvGrpSpPr/>
          <p:nvPr/>
        </p:nvGrpSpPr>
        <p:grpSpPr>
          <a:xfrm>
            <a:off x="215707" y="282626"/>
            <a:ext cx="4079593" cy="1633365"/>
            <a:chOff x="1984325" y="797453"/>
            <a:chExt cx="4427775" cy="2096438"/>
          </a:xfrm>
        </p:grpSpPr>
        <p:sp>
          <p:nvSpPr>
            <p:cNvPr id="5" name="Thought Bubble: Cloud 4">
              <a:extLst>
                <a:ext uri="{FF2B5EF4-FFF2-40B4-BE49-F238E27FC236}">
                  <a16:creationId xmlns="" xmlns:a16="http://schemas.microsoft.com/office/drawing/2014/main" id="{937FE4B4-7DD4-465F-A50E-DAD46E4A409C}"/>
                </a:ext>
              </a:extLst>
            </p:cNvPr>
            <p:cNvSpPr/>
            <p:nvPr/>
          </p:nvSpPr>
          <p:spPr>
            <a:xfrm rot="21344862" flipH="1">
              <a:off x="1984325" y="797453"/>
              <a:ext cx="4427775" cy="2096438"/>
            </a:xfrm>
            <a:prstGeom prst="cloudCallout">
              <a:avLst>
                <a:gd name="adj1" fmla="val -27348"/>
                <a:gd name="adj2" fmla="val 84281"/>
              </a:avLst>
            </a:pr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48AA9887-762B-4ABF-8E4A-3C7F45BEDD0B}"/>
                </a:ext>
              </a:extLst>
            </p:cNvPr>
            <p:cNvSpPr txBox="1"/>
            <p:nvPr/>
          </p:nvSpPr>
          <p:spPr>
            <a:xfrm flipH="1">
              <a:off x="2513227" y="1171884"/>
              <a:ext cx="353186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Em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 </a:t>
              </a:r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có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 </a:t>
              </a:r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biết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?</a:t>
              </a:r>
              <a:endParaRPr lang="en-GB" sz="5400" dirty="0">
                <a:solidFill>
                  <a:schemeClr val="accent5"/>
                </a:solidFill>
                <a:latin typeface="Charm" panose="00000500000000000000" pitchFamily="2" charset="-34"/>
                <a:cs typeface="Charm" panose="00000500000000000000" pitchFamily="2" charset="-34"/>
              </a:endParaRPr>
            </a:p>
          </p:txBody>
        </p:sp>
      </p:grpSp>
      <p:grpSp>
        <p:nvGrpSpPr>
          <p:cNvPr id="431" name="Group 430">
            <a:extLst>
              <a:ext uri="{FF2B5EF4-FFF2-40B4-BE49-F238E27FC236}">
                <a16:creationId xmlns="" xmlns:a16="http://schemas.microsoft.com/office/drawing/2014/main" id="{786C69FB-7B8F-4EB7-83F8-8A94A41F86AC}"/>
              </a:ext>
            </a:extLst>
          </p:cNvPr>
          <p:cNvGrpSpPr/>
          <p:nvPr/>
        </p:nvGrpSpPr>
        <p:grpSpPr>
          <a:xfrm>
            <a:off x="1196363" y="1981100"/>
            <a:ext cx="9361287" cy="2684159"/>
            <a:chOff x="-123720" y="1563818"/>
            <a:chExt cx="2415990" cy="2714071"/>
          </a:xfrm>
        </p:grpSpPr>
        <p:sp>
          <p:nvSpPr>
            <p:cNvPr id="432" name="Rectangle: Diagonal Corners Rounded 431">
              <a:extLst>
                <a:ext uri="{FF2B5EF4-FFF2-40B4-BE49-F238E27FC236}">
                  <a16:creationId xmlns="" xmlns:a16="http://schemas.microsoft.com/office/drawing/2014/main" id="{8223C127-B802-40BA-9B75-E76C109D1BC9}"/>
                </a:ext>
              </a:extLst>
            </p:cNvPr>
            <p:cNvSpPr/>
            <p:nvPr/>
          </p:nvSpPr>
          <p:spPr>
            <a:xfrm>
              <a:off x="-123720" y="1563818"/>
              <a:ext cx="2415990" cy="2714071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F34F98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433" name="TextBox 432">
              <a:extLst>
                <a:ext uri="{FF2B5EF4-FFF2-40B4-BE49-F238E27FC236}">
                  <a16:creationId xmlns="" xmlns:a16="http://schemas.microsoft.com/office/drawing/2014/main" id="{5E629EE6-6236-4BCC-90FF-70B00A64CF02}"/>
                </a:ext>
              </a:extLst>
            </p:cNvPr>
            <p:cNvSpPr txBox="1"/>
            <p:nvPr/>
          </p:nvSpPr>
          <p:spPr>
            <a:xfrm>
              <a:off x="7369" y="1752688"/>
              <a:ext cx="2187710" cy="24505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ị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5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iê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ê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9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i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044, 2086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GB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1" name="Google Shape;1521;p48"/>
          <p:cNvGrpSpPr/>
          <p:nvPr/>
        </p:nvGrpSpPr>
        <p:grpSpPr>
          <a:xfrm>
            <a:off x="15263" y="3995609"/>
            <a:ext cx="5371054" cy="2423523"/>
            <a:chOff x="1645373" y="2435124"/>
            <a:chExt cx="5922994" cy="2708375"/>
          </a:xfrm>
        </p:grpSpPr>
        <p:sp>
          <p:nvSpPr>
            <p:cNvPr id="1522" name="Google Shape;1522;p48"/>
            <p:cNvSpPr/>
            <p:nvPr/>
          </p:nvSpPr>
          <p:spPr>
            <a:xfrm>
              <a:off x="1645373" y="5068555"/>
              <a:ext cx="5853157" cy="74944"/>
            </a:xfrm>
            <a:custGeom>
              <a:avLst/>
              <a:gdLst/>
              <a:ahLst/>
              <a:cxnLst/>
              <a:rect l="l" t="t" r="r" b="b"/>
              <a:pathLst>
                <a:path w="116917" h="1497" extrusionOk="0">
                  <a:moveTo>
                    <a:pt x="0" y="0"/>
                  </a:moveTo>
                  <a:lnTo>
                    <a:pt x="0" y="1497"/>
                  </a:lnTo>
                  <a:lnTo>
                    <a:pt x="116916" y="1497"/>
                  </a:lnTo>
                  <a:lnTo>
                    <a:pt x="11691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3" name="Google Shape;1523;p48"/>
            <p:cNvSpPr/>
            <p:nvPr/>
          </p:nvSpPr>
          <p:spPr>
            <a:xfrm>
              <a:off x="5381688" y="2684229"/>
              <a:ext cx="625331" cy="211063"/>
            </a:xfrm>
            <a:custGeom>
              <a:avLst/>
              <a:gdLst/>
              <a:ahLst/>
              <a:cxnLst/>
              <a:rect l="l" t="t" r="r" b="b"/>
              <a:pathLst>
                <a:path w="12491" h="4216" extrusionOk="0">
                  <a:moveTo>
                    <a:pt x="6940" y="1"/>
                  </a:moveTo>
                  <a:cubicBezTo>
                    <a:pt x="6466" y="1"/>
                    <a:pt x="6042" y="287"/>
                    <a:pt x="5855" y="699"/>
                  </a:cubicBezTo>
                  <a:lnTo>
                    <a:pt x="5843" y="724"/>
                  </a:lnTo>
                  <a:cubicBezTo>
                    <a:pt x="5681" y="662"/>
                    <a:pt x="5506" y="612"/>
                    <a:pt x="5344" y="612"/>
                  </a:cubicBezTo>
                  <a:cubicBezTo>
                    <a:pt x="4745" y="612"/>
                    <a:pt x="4259" y="1011"/>
                    <a:pt x="4159" y="1572"/>
                  </a:cubicBezTo>
                  <a:cubicBezTo>
                    <a:pt x="4159" y="1597"/>
                    <a:pt x="4134" y="1622"/>
                    <a:pt x="4122" y="1634"/>
                  </a:cubicBezTo>
                  <a:cubicBezTo>
                    <a:pt x="3947" y="1435"/>
                    <a:pt x="3685" y="1298"/>
                    <a:pt x="3386" y="1298"/>
                  </a:cubicBezTo>
                  <a:cubicBezTo>
                    <a:pt x="2850" y="1298"/>
                    <a:pt x="2413" y="1734"/>
                    <a:pt x="2413" y="2258"/>
                  </a:cubicBezTo>
                  <a:cubicBezTo>
                    <a:pt x="2413" y="2370"/>
                    <a:pt x="2426" y="2470"/>
                    <a:pt x="2451" y="2557"/>
                  </a:cubicBezTo>
                  <a:cubicBezTo>
                    <a:pt x="2064" y="2769"/>
                    <a:pt x="1727" y="3106"/>
                    <a:pt x="1079" y="3168"/>
                  </a:cubicBezTo>
                  <a:cubicBezTo>
                    <a:pt x="83" y="3274"/>
                    <a:pt x="1" y="3622"/>
                    <a:pt x="160" y="3622"/>
                  </a:cubicBezTo>
                  <a:cubicBezTo>
                    <a:pt x="170" y="3622"/>
                    <a:pt x="182" y="3620"/>
                    <a:pt x="194" y="3617"/>
                  </a:cubicBezTo>
                  <a:cubicBezTo>
                    <a:pt x="381" y="3617"/>
                    <a:pt x="2675" y="3742"/>
                    <a:pt x="2937" y="3742"/>
                  </a:cubicBezTo>
                  <a:cubicBezTo>
                    <a:pt x="3174" y="4029"/>
                    <a:pt x="3511" y="4216"/>
                    <a:pt x="3897" y="4216"/>
                  </a:cubicBezTo>
                  <a:cubicBezTo>
                    <a:pt x="4234" y="4216"/>
                    <a:pt x="4521" y="4091"/>
                    <a:pt x="4758" y="3879"/>
                  </a:cubicBezTo>
                  <a:cubicBezTo>
                    <a:pt x="5032" y="4041"/>
                    <a:pt x="5319" y="4129"/>
                    <a:pt x="5631" y="4129"/>
                  </a:cubicBezTo>
                  <a:cubicBezTo>
                    <a:pt x="5653" y="4129"/>
                    <a:pt x="5676" y="4130"/>
                    <a:pt x="5698" y="4130"/>
                  </a:cubicBezTo>
                  <a:cubicBezTo>
                    <a:pt x="6268" y="4130"/>
                    <a:pt x="6765" y="3824"/>
                    <a:pt x="7065" y="3380"/>
                  </a:cubicBezTo>
                  <a:cubicBezTo>
                    <a:pt x="7302" y="3617"/>
                    <a:pt x="7626" y="3754"/>
                    <a:pt x="7988" y="3754"/>
                  </a:cubicBezTo>
                  <a:cubicBezTo>
                    <a:pt x="8250" y="3754"/>
                    <a:pt x="8499" y="3680"/>
                    <a:pt x="8711" y="3555"/>
                  </a:cubicBezTo>
                  <a:cubicBezTo>
                    <a:pt x="8873" y="3842"/>
                    <a:pt x="9185" y="4029"/>
                    <a:pt x="9534" y="4029"/>
                  </a:cubicBezTo>
                  <a:cubicBezTo>
                    <a:pt x="9534" y="4029"/>
                    <a:pt x="10555" y="4099"/>
                    <a:pt x="11354" y="4099"/>
                  </a:cubicBezTo>
                  <a:cubicBezTo>
                    <a:pt x="11811" y="4099"/>
                    <a:pt x="12196" y="4076"/>
                    <a:pt x="12278" y="4004"/>
                  </a:cubicBezTo>
                  <a:cubicBezTo>
                    <a:pt x="12490" y="3817"/>
                    <a:pt x="11667" y="3418"/>
                    <a:pt x="11043" y="3305"/>
                  </a:cubicBezTo>
                  <a:cubicBezTo>
                    <a:pt x="10557" y="3231"/>
                    <a:pt x="10495" y="3118"/>
                    <a:pt x="10495" y="3093"/>
                  </a:cubicBezTo>
                  <a:lnTo>
                    <a:pt x="10495" y="3068"/>
                  </a:lnTo>
                  <a:cubicBezTo>
                    <a:pt x="10495" y="2545"/>
                    <a:pt x="10058" y="2108"/>
                    <a:pt x="9534" y="2108"/>
                  </a:cubicBezTo>
                  <a:cubicBezTo>
                    <a:pt x="9460" y="2108"/>
                    <a:pt x="9372" y="2121"/>
                    <a:pt x="9297" y="2133"/>
                  </a:cubicBezTo>
                  <a:cubicBezTo>
                    <a:pt x="9173" y="1597"/>
                    <a:pt x="8724" y="1173"/>
                    <a:pt x="8163" y="1098"/>
                  </a:cubicBezTo>
                  <a:lnTo>
                    <a:pt x="8113" y="998"/>
                  </a:lnTo>
                  <a:cubicBezTo>
                    <a:pt x="8025" y="437"/>
                    <a:pt x="7539" y="1"/>
                    <a:pt x="694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4" name="Google Shape;1524;p48"/>
            <p:cNvSpPr/>
            <p:nvPr/>
          </p:nvSpPr>
          <p:spPr>
            <a:xfrm>
              <a:off x="1766488" y="2435124"/>
              <a:ext cx="414618" cy="139925"/>
            </a:xfrm>
            <a:custGeom>
              <a:avLst/>
              <a:gdLst/>
              <a:ahLst/>
              <a:cxnLst/>
              <a:rect l="l" t="t" r="r" b="b"/>
              <a:pathLst>
                <a:path w="8282" h="2795" extrusionOk="0">
                  <a:moveTo>
                    <a:pt x="4603" y="1"/>
                  </a:moveTo>
                  <a:cubicBezTo>
                    <a:pt x="4291" y="1"/>
                    <a:pt x="4004" y="188"/>
                    <a:pt x="3879" y="475"/>
                  </a:cubicBezTo>
                  <a:lnTo>
                    <a:pt x="3867" y="487"/>
                  </a:lnTo>
                  <a:cubicBezTo>
                    <a:pt x="3767" y="437"/>
                    <a:pt x="3667" y="412"/>
                    <a:pt x="3543" y="412"/>
                  </a:cubicBezTo>
                  <a:cubicBezTo>
                    <a:pt x="3144" y="412"/>
                    <a:pt x="2819" y="674"/>
                    <a:pt x="2757" y="1048"/>
                  </a:cubicBezTo>
                  <a:cubicBezTo>
                    <a:pt x="2745" y="1061"/>
                    <a:pt x="2732" y="1086"/>
                    <a:pt x="2732" y="1098"/>
                  </a:cubicBezTo>
                  <a:cubicBezTo>
                    <a:pt x="2620" y="961"/>
                    <a:pt x="2445" y="861"/>
                    <a:pt x="2246" y="861"/>
                  </a:cubicBezTo>
                  <a:cubicBezTo>
                    <a:pt x="1897" y="861"/>
                    <a:pt x="1610" y="1148"/>
                    <a:pt x="1610" y="1497"/>
                  </a:cubicBezTo>
                  <a:cubicBezTo>
                    <a:pt x="1610" y="1560"/>
                    <a:pt x="1622" y="1622"/>
                    <a:pt x="1635" y="1684"/>
                  </a:cubicBezTo>
                  <a:cubicBezTo>
                    <a:pt x="1385" y="1834"/>
                    <a:pt x="1148" y="2046"/>
                    <a:pt x="737" y="2096"/>
                  </a:cubicBezTo>
                  <a:cubicBezTo>
                    <a:pt x="26" y="2171"/>
                    <a:pt x="1" y="2433"/>
                    <a:pt x="151" y="2433"/>
                  </a:cubicBezTo>
                  <a:cubicBezTo>
                    <a:pt x="275" y="2433"/>
                    <a:pt x="1797" y="2495"/>
                    <a:pt x="1959" y="2495"/>
                  </a:cubicBezTo>
                  <a:cubicBezTo>
                    <a:pt x="2121" y="2670"/>
                    <a:pt x="2333" y="2794"/>
                    <a:pt x="2607" y="2794"/>
                  </a:cubicBezTo>
                  <a:cubicBezTo>
                    <a:pt x="2819" y="2794"/>
                    <a:pt x="3006" y="2719"/>
                    <a:pt x="3169" y="2582"/>
                  </a:cubicBezTo>
                  <a:cubicBezTo>
                    <a:pt x="3331" y="2670"/>
                    <a:pt x="3518" y="2732"/>
                    <a:pt x="3742" y="2732"/>
                  </a:cubicBezTo>
                  <a:cubicBezTo>
                    <a:pt x="4129" y="2732"/>
                    <a:pt x="4478" y="2532"/>
                    <a:pt x="4678" y="2233"/>
                  </a:cubicBezTo>
                  <a:cubicBezTo>
                    <a:pt x="4827" y="2395"/>
                    <a:pt x="5052" y="2483"/>
                    <a:pt x="5289" y="2483"/>
                  </a:cubicBezTo>
                  <a:cubicBezTo>
                    <a:pt x="5451" y="2483"/>
                    <a:pt x="5613" y="2433"/>
                    <a:pt x="5750" y="2345"/>
                  </a:cubicBezTo>
                  <a:cubicBezTo>
                    <a:pt x="5862" y="2532"/>
                    <a:pt x="6062" y="2657"/>
                    <a:pt x="6299" y="2657"/>
                  </a:cubicBezTo>
                  <a:cubicBezTo>
                    <a:pt x="6299" y="2657"/>
                    <a:pt x="6995" y="2704"/>
                    <a:pt x="7528" y="2704"/>
                  </a:cubicBezTo>
                  <a:cubicBezTo>
                    <a:pt x="7824" y="2704"/>
                    <a:pt x="8071" y="2689"/>
                    <a:pt x="8120" y="2645"/>
                  </a:cubicBezTo>
                  <a:cubicBezTo>
                    <a:pt x="8282" y="2532"/>
                    <a:pt x="7721" y="2271"/>
                    <a:pt x="7309" y="2183"/>
                  </a:cubicBezTo>
                  <a:cubicBezTo>
                    <a:pt x="6997" y="2146"/>
                    <a:pt x="6947" y="2083"/>
                    <a:pt x="6947" y="2046"/>
                  </a:cubicBezTo>
                  <a:lnTo>
                    <a:pt x="6947" y="2034"/>
                  </a:lnTo>
                  <a:cubicBezTo>
                    <a:pt x="6947" y="1672"/>
                    <a:pt x="6673" y="1398"/>
                    <a:pt x="6311" y="1398"/>
                  </a:cubicBezTo>
                  <a:cubicBezTo>
                    <a:pt x="6249" y="1398"/>
                    <a:pt x="6199" y="1398"/>
                    <a:pt x="6162" y="1410"/>
                  </a:cubicBezTo>
                  <a:cubicBezTo>
                    <a:pt x="6074" y="1048"/>
                    <a:pt x="5788" y="774"/>
                    <a:pt x="5413" y="724"/>
                  </a:cubicBezTo>
                  <a:cubicBezTo>
                    <a:pt x="5388" y="712"/>
                    <a:pt x="5388" y="674"/>
                    <a:pt x="5376" y="662"/>
                  </a:cubicBezTo>
                  <a:cubicBezTo>
                    <a:pt x="5314" y="288"/>
                    <a:pt x="4989" y="1"/>
                    <a:pt x="460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5" name="Google Shape;1525;p48"/>
            <p:cNvSpPr/>
            <p:nvPr/>
          </p:nvSpPr>
          <p:spPr>
            <a:xfrm>
              <a:off x="7252523" y="3695967"/>
              <a:ext cx="315844" cy="108686"/>
            </a:xfrm>
            <a:custGeom>
              <a:avLst/>
              <a:gdLst/>
              <a:ahLst/>
              <a:cxnLst/>
              <a:rect l="l" t="t" r="r" b="b"/>
              <a:pathLst>
                <a:path w="6309" h="2171" extrusionOk="0">
                  <a:moveTo>
                    <a:pt x="2819" y="1"/>
                  </a:moveTo>
                  <a:cubicBezTo>
                    <a:pt x="2520" y="1"/>
                    <a:pt x="2270" y="225"/>
                    <a:pt x="2220" y="500"/>
                  </a:cubicBezTo>
                  <a:cubicBezTo>
                    <a:pt x="2220" y="512"/>
                    <a:pt x="2208" y="537"/>
                    <a:pt x="2208" y="549"/>
                  </a:cubicBezTo>
                  <a:cubicBezTo>
                    <a:pt x="1921" y="574"/>
                    <a:pt x="1684" y="799"/>
                    <a:pt x="1634" y="1073"/>
                  </a:cubicBezTo>
                  <a:cubicBezTo>
                    <a:pt x="1597" y="1061"/>
                    <a:pt x="1547" y="1061"/>
                    <a:pt x="1510" y="1061"/>
                  </a:cubicBezTo>
                  <a:cubicBezTo>
                    <a:pt x="1235" y="1061"/>
                    <a:pt x="1023" y="1285"/>
                    <a:pt x="1023" y="1547"/>
                  </a:cubicBezTo>
                  <a:lnTo>
                    <a:pt x="1023" y="1560"/>
                  </a:lnTo>
                  <a:cubicBezTo>
                    <a:pt x="1023" y="1572"/>
                    <a:pt x="986" y="1622"/>
                    <a:pt x="736" y="1672"/>
                  </a:cubicBezTo>
                  <a:cubicBezTo>
                    <a:pt x="425" y="1734"/>
                    <a:pt x="1" y="1934"/>
                    <a:pt x="113" y="2034"/>
                  </a:cubicBezTo>
                  <a:cubicBezTo>
                    <a:pt x="154" y="2066"/>
                    <a:pt x="353" y="2076"/>
                    <a:pt x="588" y="2076"/>
                  </a:cubicBezTo>
                  <a:cubicBezTo>
                    <a:pt x="990" y="2076"/>
                    <a:pt x="1497" y="2046"/>
                    <a:pt x="1497" y="2046"/>
                  </a:cubicBezTo>
                  <a:cubicBezTo>
                    <a:pt x="1672" y="2046"/>
                    <a:pt x="1834" y="1946"/>
                    <a:pt x="1921" y="1809"/>
                  </a:cubicBezTo>
                  <a:cubicBezTo>
                    <a:pt x="2033" y="1871"/>
                    <a:pt x="2158" y="1921"/>
                    <a:pt x="2283" y="1921"/>
                  </a:cubicBezTo>
                  <a:cubicBezTo>
                    <a:pt x="2470" y="1921"/>
                    <a:pt x="2619" y="1846"/>
                    <a:pt x="2744" y="1734"/>
                  </a:cubicBezTo>
                  <a:cubicBezTo>
                    <a:pt x="2906" y="1971"/>
                    <a:pt x="3168" y="2121"/>
                    <a:pt x="3468" y="2121"/>
                  </a:cubicBezTo>
                  <a:cubicBezTo>
                    <a:pt x="3617" y="2121"/>
                    <a:pt x="3779" y="2071"/>
                    <a:pt x="3904" y="1996"/>
                  </a:cubicBezTo>
                  <a:cubicBezTo>
                    <a:pt x="4016" y="2108"/>
                    <a:pt x="4166" y="2171"/>
                    <a:pt x="4340" y="2171"/>
                  </a:cubicBezTo>
                  <a:cubicBezTo>
                    <a:pt x="4540" y="2171"/>
                    <a:pt x="4715" y="2071"/>
                    <a:pt x="4839" y="1934"/>
                  </a:cubicBezTo>
                  <a:cubicBezTo>
                    <a:pt x="4964" y="1934"/>
                    <a:pt x="6136" y="1884"/>
                    <a:pt x="6224" y="1884"/>
                  </a:cubicBezTo>
                  <a:cubicBezTo>
                    <a:pt x="6226" y="1884"/>
                    <a:pt x="6229" y="1884"/>
                    <a:pt x="6231" y="1884"/>
                  </a:cubicBezTo>
                  <a:cubicBezTo>
                    <a:pt x="6308" y="1884"/>
                    <a:pt x="6258" y="1695"/>
                    <a:pt x="5750" y="1634"/>
                  </a:cubicBezTo>
                  <a:cubicBezTo>
                    <a:pt x="5413" y="1609"/>
                    <a:pt x="5251" y="1435"/>
                    <a:pt x="5064" y="1323"/>
                  </a:cubicBezTo>
                  <a:cubicBezTo>
                    <a:pt x="5076" y="1285"/>
                    <a:pt x="5089" y="1235"/>
                    <a:pt x="5089" y="1173"/>
                  </a:cubicBezTo>
                  <a:cubicBezTo>
                    <a:pt x="5089" y="911"/>
                    <a:pt x="4877" y="674"/>
                    <a:pt x="4590" y="674"/>
                  </a:cubicBezTo>
                  <a:cubicBezTo>
                    <a:pt x="4440" y="674"/>
                    <a:pt x="4316" y="737"/>
                    <a:pt x="4216" y="849"/>
                  </a:cubicBezTo>
                  <a:cubicBezTo>
                    <a:pt x="4216" y="824"/>
                    <a:pt x="4203" y="824"/>
                    <a:pt x="4203" y="811"/>
                  </a:cubicBezTo>
                  <a:cubicBezTo>
                    <a:pt x="4153" y="537"/>
                    <a:pt x="3904" y="313"/>
                    <a:pt x="3605" y="313"/>
                  </a:cubicBezTo>
                  <a:cubicBezTo>
                    <a:pt x="3517" y="313"/>
                    <a:pt x="3443" y="325"/>
                    <a:pt x="3355" y="375"/>
                  </a:cubicBezTo>
                  <a:lnTo>
                    <a:pt x="3355" y="362"/>
                  </a:lnTo>
                  <a:cubicBezTo>
                    <a:pt x="3268" y="138"/>
                    <a:pt x="3043" y="1"/>
                    <a:pt x="28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1526" name="Google Shape;1526;p48"/>
            <p:cNvSpPr/>
            <p:nvPr/>
          </p:nvSpPr>
          <p:spPr>
            <a:xfrm>
              <a:off x="2562518" y="3162476"/>
              <a:ext cx="10013" cy="76195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7" name="Google Shape;1527;p48"/>
            <p:cNvSpPr/>
            <p:nvPr/>
          </p:nvSpPr>
          <p:spPr>
            <a:xfrm>
              <a:off x="2449477" y="3163077"/>
              <a:ext cx="10663" cy="76245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8" name="Google Shape;1528;p48"/>
            <p:cNvSpPr/>
            <p:nvPr/>
          </p:nvSpPr>
          <p:spPr>
            <a:xfrm>
              <a:off x="2432656" y="3238020"/>
              <a:ext cx="156095" cy="106783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9" name="Google Shape;1529;p48"/>
            <p:cNvSpPr/>
            <p:nvPr/>
          </p:nvSpPr>
          <p:spPr>
            <a:xfrm>
              <a:off x="2510653" y="3238020"/>
              <a:ext cx="78097" cy="106783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0" name="Google Shape;1530;p48"/>
            <p:cNvSpPr/>
            <p:nvPr/>
          </p:nvSpPr>
          <p:spPr>
            <a:xfrm>
              <a:off x="2432656" y="3229910"/>
              <a:ext cx="156095" cy="15670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1" name="Google Shape;1531;p48"/>
            <p:cNvSpPr/>
            <p:nvPr/>
          </p:nvSpPr>
          <p:spPr>
            <a:xfrm>
              <a:off x="2438263" y="3232413"/>
              <a:ext cx="146132" cy="10013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2" name="Google Shape;1532;p48"/>
            <p:cNvSpPr/>
            <p:nvPr/>
          </p:nvSpPr>
          <p:spPr>
            <a:xfrm>
              <a:off x="2521267" y="3229910"/>
              <a:ext cx="67484" cy="15670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3" name="Google Shape;1533;p48"/>
            <p:cNvSpPr/>
            <p:nvPr/>
          </p:nvSpPr>
          <p:spPr>
            <a:xfrm>
              <a:off x="2152907" y="2450086"/>
              <a:ext cx="716194" cy="733666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4" name="Google Shape;1534;p48"/>
            <p:cNvSpPr/>
            <p:nvPr/>
          </p:nvSpPr>
          <p:spPr>
            <a:xfrm>
              <a:off x="2546899" y="2454492"/>
              <a:ext cx="327208" cy="726157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5" name="Google Shape;1535;p48"/>
            <p:cNvSpPr/>
            <p:nvPr/>
          </p:nvSpPr>
          <p:spPr>
            <a:xfrm>
              <a:off x="2518813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6" name="Google Shape;1536;p48"/>
            <p:cNvSpPr/>
            <p:nvPr/>
          </p:nvSpPr>
          <p:spPr>
            <a:xfrm>
              <a:off x="2362719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7" name="Google Shape;1537;p48"/>
            <p:cNvSpPr/>
            <p:nvPr/>
          </p:nvSpPr>
          <p:spPr>
            <a:xfrm>
              <a:off x="2147950" y="2454492"/>
              <a:ext cx="327809" cy="727408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8" name="Google Shape;1538;p48"/>
            <p:cNvSpPr/>
            <p:nvPr/>
          </p:nvSpPr>
          <p:spPr>
            <a:xfrm>
              <a:off x="2447625" y="3148108"/>
              <a:ext cx="126758" cy="3689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9" name="Google Shape;1539;p48"/>
            <p:cNvSpPr/>
            <p:nvPr/>
          </p:nvSpPr>
          <p:spPr>
            <a:xfrm>
              <a:off x="4339336" y="3577644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76" y="1"/>
                  </a:moveTo>
                  <a:lnTo>
                    <a:pt x="1" y="13"/>
                  </a:lnTo>
                  <a:lnTo>
                    <a:pt x="63" y="1036"/>
                  </a:lnTo>
                  <a:lnTo>
                    <a:pt x="138" y="1036"/>
                  </a:lnTo>
                  <a:lnTo>
                    <a:pt x="76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0" name="Google Shape;1540;p48"/>
            <p:cNvSpPr/>
            <p:nvPr/>
          </p:nvSpPr>
          <p:spPr>
            <a:xfrm>
              <a:off x="4263191" y="3577043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63" y="0"/>
                  </a:moveTo>
                  <a:lnTo>
                    <a:pt x="0" y="1035"/>
                  </a:lnTo>
                  <a:lnTo>
                    <a:pt x="75" y="1035"/>
                  </a:lnTo>
                  <a:lnTo>
                    <a:pt x="137" y="1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1" name="Google Shape;1541;p48"/>
            <p:cNvSpPr/>
            <p:nvPr/>
          </p:nvSpPr>
          <p:spPr>
            <a:xfrm>
              <a:off x="4251927" y="3628207"/>
              <a:ext cx="104931" cy="71840"/>
            </a:xfrm>
            <a:custGeom>
              <a:avLst/>
              <a:gdLst/>
              <a:ahLst/>
              <a:cxnLst/>
              <a:rect l="l" t="t" r="r" b="b"/>
              <a:pathLst>
                <a:path w="2096" h="1435" extrusionOk="0">
                  <a:moveTo>
                    <a:pt x="1" y="1"/>
                  </a:moveTo>
                  <a:cubicBezTo>
                    <a:pt x="1" y="786"/>
                    <a:pt x="188" y="1435"/>
                    <a:pt x="1048" y="1435"/>
                  </a:cubicBezTo>
                  <a:cubicBezTo>
                    <a:pt x="1934" y="1435"/>
                    <a:pt x="2096" y="786"/>
                    <a:pt x="2096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2" name="Google Shape;1542;p48"/>
            <p:cNvSpPr/>
            <p:nvPr/>
          </p:nvSpPr>
          <p:spPr>
            <a:xfrm>
              <a:off x="4304393" y="3628207"/>
              <a:ext cx="52465" cy="71840"/>
            </a:xfrm>
            <a:custGeom>
              <a:avLst/>
              <a:gdLst/>
              <a:ahLst/>
              <a:cxnLst/>
              <a:rect l="l" t="t" r="r" b="b"/>
              <a:pathLst>
                <a:path w="1048" h="1435" extrusionOk="0">
                  <a:moveTo>
                    <a:pt x="0" y="1"/>
                  </a:moveTo>
                  <a:cubicBezTo>
                    <a:pt x="0" y="1"/>
                    <a:pt x="923" y="288"/>
                    <a:pt x="0" y="1435"/>
                  </a:cubicBezTo>
                  <a:cubicBezTo>
                    <a:pt x="886" y="1435"/>
                    <a:pt x="1048" y="786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3" name="Google Shape;1543;p48"/>
            <p:cNvSpPr/>
            <p:nvPr/>
          </p:nvSpPr>
          <p:spPr>
            <a:xfrm>
              <a:off x="4252578" y="3622600"/>
              <a:ext cx="104931" cy="10663"/>
            </a:xfrm>
            <a:custGeom>
              <a:avLst/>
              <a:gdLst/>
              <a:ahLst/>
              <a:cxnLst/>
              <a:rect l="l" t="t" r="r" b="b"/>
              <a:pathLst>
                <a:path w="2096" h="213" extrusionOk="0">
                  <a:moveTo>
                    <a:pt x="1048" y="1"/>
                  </a:moveTo>
                  <a:cubicBezTo>
                    <a:pt x="474" y="1"/>
                    <a:pt x="0" y="50"/>
                    <a:pt x="0" y="113"/>
                  </a:cubicBezTo>
                  <a:cubicBezTo>
                    <a:pt x="0" y="175"/>
                    <a:pt x="474" y="213"/>
                    <a:pt x="1048" y="213"/>
                  </a:cubicBezTo>
                  <a:cubicBezTo>
                    <a:pt x="1621" y="213"/>
                    <a:pt x="2095" y="175"/>
                    <a:pt x="2095" y="113"/>
                  </a:cubicBezTo>
                  <a:cubicBezTo>
                    <a:pt x="2095" y="63"/>
                    <a:pt x="1621" y="13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4" name="Google Shape;1544;p48"/>
            <p:cNvSpPr/>
            <p:nvPr/>
          </p:nvSpPr>
          <p:spPr>
            <a:xfrm>
              <a:off x="4255682" y="3623852"/>
              <a:ext cx="98723" cy="7559"/>
            </a:xfrm>
            <a:custGeom>
              <a:avLst/>
              <a:gdLst/>
              <a:ahLst/>
              <a:cxnLst/>
              <a:rect l="l" t="t" r="r" b="b"/>
              <a:pathLst>
                <a:path w="1972" h="151" extrusionOk="0">
                  <a:moveTo>
                    <a:pt x="986" y="1"/>
                  </a:moveTo>
                  <a:cubicBezTo>
                    <a:pt x="437" y="1"/>
                    <a:pt x="1" y="50"/>
                    <a:pt x="1" y="88"/>
                  </a:cubicBezTo>
                  <a:cubicBezTo>
                    <a:pt x="1" y="113"/>
                    <a:pt x="425" y="150"/>
                    <a:pt x="973" y="150"/>
                  </a:cubicBezTo>
                  <a:cubicBezTo>
                    <a:pt x="1522" y="150"/>
                    <a:pt x="1971" y="113"/>
                    <a:pt x="1971" y="88"/>
                  </a:cubicBezTo>
                  <a:cubicBezTo>
                    <a:pt x="1971" y="50"/>
                    <a:pt x="1522" y="1"/>
                    <a:pt x="986" y="1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5" name="Google Shape;1545;p48"/>
            <p:cNvSpPr/>
            <p:nvPr/>
          </p:nvSpPr>
          <p:spPr>
            <a:xfrm>
              <a:off x="4311251" y="3623251"/>
              <a:ext cx="46258" cy="10013"/>
            </a:xfrm>
            <a:custGeom>
              <a:avLst/>
              <a:gdLst/>
              <a:ahLst/>
              <a:cxnLst/>
              <a:rect l="l" t="t" r="r" b="b"/>
              <a:pathLst>
                <a:path w="924" h="200" extrusionOk="0">
                  <a:moveTo>
                    <a:pt x="1" y="0"/>
                  </a:moveTo>
                  <a:lnTo>
                    <a:pt x="1" y="0"/>
                  </a:lnTo>
                  <a:cubicBezTo>
                    <a:pt x="300" y="75"/>
                    <a:pt x="50" y="200"/>
                    <a:pt x="50" y="200"/>
                  </a:cubicBezTo>
                  <a:cubicBezTo>
                    <a:pt x="549" y="187"/>
                    <a:pt x="923" y="162"/>
                    <a:pt x="923" y="112"/>
                  </a:cubicBezTo>
                  <a:cubicBezTo>
                    <a:pt x="923" y="62"/>
                    <a:pt x="51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6" name="Google Shape;1546;p48"/>
            <p:cNvSpPr/>
            <p:nvPr/>
          </p:nvSpPr>
          <p:spPr>
            <a:xfrm>
              <a:off x="4063993" y="3096293"/>
              <a:ext cx="482052" cy="495769"/>
            </a:xfrm>
            <a:custGeom>
              <a:avLst/>
              <a:gdLst/>
              <a:ahLst/>
              <a:cxnLst/>
              <a:rect l="l" t="t" r="r" b="b"/>
              <a:pathLst>
                <a:path w="9629" h="9903" extrusionOk="0">
                  <a:moveTo>
                    <a:pt x="4818" y="0"/>
                  </a:moveTo>
                  <a:cubicBezTo>
                    <a:pt x="4816" y="0"/>
                    <a:pt x="4815" y="0"/>
                    <a:pt x="4815" y="0"/>
                  </a:cubicBezTo>
                  <a:cubicBezTo>
                    <a:pt x="4815" y="0"/>
                    <a:pt x="4815" y="0"/>
                    <a:pt x="4814" y="0"/>
                  </a:cubicBezTo>
                  <a:cubicBezTo>
                    <a:pt x="4759" y="0"/>
                    <a:pt x="2110" y="13"/>
                    <a:pt x="1061" y="2358"/>
                  </a:cubicBezTo>
                  <a:cubicBezTo>
                    <a:pt x="1" y="4739"/>
                    <a:pt x="1585" y="6760"/>
                    <a:pt x="2034" y="7171"/>
                  </a:cubicBezTo>
                  <a:cubicBezTo>
                    <a:pt x="2495" y="7595"/>
                    <a:pt x="3830" y="8630"/>
                    <a:pt x="3929" y="9167"/>
                  </a:cubicBezTo>
                  <a:cubicBezTo>
                    <a:pt x="4017" y="9715"/>
                    <a:pt x="3929" y="9853"/>
                    <a:pt x="4815" y="9902"/>
                  </a:cubicBezTo>
                  <a:cubicBezTo>
                    <a:pt x="5700" y="9853"/>
                    <a:pt x="5613" y="9715"/>
                    <a:pt x="5700" y="9167"/>
                  </a:cubicBezTo>
                  <a:cubicBezTo>
                    <a:pt x="5800" y="8630"/>
                    <a:pt x="7134" y="7608"/>
                    <a:pt x="7596" y="7171"/>
                  </a:cubicBezTo>
                  <a:cubicBezTo>
                    <a:pt x="8032" y="6760"/>
                    <a:pt x="9629" y="4739"/>
                    <a:pt x="8569" y="2358"/>
                  </a:cubicBezTo>
                  <a:cubicBezTo>
                    <a:pt x="7530" y="24"/>
                    <a:pt x="4925" y="0"/>
                    <a:pt x="48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7" name="Google Shape;1547;p48"/>
            <p:cNvSpPr/>
            <p:nvPr/>
          </p:nvSpPr>
          <p:spPr>
            <a:xfrm>
              <a:off x="4327471" y="3099397"/>
              <a:ext cx="221727" cy="490162"/>
            </a:xfrm>
            <a:custGeom>
              <a:avLst/>
              <a:gdLst/>
              <a:ahLst/>
              <a:cxnLst/>
              <a:rect l="l" t="t" r="r" b="b"/>
              <a:pathLst>
                <a:path w="4429" h="9791" extrusionOk="0">
                  <a:moveTo>
                    <a:pt x="150" y="1"/>
                  </a:moveTo>
                  <a:lnTo>
                    <a:pt x="150" y="1"/>
                  </a:lnTo>
                  <a:cubicBezTo>
                    <a:pt x="171" y="22"/>
                    <a:pt x="184" y="25"/>
                    <a:pt x="202" y="26"/>
                  </a:cubicBezTo>
                  <a:lnTo>
                    <a:pt x="202" y="26"/>
                  </a:lnTo>
                  <a:cubicBezTo>
                    <a:pt x="184" y="17"/>
                    <a:pt x="167" y="9"/>
                    <a:pt x="150" y="1"/>
                  </a:cubicBezTo>
                  <a:close/>
                  <a:moveTo>
                    <a:pt x="202" y="26"/>
                  </a:moveTo>
                  <a:cubicBezTo>
                    <a:pt x="866" y="355"/>
                    <a:pt x="2335" y="1412"/>
                    <a:pt x="1959" y="4291"/>
                  </a:cubicBezTo>
                  <a:cubicBezTo>
                    <a:pt x="1485" y="7957"/>
                    <a:pt x="250" y="7384"/>
                    <a:pt x="1" y="9791"/>
                  </a:cubicBezTo>
                  <a:cubicBezTo>
                    <a:pt x="51" y="9778"/>
                    <a:pt x="88" y="9778"/>
                    <a:pt x="113" y="9766"/>
                  </a:cubicBezTo>
                  <a:cubicBezTo>
                    <a:pt x="125" y="9466"/>
                    <a:pt x="275" y="8544"/>
                    <a:pt x="1422" y="7384"/>
                  </a:cubicBezTo>
                  <a:cubicBezTo>
                    <a:pt x="2657" y="6162"/>
                    <a:pt x="4428" y="1597"/>
                    <a:pt x="213" y="26"/>
                  </a:cubicBezTo>
                  <a:cubicBezTo>
                    <a:pt x="209" y="26"/>
                    <a:pt x="205" y="26"/>
                    <a:pt x="202" y="26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8" name="Google Shape;1548;p48"/>
            <p:cNvSpPr/>
            <p:nvPr/>
          </p:nvSpPr>
          <p:spPr>
            <a:xfrm>
              <a:off x="4310000" y="3097545"/>
              <a:ext cx="94318" cy="494517"/>
            </a:xfrm>
            <a:custGeom>
              <a:avLst/>
              <a:gdLst/>
              <a:ahLst/>
              <a:cxnLst/>
              <a:rect l="l" t="t" r="r" b="b"/>
              <a:pathLst>
                <a:path w="1884" h="9878" extrusionOk="0">
                  <a:moveTo>
                    <a:pt x="1" y="0"/>
                  </a:moveTo>
                  <a:cubicBezTo>
                    <a:pt x="1" y="1"/>
                    <a:pt x="849" y="1709"/>
                    <a:pt x="474" y="4191"/>
                  </a:cubicBezTo>
                  <a:cubicBezTo>
                    <a:pt x="138" y="6485"/>
                    <a:pt x="38" y="9441"/>
                    <a:pt x="26" y="9877"/>
                  </a:cubicBezTo>
                  <a:cubicBezTo>
                    <a:pt x="75" y="9877"/>
                    <a:pt x="100" y="9877"/>
                    <a:pt x="150" y="9865"/>
                  </a:cubicBezTo>
                  <a:cubicBezTo>
                    <a:pt x="250" y="9304"/>
                    <a:pt x="711" y="6747"/>
                    <a:pt x="1148" y="5612"/>
                  </a:cubicBezTo>
                  <a:cubicBezTo>
                    <a:pt x="1634" y="4328"/>
                    <a:pt x="1884" y="1248"/>
                    <a:pt x="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9" name="Google Shape;1549;p48"/>
            <p:cNvSpPr/>
            <p:nvPr/>
          </p:nvSpPr>
          <p:spPr>
            <a:xfrm>
              <a:off x="4204468" y="3097545"/>
              <a:ext cx="94969" cy="494517"/>
            </a:xfrm>
            <a:custGeom>
              <a:avLst/>
              <a:gdLst/>
              <a:ahLst/>
              <a:cxnLst/>
              <a:rect l="l" t="t" r="r" b="b"/>
              <a:pathLst>
                <a:path w="1897" h="9878" extrusionOk="0">
                  <a:moveTo>
                    <a:pt x="1897" y="0"/>
                  </a:moveTo>
                  <a:lnTo>
                    <a:pt x="1897" y="0"/>
                  </a:lnTo>
                  <a:cubicBezTo>
                    <a:pt x="1" y="1248"/>
                    <a:pt x="250" y="4328"/>
                    <a:pt x="749" y="5612"/>
                  </a:cubicBezTo>
                  <a:cubicBezTo>
                    <a:pt x="1186" y="6747"/>
                    <a:pt x="1647" y="9304"/>
                    <a:pt x="1747" y="9865"/>
                  </a:cubicBezTo>
                  <a:cubicBezTo>
                    <a:pt x="1772" y="9865"/>
                    <a:pt x="1822" y="9865"/>
                    <a:pt x="1872" y="9877"/>
                  </a:cubicBezTo>
                  <a:cubicBezTo>
                    <a:pt x="1847" y="9441"/>
                    <a:pt x="1759" y="6498"/>
                    <a:pt x="1423" y="4191"/>
                  </a:cubicBezTo>
                  <a:cubicBezTo>
                    <a:pt x="1049" y="1709"/>
                    <a:pt x="1897" y="1"/>
                    <a:pt x="189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0" name="Google Shape;1550;p48"/>
            <p:cNvSpPr/>
            <p:nvPr/>
          </p:nvSpPr>
          <p:spPr>
            <a:xfrm>
              <a:off x="4059637" y="3099397"/>
              <a:ext cx="221076" cy="490813"/>
            </a:xfrm>
            <a:custGeom>
              <a:avLst/>
              <a:gdLst/>
              <a:ahLst/>
              <a:cxnLst/>
              <a:rect l="l" t="t" r="r" b="b"/>
              <a:pathLst>
                <a:path w="4416" h="9804" extrusionOk="0">
                  <a:moveTo>
                    <a:pt x="4291" y="1"/>
                  </a:moveTo>
                  <a:cubicBezTo>
                    <a:pt x="4278" y="1"/>
                    <a:pt x="4266" y="1"/>
                    <a:pt x="4228" y="13"/>
                  </a:cubicBezTo>
                  <a:cubicBezTo>
                    <a:pt x="1" y="1610"/>
                    <a:pt x="1784" y="6162"/>
                    <a:pt x="3006" y="7396"/>
                  </a:cubicBezTo>
                  <a:cubicBezTo>
                    <a:pt x="4154" y="8556"/>
                    <a:pt x="4291" y="9466"/>
                    <a:pt x="4316" y="9778"/>
                  </a:cubicBezTo>
                  <a:cubicBezTo>
                    <a:pt x="4341" y="9791"/>
                    <a:pt x="4378" y="9791"/>
                    <a:pt x="4415" y="9803"/>
                  </a:cubicBezTo>
                  <a:cubicBezTo>
                    <a:pt x="4154" y="7396"/>
                    <a:pt x="2944" y="7970"/>
                    <a:pt x="2470" y="4303"/>
                  </a:cubicBezTo>
                  <a:cubicBezTo>
                    <a:pt x="2096" y="1323"/>
                    <a:pt x="3655" y="300"/>
                    <a:pt x="4291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1" name="Google Shape;1551;p48"/>
            <p:cNvSpPr/>
            <p:nvPr/>
          </p:nvSpPr>
          <p:spPr>
            <a:xfrm>
              <a:off x="4261940" y="3567031"/>
              <a:ext cx="85557" cy="25031"/>
            </a:xfrm>
            <a:custGeom>
              <a:avLst/>
              <a:gdLst/>
              <a:ahLst/>
              <a:cxnLst/>
              <a:rect l="l" t="t" r="r" b="b"/>
              <a:pathLst>
                <a:path w="1709" h="500" extrusionOk="0">
                  <a:moveTo>
                    <a:pt x="1709" y="1"/>
                  </a:moveTo>
                  <a:lnTo>
                    <a:pt x="1709" y="1"/>
                  </a:lnTo>
                  <a:cubicBezTo>
                    <a:pt x="1385" y="55"/>
                    <a:pt x="1087" y="73"/>
                    <a:pt x="834" y="73"/>
                  </a:cubicBezTo>
                  <a:cubicBezTo>
                    <a:pt x="327" y="73"/>
                    <a:pt x="0" y="1"/>
                    <a:pt x="0" y="1"/>
                  </a:cubicBezTo>
                  <a:lnTo>
                    <a:pt x="0" y="1"/>
                  </a:lnTo>
                  <a:cubicBezTo>
                    <a:pt x="63" y="362"/>
                    <a:pt x="113" y="475"/>
                    <a:pt x="861" y="499"/>
                  </a:cubicBezTo>
                  <a:cubicBezTo>
                    <a:pt x="1597" y="475"/>
                    <a:pt x="1659" y="362"/>
                    <a:pt x="170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2" name="Google Shape;1552;p48"/>
            <p:cNvSpPr/>
            <p:nvPr/>
          </p:nvSpPr>
          <p:spPr>
            <a:xfrm>
              <a:off x="2297137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3" name="Google Shape;1553;p48"/>
            <p:cNvSpPr/>
            <p:nvPr/>
          </p:nvSpPr>
          <p:spPr>
            <a:xfrm>
              <a:off x="2206023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7" y="6510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4" name="Google Shape;1554;p48"/>
            <p:cNvSpPr/>
            <p:nvPr/>
          </p:nvSpPr>
          <p:spPr>
            <a:xfrm>
              <a:off x="2113608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5" name="Google Shape;1555;p48"/>
            <p:cNvSpPr/>
            <p:nvPr/>
          </p:nvSpPr>
          <p:spPr>
            <a:xfrm>
              <a:off x="2021843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7" y="3717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6" name="Google Shape;1556;p48"/>
            <p:cNvSpPr/>
            <p:nvPr/>
          </p:nvSpPr>
          <p:spPr>
            <a:xfrm>
              <a:off x="1930028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1" y="1"/>
                  </a:moveTo>
                  <a:lnTo>
                    <a:pt x="1" y="2532"/>
                  </a:lnTo>
                  <a:lnTo>
                    <a:pt x="188" y="2532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7" name="Google Shape;1557;p48"/>
            <p:cNvSpPr/>
            <p:nvPr/>
          </p:nvSpPr>
          <p:spPr>
            <a:xfrm>
              <a:off x="1689028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13881" y="1"/>
                  </a:moveTo>
                  <a:cubicBezTo>
                    <a:pt x="13806" y="63"/>
                    <a:pt x="7583" y="6573"/>
                    <a:pt x="1" y="9603"/>
                  </a:cubicBezTo>
                  <a:lnTo>
                    <a:pt x="138" y="9940"/>
                  </a:lnTo>
                  <a:cubicBezTo>
                    <a:pt x="7783" y="6872"/>
                    <a:pt x="14081" y="325"/>
                    <a:pt x="14143" y="250"/>
                  </a:cubicBezTo>
                  <a:lnTo>
                    <a:pt x="1388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8" name="Google Shape;1558;p48"/>
            <p:cNvSpPr/>
            <p:nvPr/>
          </p:nvSpPr>
          <p:spPr>
            <a:xfrm>
              <a:off x="1780842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197" y="0"/>
                  </a:moveTo>
                  <a:cubicBezTo>
                    <a:pt x="12147" y="50"/>
                    <a:pt x="7745" y="4602"/>
                    <a:pt x="0" y="8518"/>
                  </a:cubicBezTo>
                  <a:lnTo>
                    <a:pt x="88" y="8680"/>
                  </a:lnTo>
                  <a:cubicBezTo>
                    <a:pt x="7845" y="4752"/>
                    <a:pt x="12272" y="175"/>
                    <a:pt x="12322" y="125"/>
                  </a:cubicBezTo>
                  <a:lnTo>
                    <a:pt x="121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9" name="Google Shape;1559;p48"/>
            <p:cNvSpPr/>
            <p:nvPr/>
          </p:nvSpPr>
          <p:spPr>
            <a:xfrm>
              <a:off x="2380190" y="4364326"/>
              <a:ext cx="26884" cy="499474"/>
            </a:xfrm>
            <a:custGeom>
              <a:avLst/>
              <a:gdLst/>
              <a:ahLst/>
              <a:cxnLst/>
              <a:rect l="l" t="t" r="r" b="b"/>
              <a:pathLst>
                <a:path w="537" h="9977" extrusionOk="0">
                  <a:moveTo>
                    <a:pt x="0" y="0"/>
                  </a:moveTo>
                  <a:lnTo>
                    <a:pt x="0" y="9977"/>
                  </a:lnTo>
                  <a:lnTo>
                    <a:pt x="537" y="9977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0" name="Google Shape;1560;p48"/>
            <p:cNvSpPr/>
            <p:nvPr/>
          </p:nvSpPr>
          <p:spPr>
            <a:xfrm>
              <a:off x="2659890" y="4882123"/>
              <a:ext cx="1186281" cy="95970"/>
            </a:xfrm>
            <a:custGeom>
              <a:avLst/>
              <a:gdLst/>
              <a:ahLst/>
              <a:cxnLst/>
              <a:rect l="l" t="t" r="r" b="b"/>
              <a:pathLst>
                <a:path w="23696" h="1917" extrusionOk="0">
                  <a:moveTo>
                    <a:pt x="11405" y="0"/>
                  </a:moveTo>
                  <a:cubicBezTo>
                    <a:pt x="9605" y="0"/>
                    <a:pt x="8020" y="100"/>
                    <a:pt x="6697" y="233"/>
                  </a:cubicBezTo>
                  <a:cubicBezTo>
                    <a:pt x="2545" y="669"/>
                    <a:pt x="25" y="1530"/>
                    <a:pt x="1" y="1542"/>
                  </a:cubicBezTo>
                  <a:lnTo>
                    <a:pt x="125" y="1904"/>
                  </a:lnTo>
                  <a:cubicBezTo>
                    <a:pt x="138" y="1904"/>
                    <a:pt x="2632" y="1043"/>
                    <a:pt x="6747" y="619"/>
                  </a:cubicBezTo>
                  <a:cubicBezTo>
                    <a:pt x="8047" y="487"/>
                    <a:pt x="9605" y="390"/>
                    <a:pt x="11373" y="390"/>
                  </a:cubicBezTo>
                  <a:cubicBezTo>
                    <a:pt x="14779" y="390"/>
                    <a:pt x="18966" y="750"/>
                    <a:pt x="23596" y="1916"/>
                  </a:cubicBezTo>
                  <a:lnTo>
                    <a:pt x="23696" y="1530"/>
                  </a:lnTo>
                  <a:cubicBezTo>
                    <a:pt x="19042" y="360"/>
                    <a:pt x="14834" y="0"/>
                    <a:pt x="1140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1" name="Google Shape;1561;p48"/>
            <p:cNvSpPr/>
            <p:nvPr/>
          </p:nvSpPr>
          <p:spPr>
            <a:xfrm>
              <a:off x="3445921" y="4893136"/>
              <a:ext cx="400250" cy="84956"/>
            </a:xfrm>
            <a:custGeom>
              <a:avLst/>
              <a:gdLst/>
              <a:ahLst/>
              <a:cxnLst/>
              <a:rect l="l" t="t" r="r" b="b"/>
              <a:pathLst>
                <a:path w="7995" h="1697" extrusionOk="0">
                  <a:moveTo>
                    <a:pt x="26" y="0"/>
                  </a:moveTo>
                  <a:lnTo>
                    <a:pt x="26" y="0"/>
                  </a:lnTo>
                  <a:cubicBezTo>
                    <a:pt x="263" y="137"/>
                    <a:pt x="1" y="362"/>
                    <a:pt x="1" y="362"/>
                  </a:cubicBezTo>
                  <a:cubicBezTo>
                    <a:pt x="2420" y="574"/>
                    <a:pt x="5064" y="985"/>
                    <a:pt x="7895" y="1696"/>
                  </a:cubicBezTo>
                  <a:lnTo>
                    <a:pt x="7995" y="1335"/>
                  </a:lnTo>
                  <a:cubicBezTo>
                    <a:pt x="5139" y="624"/>
                    <a:pt x="2457" y="200"/>
                    <a:pt x="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2" name="Google Shape;1562;p48"/>
            <p:cNvSpPr/>
            <p:nvPr/>
          </p:nvSpPr>
          <p:spPr>
            <a:xfrm>
              <a:off x="2656786" y="4836916"/>
              <a:ext cx="1192489" cy="37497"/>
            </a:xfrm>
            <a:custGeom>
              <a:avLst/>
              <a:gdLst/>
              <a:ahLst/>
              <a:cxnLst/>
              <a:rect l="l" t="t" r="r" b="b"/>
              <a:pathLst>
                <a:path w="23820" h="749" extrusionOk="0">
                  <a:moveTo>
                    <a:pt x="0" y="1"/>
                  </a:moveTo>
                  <a:lnTo>
                    <a:pt x="0" y="749"/>
                  </a:lnTo>
                  <a:lnTo>
                    <a:pt x="23820" y="749"/>
                  </a:lnTo>
                  <a:lnTo>
                    <a:pt x="2382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3" name="Google Shape;1563;p48"/>
            <p:cNvSpPr/>
            <p:nvPr/>
          </p:nvSpPr>
          <p:spPr>
            <a:xfrm>
              <a:off x="3427798" y="4836916"/>
              <a:ext cx="420875" cy="37497"/>
            </a:xfrm>
            <a:custGeom>
              <a:avLst/>
              <a:gdLst/>
              <a:ahLst/>
              <a:cxnLst/>
              <a:rect l="l" t="t" r="r" b="b"/>
              <a:pathLst>
                <a:path w="8407" h="749" extrusionOk="0">
                  <a:moveTo>
                    <a:pt x="1" y="1"/>
                  </a:moveTo>
                  <a:cubicBezTo>
                    <a:pt x="674" y="250"/>
                    <a:pt x="363" y="749"/>
                    <a:pt x="363" y="749"/>
                  </a:cubicBezTo>
                  <a:lnTo>
                    <a:pt x="8406" y="749"/>
                  </a:lnTo>
                  <a:lnTo>
                    <a:pt x="84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4" name="Google Shape;1564;p48"/>
            <p:cNvSpPr/>
            <p:nvPr/>
          </p:nvSpPr>
          <p:spPr>
            <a:xfrm>
              <a:off x="2609927" y="4271911"/>
              <a:ext cx="1286206" cy="4406"/>
            </a:xfrm>
            <a:custGeom>
              <a:avLst/>
              <a:gdLst/>
              <a:ahLst/>
              <a:cxnLst/>
              <a:rect l="l" t="t" r="r" b="b"/>
              <a:pathLst>
                <a:path w="25692" h="88" extrusionOk="0">
                  <a:moveTo>
                    <a:pt x="1" y="0"/>
                  </a:moveTo>
                  <a:lnTo>
                    <a:pt x="1" y="88"/>
                  </a:lnTo>
                  <a:lnTo>
                    <a:pt x="25691" y="88"/>
                  </a:lnTo>
                  <a:lnTo>
                    <a:pt x="2569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5" name="Google Shape;1565;p48"/>
            <p:cNvSpPr/>
            <p:nvPr/>
          </p:nvSpPr>
          <p:spPr>
            <a:xfrm>
              <a:off x="2609927" y="4298744"/>
              <a:ext cx="1286206" cy="18773"/>
            </a:xfrm>
            <a:custGeom>
              <a:avLst/>
              <a:gdLst/>
              <a:ahLst/>
              <a:cxnLst/>
              <a:rect l="l" t="t" r="r" b="b"/>
              <a:pathLst>
                <a:path w="25692" h="375" extrusionOk="0">
                  <a:moveTo>
                    <a:pt x="1" y="1"/>
                  </a:moveTo>
                  <a:lnTo>
                    <a:pt x="1" y="375"/>
                  </a:lnTo>
                  <a:lnTo>
                    <a:pt x="25691" y="375"/>
                  </a:lnTo>
                  <a:lnTo>
                    <a:pt x="25691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6" name="Google Shape;1566;p48"/>
            <p:cNvSpPr/>
            <p:nvPr/>
          </p:nvSpPr>
          <p:spPr>
            <a:xfrm>
              <a:off x="3397210" y="4299395"/>
              <a:ext cx="450813" cy="18773"/>
            </a:xfrm>
            <a:custGeom>
              <a:avLst/>
              <a:gdLst/>
              <a:ahLst/>
              <a:cxnLst/>
              <a:rect l="l" t="t" r="r" b="b"/>
              <a:pathLst>
                <a:path w="9005" h="375" extrusionOk="0">
                  <a:moveTo>
                    <a:pt x="1" y="0"/>
                  </a:moveTo>
                  <a:cubicBezTo>
                    <a:pt x="338" y="100"/>
                    <a:pt x="250" y="374"/>
                    <a:pt x="250" y="374"/>
                  </a:cubicBezTo>
                  <a:lnTo>
                    <a:pt x="9005" y="374"/>
                  </a:lnTo>
                  <a:lnTo>
                    <a:pt x="900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7" name="Google Shape;1567;p48"/>
            <p:cNvSpPr/>
            <p:nvPr/>
          </p:nvSpPr>
          <p:spPr>
            <a:xfrm>
              <a:off x="4198861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8" name="Google Shape;1568;p48"/>
            <p:cNvSpPr/>
            <p:nvPr/>
          </p:nvSpPr>
          <p:spPr>
            <a:xfrm>
              <a:off x="4291276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8" y="6510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9" name="Google Shape;1569;p48"/>
            <p:cNvSpPr/>
            <p:nvPr/>
          </p:nvSpPr>
          <p:spPr>
            <a:xfrm>
              <a:off x="4382440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0" name="Google Shape;1570;p48"/>
            <p:cNvSpPr/>
            <p:nvPr/>
          </p:nvSpPr>
          <p:spPr>
            <a:xfrm>
              <a:off x="4474205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8" y="371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1" name="Google Shape;1571;p48"/>
            <p:cNvSpPr/>
            <p:nvPr/>
          </p:nvSpPr>
          <p:spPr>
            <a:xfrm>
              <a:off x="4566620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0" y="1"/>
                  </a:moveTo>
                  <a:lnTo>
                    <a:pt x="0" y="2532"/>
                  </a:lnTo>
                  <a:lnTo>
                    <a:pt x="187" y="2532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2" name="Google Shape;1572;p48"/>
            <p:cNvSpPr/>
            <p:nvPr/>
          </p:nvSpPr>
          <p:spPr>
            <a:xfrm>
              <a:off x="4108949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263" y="1"/>
                  </a:moveTo>
                  <a:lnTo>
                    <a:pt x="1" y="250"/>
                  </a:lnTo>
                  <a:cubicBezTo>
                    <a:pt x="51" y="325"/>
                    <a:pt x="6349" y="6872"/>
                    <a:pt x="14006" y="9940"/>
                  </a:cubicBezTo>
                  <a:lnTo>
                    <a:pt x="14143" y="9603"/>
                  </a:lnTo>
                  <a:cubicBezTo>
                    <a:pt x="6561" y="6573"/>
                    <a:pt x="325" y="63"/>
                    <a:pt x="26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3" name="Google Shape;1573;p48"/>
            <p:cNvSpPr/>
            <p:nvPr/>
          </p:nvSpPr>
          <p:spPr>
            <a:xfrm>
              <a:off x="4108348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5" y="0"/>
                  </a:moveTo>
                  <a:lnTo>
                    <a:pt x="0" y="125"/>
                  </a:lnTo>
                  <a:cubicBezTo>
                    <a:pt x="38" y="175"/>
                    <a:pt x="4478" y="4752"/>
                    <a:pt x="12235" y="8680"/>
                  </a:cubicBezTo>
                  <a:lnTo>
                    <a:pt x="12322" y="8518"/>
                  </a:lnTo>
                  <a:cubicBezTo>
                    <a:pt x="4590" y="4602"/>
                    <a:pt x="175" y="50"/>
                    <a:pt x="12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4" name="Google Shape;1574;p48"/>
            <p:cNvSpPr/>
            <p:nvPr/>
          </p:nvSpPr>
          <p:spPr>
            <a:xfrm>
              <a:off x="4098335" y="4364326"/>
              <a:ext cx="26283" cy="499474"/>
            </a:xfrm>
            <a:custGeom>
              <a:avLst/>
              <a:gdLst/>
              <a:ahLst/>
              <a:cxnLst/>
              <a:rect l="l" t="t" r="r" b="b"/>
              <a:pathLst>
                <a:path w="525" h="9977" extrusionOk="0">
                  <a:moveTo>
                    <a:pt x="1" y="0"/>
                  </a:moveTo>
                  <a:lnTo>
                    <a:pt x="1" y="9977"/>
                  </a:lnTo>
                  <a:lnTo>
                    <a:pt x="525" y="9977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5" name="Google Shape;1575;p48"/>
            <p:cNvSpPr/>
            <p:nvPr/>
          </p:nvSpPr>
          <p:spPr>
            <a:xfrm>
              <a:off x="4098335" y="4847530"/>
              <a:ext cx="761751" cy="45006"/>
            </a:xfrm>
            <a:custGeom>
              <a:avLst/>
              <a:gdLst/>
              <a:ahLst/>
              <a:cxnLst/>
              <a:rect l="l" t="t" r="r" b="b"/>
              <a:pathLst>
                <a:path w="15216" h="899" extrusionOk="0">
                  <a:moveTo>
                    <a:pt x="1" y="1"/>
                  </a:moveTo>
                  <a:lnTo>
                    <a:pt x="1" y="899"/>
                  </a:lnTo>
                  <a:lnTo>
                    <a:pt x="15216" y="899"/>
                  </a:lnTo>
                  <a:lnTo>
                    <a:pt x="1521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6" name="Google Shape;1576;p48"/>
            <p:cNvSpPr/>
            <p:nvPr/>
          </p:nvSpPr>
          <p:spPr>
            <a:xfrm>
              <a:off x="4334981" y="4558469"/>
              <a:ext cx="525756" cy="334718"/>
            </a:xfrm>
            <a:custGeom>
              <a:avLst/>
              <a:gdLst/>
              <a:ahLst/>
              <a:cxnLst/>
              <a:rect l="l" t="t" r="r" b="b"/>
              <a:pathLst>
                <a:path w="10502" h="6686" extrusionOk="0">
                  <a:moveTo>
                    <a:pt x="0" y="1"/>
                  </a:moveTo>
                  <a:cubicBezTo>
                    <a:pt x="138" y="110"/>
                    <a:pt x="278" y="221"/>
                    <a:pt x="421" y="332"/>
                  </a:cubicBezTo>
                  <a:lnTo>
                    <a:pt x="421" y="332"/>
                  </a:lnTo>
                  <a:cubicBezTo>
                    <a:pt x="286" y="223"/>
                    <a:pt x="146" y="112"/>
                    <a:pt x="0" y="1"/>
                  </a:cubicBezTo>
                  <a:close/>
                  <a:moveTo>
                    <a:pt x="4802" y="4465"/>
                  </a:moveTo>
                  <a:cubicBezTo>
                    <a:pt x="5550" y="4902"/>
                    <a:pt x="6336" y="5338"/>
                    <a:pt x="7184" y="5775"/>
                  </a:cubicBezTo>
                  <a:lnTo>
                    <a:pt x="4802" y="5775"/>
                  </a:lnTo>
                  <a:lnTo>
                    <a:pt x="4802" y="4465"/>
                  </a:lnTo>
                  <a:close/>
                  <a:moveTo>
                    <a:pt x="4802" y="3779"/>
                  </a:moveTo>
                  <a:cubicBezTo>
                    <a:pt x="6012" y="4515"/>
                    <a:pt x="7296" y="5201"/>
                    <a:pt x="8630" y="5775"/>
                  </a:cubicBezTo>
                  <a:lnTo>
                    <a:pt x="7570" y="5775"/>
                  </a:lnTo>
                  <a:cubicBezTo>
                    <a:pt x="6585" y="5276"/>
                    <a:pt x="5675" y="4765"/>
                    <a:pt x="4802" y="4266"/>
                  </a:cubicBezTo>
                  <a:lnTo>
                    <a:pt x="4802" y="3779"/>
                  </a:lnTo>
                  <a:close/>
                  <a:moveTo>
                    <a:pt x="421" y="332"/>
                  </a:moveTo>
                  <a:cubicBezTo>
                    <a:pt x="1222" y="984"/>
                    <a:pt x="1838" y="1603"/>
                    <a:pt x="2308" y="2158"/>
                  </a:cubicBezTo>
                  <a:cubicBezTo>
                    <a:pt x="2457" y="2270"/>
                    <a:pt x="2632" y="2383"/>
                    <a:pt x="2781" y="2507"/>
                  </a:cubicBezTo>
                  <a:lnTo>
                    <a:pt x="2781" y="2794"/>
                  </a:lnTo>
                  <a:cubicBezTo>
                    <a:pt x="2844" y="2894"/>
                    <a:pt x="2906" y="2981"/>
                    <a:pt x="2969" y="3069"/>
                  </a:cubicBezTo>
                  <a:lnTo>
                    <a:pt x="2969" y="2632"/>
                  </a:lnTo>
                  <a:cubicBezTo>
                    <a:pt x="3505" y="2981"/>
                    <a:pt x="4054" y="3343"/>
                    <a:pt x="4627" y="3692"/>
                  </a:cubicBezTo>
                  <a:lnTo>
                    <a:pt x="4627" y="4166"/>
                  </a:lnTo>
                  <a:cubicBezTo>
                    <a:pt x="4078" y="3842"/>
                    <a:pt x="3567" y="3530"/>
                    <a:pt x="3068" y="3206"/>
                  </a:cubicBezTo>
                  <a:lnTo>
                    <a:pt x="3068" y="3206"/>
                  </a:lnTo>
                  <a:lnTo>
                    <a:pt x="3255" y="3530"/>
                  </a:lnTo>
                  <a:cubicBezTo>
                    <a:pt x="3692" y="3817"/>
                    <a:pt x="4153" y="4091"/>
                    <a:pt x="4627" y="4378"/>
                  </a:cubicBezTo>
                  <a:lnTo>
                    <a:pt x="4627" y="5787"/>
                  </a:lnTo>
                  <a:lnTo>
                    <a:pt x="3717" y="5787"/>
                  </a:lnTo>
                  <a:cubicBezTo>
                    <a:pt x="3630" y="6386"/>
                    <a:pt x="3343" y="6685"/>
                    <a:pt x="3343" y="6685"/>
                  </a:cubicBezTo>
                  <a:lnTo>
                    <a:pt x="10501" y="6685"/>
                  </a:lnTo>
                  <a:lnTo>
                    <a:pt x="10501" y="5775"/>
                  </a:lnTo>
                  <a:lnTo>
                    <a:pt x="9553" y="5775"/>
                  </a:lnTo>
                  <a:cubicBezTo>
                    <a:pt x="6067" y="4361"/>
                    <a:pt x="2848" y="2225"/>
                    <a:pt x="421" y="3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7" name="Google Shape;1577;p48"/>
            <p:cNvSpPr/>
            <p:nvPr/>
          </p:nvSpPr>
          <p:spPr>
            <a:xfrm>
              <a:off x="3848624" y="4260046"/>
              <a:ext cx="256670" cy="631889"/>
            </a:xfrm>
            <a:custGeom>
              <a:avLst/>
              <a:gdLst/>
              <a:ahLst/>
              <a:cxnLst/>
              <a:rect l="l" t="t" r="r" b="b"/>
              <a:pathLst>
                <a:path w="5127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8" name="Google Shape;1578;p48"/>
            <p:cNvSpPr/>
            <p:nvPr/>
          </p:nvSpPr>
          <p:spPr>
            <a:xfrm>
              <a:off x="3879212" y="4192011"/>
              <a:ext cx="194243" cy="68085"/>
            </a:xfrm>
            <a:custGeom>
              <a:avLst/>
              <a:gdLst/>
              <a:ahLst/>
              <a:cxnLst/>
              <a:rect l="l" t="t" r="r" b="b"/>
              <a:pathLst>
                <a:path w="3880" h="1360" extrusionOk="0">
                  <a:moveTo>
                    <a:pt x="1" y="0"/>
                  </a:moveTo>
                  <a:lnTo>
                    <a:pt x="1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9" name="Google Shape;1579;p48"/>
            <p:cNvSpPr/>
            <p:nvPr/>
          </p:nvSpPr>
          <p:spPr>
            <a:xfrm>
              <a:off x="3879212" y="3704402"/>
              <a:ext cx="194243" cy="487659"/>
            </a:xfrm>
            <a:custGeom>
              <a:avLst/>
              <a:gdLst/>
              <a:ahLst/>
              <a:cxnLst/>
              <a:rect l="l" t="t" r="r" b="b"/>
              <a:pathLst>
                <a:path w="3880" h="9741" extrusionOk="0">
                  <a:moveTo>
                    <a:pt x="1934" y="0"/>
                  </a:moveTo>
                  <a:cubicBezTo>
                    <a:pt x="1934" y="5276"/>
                    <a:pt x="1" y="9740"/>
                    <a:pt x="1" y="9740"/>
                  </a:cubicBezTo>
                  <a:lnTo>
                    <a:pt x="3867" y="9740"/>
                  </a:lnTo>
                  <a:cubicBezTo>
                    <a:pt x="3879" y="9740"/>
                    <a:pt x="1934" y="5276"/>
                    <a:pt x="1934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0" name="Google Shape;1580;p48"/>
            <p:cNvSpPr/>
            <p:nvPr/>
          </p:nvSpPr>
          <p:spPr>
            <a:xfrm>
              <a:off x="3848624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1" name="Google Shape;1581;p48"/>
            <p:cNvSpPr/>
            <p:nvPr/>
          </p:nvSpPr>
          <p:spPr>
            <a:xfrm>
              <a:off x="3848624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2" name="Google Shape;1582;p48"/>
            <p:cNvSpPr/>
            <p:nvPr/>
          </p:nvSpPr>
          <p:spPr>
            <a:xfrm>
              <a:off x="3847973" y="3991561"/>
              <a:ext cx="63780" cy="196746"/>
            </a:xfrm>
            <a:custGeom>
              <a:avLst/>
              <a:gdLst/>
              <a:ahLst/>
              <a:cxnLst/>
              <a:rect l="l" t="t" r="r" b="b"/>
              <a:pathLst>
                <a:path w="1274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3" name="Google Shape;1583;p48"/>
            <p:cNvSpPr/>
            <p:nvPr/>
          </p:nvSpPr>
          <p:spPr>
            <a:xfrm>
              <a:off x="4041565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4" name="Google Shape;1584;p48"/>
            <p:cNvSpPr/>
            <p:nvPr/>
          </p:nvSpPr>
          <p:spPr>
            <a:xfrm>
              <a:off x="4041565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5" name="Google Shape;1585;p48"/>
            <p:cNvSpPr/>
            <p:nvPr/>
          </p:nvSpPr>
          <p:spPr>
            <a:xfrm>
              <a:off x="40415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6" y="1"/>
                  </a:moveTo>
                  <a:cubicBezTo>
                    <a:pt x="636" y="2121"/>
                    <a:pt x="0" y="3929"/>
                    <a:pt x="0" y="3929"/>
                  </a:cubicBezTo>
                  <a:lnTo>
                    <a:pt x="1272" y="3929"/>
                  </a:lnTo>
                  <a:cubicBezTo>
                    <a:pt x="1260" y="3929"/>
                    <a:pt x="636" y="2121"/>
                    <a:pt x="63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6" name="Google Shape;1586;p48"/>
            <p:cNvSpPr/>
            <p:nvPr/>
          </p:nvSpPr>
          <p:spPr>
            <a:xfrm>
              <a:off x="3882316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7" name="Google Shape;1587;p48"/>
            <p:cNvSpPr/>
            <p:nvPr/>
          </p:nvSpPr>
          <p:spPr>
            <a:xfrm>
              <a:off x="3916659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8" name="Google Shape;1588;p48"/>
            <p:cNvSpPr/>
            <p:nvPr/>
          </p:nvSpPr>
          <p:spPr>
            <a:xfrm>
              <a:off x="395165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9" name="Google Shape;1589;p48"/>
            <p:cNvSpPr/>
            <p:nvPr/>
          </p:nvSpPr>
          <p:spPr>
            <a:xfrm>
              <a:off x="3985995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0" name="Google Shape;1590;p48"/>
            <p:cNvSpPr/>
            <p:nvPr/>
          </p:nvSpPr>
          <p:spPr>
            <a:xfrm>
              <a:off x="402033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1" name="Google Shape;1591;p48"/>
            <p:cNvSpPr/>
            <p:nvPr/>
          </p:nvSpPr>
          <p:spPr>
            <a:xfrm>
              <a:off x="405528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2" name="Google Shape;1592;p48"/>
            <p:cNvSpPr/>
            <p:nvPr/>
          </p:nvSpPr>
          <p:spPr>
            <a:xfrm>
              <a:off x="3882316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3" name="Google Shape;1593;p48"/>
            <p:cNvSpPr/>
            <p:nvPr/>
          </p:nvSpPr>
          <p:spPr>
            <a:xfrm>
              <a:off x="3916659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4" name="Google Shape;1594;p48"/>
            <p:cNvSpPr/>
            <p:nvPr/>
          </p:nvSpPr>
          <p:spPr>
            <a:xfrm>
              <a:off x="395165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5" name="Google Shape;1595;p48"/>
            <p:cNvSpPr/>
            <p:nvPr/>
          </p:nvSpPr>
          <p:spPr>
            <a:xfrm>
              <a:off x="3985995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6" name="Google Shape;1596;p48"/>
            <p:cNvSpPr/>
            <p:nvPr/>
          </p:nvSpPr>
          <p:spPr>
            <a:xfrm>
              <a:off x="402033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7" name="Google Shape;1597;p48"/>
            <p:cNvSpPr/>
            <p:nvPr/>
          </p:nvSpPr>
          <p:spPr>
            <a:xfrm>
              <a:off x="405528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8" name="Google Shape;1598;p48"/>
            <p:cNvSpPr/>
            <p:nvPr/>
          </p:nvSpPr>
          <p:spPr>
            <a:xfrm>
              <a:off x="3882316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9" name="Google Shape;1599;p48"/>
            <p:cNvSpPr/>
            <p:nvPr/>
          </p:nvSpPr>
          <p:spPr>
            <a:xfrm>
              <a:off x="3916659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0" name="Google Shape;1600;p48"/>
            <p:cNvSpPr/>
            <p:nvPr/>
          </p:nvSpPr>
          <p:spPr>
            <a:xfrm>
              <a:off x="395165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1" name="Google Shape;1601;p48"/>
            <p:cNvSpPr/>
            <p:nvPr/>
          </p:nvSpPr>
          <p:spPr>
            <a:xfrm>
              <a:off x="3985995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2" name="Google Shape;1602;p48"/>
            <p:cNvSpPr/>
            <p:nvPr/>
          </p:nvSpPr>
          <p:spPr>
            <a:xfrm>
              <a:off x="402033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3" name="Google Shape;1603;p48"/>
            <p:cNvSpPr/>
            <p:nvPr/>
          </p:nvSpPr>
          <p:spPr>
            <a:xfrm>
              <a:off x="405528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4" name="Google Shape;1604;p48"/>
            <p:cNvSpPr/>
            <p:nvPr/>
          </p:nvSpPr>
          <p:spPr>
            <a:xfrm>
              <a:off x="3848624" y="4459195"/>
              <a:ext cx="256670" cy="20676"/>
            </a:xfrm>
            <a:custGeom>
              <a:avLst/>
              <a:gdLst/>
              <a:ahLst/>
              <a:cxnLst/>
              <a:rect l="l" t="t" r="r" b="b"/>
              <a:pathLst>
                <a:path w="5127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5" name="Google Shape;1605;p48"/>
            <p:cNvSpPr/>
            <p:nvPr/>
          </p:nvSpPr>
          <p:spPr>
            <a:xfrm>
              <a:off x="3848624" y="4667755"/>
              <a:ext cx="256670" cy="20626"/>
            </a:xfrm>
            <a:custGeom>
              <a:avLst/>
              <a:gdLst/>
              <a:ahLst/>
              <a:cxnLst/>
              <a:rect l="l" t="t" r="r" b="b"/>
              <a:pathLst>
                <a:path w="5127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6" name="Google Shape;1606;p48"/>
            <p:cNvSpPr/>
            <p:nvPr/>
          </p:nvSpPr>
          <p:spPr>
            <a:xfrm>
              <a:off x="3815532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7" name="Google Shape;1607;p48"/>
            <p:cNvSpPr/>
            <p:nvPr/>
          </p:nvSpPr>
          <p:spPr>
            <a:xfrm>
              <a:off x="2400816" y="4260046"/>
              <a:ext cx="256620" cy="631889"/>
            </a:xfrm>
            <a:custGeom>
              <a:avLst/>
              <a:gdLst/>
              <a:ahLst/>
              <a:cxnLst/>
              <a:rect l="l" t="t" r="r" b="b"/>
              <a:pathLst>
                <a:path w="5126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8" name="Google Shape;1608;p48"/>
            <p:cNvSpPr/>
            <p:nvPr/>
          </p:nvSpPr>
          <p:spPr>
            <a:xfrm>
              <a:off x="2431404" y="4192011"/>
              <a:ext cx="194192" cy="68085"/>
            </a:xfrm>
            <a:custGeom>
              <a:avLst/>
              <a:gdLst/>
              <a:ahLst/>
              <a:cxnLst/>
              <a:rect l="l" t="t" r="r" b="b"/>
              <a:pathLst>
                <a:path w="3879" h="1360" extrusionOk="0">
                  <a:moveTo>
                    <a:pt x="0" y="0"/>
                  </a:moveTo>
                  <a:lnTo>
                    <a:pt x="0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9" name="Google Shape;1609;p48"/>
            <p:cNvSpPr/>
            <p:nvPr/>
          </p:nvSpPr>
          <p:spPr>
            <a:xfrm>
              <a:off x="2431404" y="3704402"/>
              <a:ext cx="194192" cy="487659"/>
            </a:xfrm>
            <a:custGeom>
              <a:avLst/>
              <a:gdLst/>
              <a:ahLst/>
              <a:cxnLst/>
              <a:rect l="l" t="t" r="r" b="b"/>
              <a:pathLst>
                <a:path w="3879" h="9741" extrusionOk="0">
                  <a:moveTo>
                    <a:pt x="1933" y="0"/>
                  </a:moveTo>
                  <a:cubicBezTo>
                    <a:pt x="1933" y="5276"/>
                    <a:pt x="0" y="9740"/>
                    <a:pt x="0" y="9740"/>
                  </a:cubicBezTo>
                  <a:lnTo>
                    <a:pt x="3866" y="9740"/>
                  </a:lnTo>
                  <a:cubicBezTo>
                    <a:pt x="3879" y="9740"/>
                    <a:pt x="1933" y="5276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0" name="Google Shape;1610;p48"/>
            <p:cNvSpPr/>
            <p:nvPr/>
          </p:nvSpPr>
          <p:spPr>
            <a:xfrm>
              <a:off x="2400816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1" name="Google Shape;1611;p48"/>
            <p:cNvSpPr/>
            <p:nvPr/>
          </p:nvSpPr>
          <p:spPr>
            <a:xfrm>
              <a:off x="2400816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2" name="Google Shape;1612;p48"/>
            <p:cNvSpPr/>
            <p:nvPr/>
          </p:nvSpPr>
          <p:spPr>
            <a:xfrm>
              <a:off x="24001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3" name="Google Shape;1613;p48"/>
            <p:cNvSpPr/>
            <p:nvPr/>
          </p:nvSpPr>
          <p:spPr>
            <a:xfrm>
              <a:off x="2593707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1" y="1"/>
                  </a:moveTo>
                  <a:lnTo>
                    <a:pt x="1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4" name="Google Shape;1614;p48"/>
            <p:cNvSpPr/>
            <p:nvPr/>
          </p:nvSpPr>
          <p:spPr>
            <a:xfrm>
              <a:off x="2593707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1" y="0"/>
                  </a:moveTo>
                  <a:lnTo>
                    <a:pt x="1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5" name="Google Shape;1615;p48"/>
            <p:cNvSpPr/>
            <p:nvPr/>
          </p:nvSpPr>
          <p:spPr>
            <a:xfrm>
              <a:off x="2593707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60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6" name="Google Shape;1616;p48"/>
            <p:cNvSpPr/>
            <p:nvPr/>
          </p:nvSpPr>
          <p:spPr>
            <a:xfrm>
              <a:off x="243450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7" name="Google Shape;1617;p48"/>
            <p:cNvSpPr/>
            <p:nvPr/>
          </p:nvSpPr>
          <p:spPr>
            <a:xfrm>
              <a:off x="2468851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8" name="Google Shape;1618;p48"/>
            <p:cNvSpPr/>
            <p:nvPr/>
          </p:nvSpPr>
          <p:spPr>
            <a:xfrm>
              <a:off x="2503795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9" name="Google Shape;1619;p48"/>
            <p:cNvSpPr/>
            <p:nvPr/>
          </p:nvSpPr>
          <p:spPr>
            <a:xfrm>
              <a:off x="2538138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0" name="Google Shape;1620;p48"/>
            <p:cNvSpPr/>
            <p:nvPr/>
          </p:nvSpPr>
          <p:spPr>
            <a:xfrm>
              <a:off x="2573131" y="4296241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1" name="Google Shape;1621;p48"/>
            <p:cNvSpPr/>
            <p:nvPr/>
          </p:nvSpPr>
          <p:spPr>
            <a:xfrm>
              <a:off x="2607424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2" name="Google Shape;1622;p48"/>
            <p:cNvSpPr/>
            <p:nvPr/>
          </p:nvSpPr>
          <p:spPr>
            <a:xfrm>
              <a:off x="243450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3" name="Google Shape;1623;p48"/>
            <p:cNvSpPr/>
            <p:nvPr/>
          </p:nvSpPr>
          <p:spPr>
            <a:xfrm>
              <a:off x="2468851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4" name="Google Shape;1624;p48"/>
            <p:cNvSpPr/>
            <p:nvPr/>
          </p:nvSpPr>
          <p:spPr>
            <a:xfrm>
              <a:off x="2503795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5" name="Google Shape;1625;p48"/>
            <p:cNvSpPr/>
            <p:nvPr/>
          </p:nvSpPr>
          <p:spPr>
            <a:xfrm>
              <a:off x="2538138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6" name="Google Shape;1626;p48"/>
            <p:cNvSpPr/>
            <p:nvPr/>
          </p:nvSpPr>
          <p:spPr>
            <a:xfrm>
              <a:off x="2573131" y="4504802"/>
              <a:ext cx="23730" cy="137371"/>
            </a:xfrm>
            <a:custGeom>
              <a:avLst/>
              <a:gdLst/>
              <a:ahLst/>
              <a:cxnLst/>
              <a:rect l="l" t="t" r="r" b="b"/>
              <a:pathLst>
                <a:path w="474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7" name="Google Shape;1627;p48"/>
            <p:cNvSpPr/>
            <p:nvPr/>
          </p:nvSpPr>
          <p:spPr>
            <a:xfrm>
              <a:off x="2607424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8" name="Google Shape;1628;p48"/>
            <p:cNvSpPr/>
            <p:nvPr/>
          </p:nvSpPr>
          <p:spPr>
            <a:xfrm>
              <a:off x="243450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9" name="Google Shape;1629;p48"/>
            <p:cNvSpPr/>
            <p:nvPr/>
          </p:nvSpPr>
          <p:spPr>
            <a:xfrm>
              <a:off x="2468851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0" name="Google Shape;1630;p48"/>
            <p:cNvSpPr/>
            <p:nvPr/>
          </p:nvSpPr>
          <p:spPr>
            <a:xfrm>
              <a:off x="2503795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1" name="Google Shape;1631;p48"/>
            <p:cNvSpPr/>
            <p:nvPr/>
          </p:nvSpPr>
          <p:spPr>
            <a:xfrm>
              <a:off x="2538138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2" name="Google Shape;1632;p48"/>
            <p:cNvSpPr/>
            <p:nvPr/>
          </p:nvSpPr>
          <p:spPr>
            <a:xfrm>
              <a:off x="2573131" y="4714564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3" name="Google Shape;1633;p48"/>
            <p:cNvSpPr/>
            <p:nvPr/>
          </p:nvSpPr>
          <p:spPr>
            <a:xfrm>
              <a:off x="2607424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4" name="Google Shape;1634;p48"/>
            <p:cNvSpPr/>
            <p:nvPr/>
          </p:nvSpPr>
          <p:spPr>
            <a:xfrm>
              <a:off x="2400816" y="4459195"/>
              <a:ext cx="256620" cy="20676"/>
            </a:xfrm>
            <a:custGeom>
              <a:avLst/>
              <a:gdLst/>
              <a:ahLst/>
              <a:cxnLst/>
              <a:rect l="l" t="t" r="r" b="b"/>
              <a:pathLst>
                <a:path w="5126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5" name="Google Shape;1635;p48"/>
            <p:cNvSpPr/>
            <p:nvPr/>
          </p:nvSpPr>
          <p:spPr>
            <a:xfrm>
              <a:off x="2400816" y="4667755"/>
              <a:ext cx="256620" cy="20626"/>
            </a:xfrm>
            <a:custGeom>
              <a:avLst/>
              <a:gdLst/>
              <a:ahLst/>
              <a:cxnLst/>
              <a:rect l="l" t="t" r="r" b="b"/>
              <a:pathLst>
                <a:path w="5126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6" name="Google Shape;1636;p48"/>
            <p:cNvSpPr/>
            <p:nvPr/>
          </p:nvSpPr>
          <p:spPr>
            <a:xfrm>
              <a:off x="2369577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7" name="Google Shape;1637;p48"/>
            <p:cNvSpPr/>
            <p:nvPr/>
          </p:nvSpPr>
          <p:spPr>
            <a:xfrm>
              <a:off x="3090677" y="3462150"/>
              <a:ext cx="299123" cy="73742"/>
            </a:xfrm>
            <a:custGeom>
              <a:avLst/>
              <a:gdLst/>
              <a:ahLst/>
              <a:cxnLst/>
              <a:rect l="l" t="t" r="r" b="b"/>
              <a:pathLst>
                <a:path w="5975" h="1473" extrusionOk="0">
                  <a:moveTo>
                    <a:pt x="1" y="1"/>
                  </a:moveTo>
                  <a:lnTo>
                    <a:pt x="1" y="1472"/>
                  </a:lnTo>
                  <a:lnTo>
                    <a:pt x="5974" y="1472"/>
                  </a:lnTo>
                  <a:lnTo>
                    <a:pt x="597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8" name="Google Shape;1638;p48"/>
            <p:cNvSpPr/>
            <p:nvPr/>
          </p:nvSpPr>
          <p:spPr>
            <a:xfrm>
              <a:off x="312066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49" y="861"/>
                  </a:lnTo>
                  <a:lnTo>
                    <a:pt x="4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9" name="Google Shape;1639;p48"/>
            <p:cNvSpPr/>
            <p:nvPr/>
          </p:nvSpPr>
          <p:spPr>
            <a:xfrm>
              <a:off x="3163118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0" name="Google Shape;1640;p48"/>
            <p:cNvSpPr/>
            <p:nvPr/>
          </p:nvSpPr>
          <p:spPr>
            <a:xfrm>
              <a:off x="3206822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1" name="Google Shape;1641;p48"/>
            <p:cNvSpPr/>
            <p:nvPr/>
          </p:nvSpPr>
          <p:spPr>
            <a:xfrm>
              <a:off x="3249876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2" name="Google Shape;1642;p48"/>
            <p:cNvSpPr/>
            <p:nvPr/>
          </p:nvSpPr>
          <p:spPr>
            <a:xfrm>
              <a:off x="3293581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3" name="Google Shape;1643;p48"/>
            <p:cNvSpPr/>
            <p:nvPr/>
          </p:nvSpPr>
          <p:spPr>
            <a:xfrm>
              <a:off x="333728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4" name="Google Shape;1644;p48"/>
            <p:cNvSpPr/>
            <p:nvPr/>
          </p:nvSpPr>
          <p:spPr>
            <a:xfrm>
              <a:off x="3090677" y="3439071"/>
              <a:ext cx="299123" cy="23129"/>
            </a:xfrm>
            <a:custGeom>
              <a:avLst/>
              <a:gdLst/>
              <a:ahLst/>
              <a:cxnLst/>
              <a:rect l="l" t="t" r="r" b="b"/>
              <a:pathLst>
                <a:path w="5975" h="462" extrusionOk="0">
                  <a:moveTo>
                    <a:pt x="1" y="0"/>
                  </a:moveTo>
                  <a:lnTo>
                    <a:pt x="1" y="462"/>
                  </a:lnTo>
                  <a:lnTo>
                    <a:pt x="5974" y="462"/>
                  </a:lnTo>
                  <a:lnTo>
                    <a:pt x="597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5" name="Google Shape;1645;p48"/>
            <p:cNvSpPr/>
            <p:nvPr/>
          </p:nvSpPr>
          <p:spPr>
            <a:xfrm>
              <a:off x="3090677" y="3332288"/>
              <a:ext cx="299123" cy="106833"/>
            </a:xfrm>
            <a:custGeom>
              <a:avLst/>
              <a:gdLst/>
              <a:ahLst/>
              <a:cxnLst/>
              <a:rect l="l" t="t" r="r" b="b"/>
              <a:pathLst>
                <a:path w="5975" h="2134" extrusionOk="0">
                  <a:moveTo>
                    <a:pt x="1011" y="1"/>
                  </a:moveTo>
                  <a:cubicBezTo>
                    <a:pt x="973" y="1322"/>
                    <a:pt x="1" y="2133"/>
                    <a:pt x="1" y="2133"/>
                  </a:cubicBezTo>
                  <a:lnTo>
                    <a:pt x="5962" y="2133"/>
                  </a:lnTo>
                  <a:cubicBezTo>
                    <a:pt x="5974" y="2133"/>
                    <a:pt x="5001" y="1322"/>
                    <a:pt x="4939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6" name="Google Shape;1646;p48"/>
            <p:cNvSpPr/>
            <p:nvPr/>
          </p:nvSpPr>
          <p:spPr>
            <a:xfrm>
              <a:off x="3141241" y="3313564"/>
              <a:ext cx="196746" cy="18773"/>
            </a:xfrm>
            <a:custGeom>
              <a:avLst/>
              <a:gdLst/>
              <a:ahLst/>
              <a:cxnLst/>
              <a:rect l="l" t="t" r="r" b="b"/>
              <a:pathLst>
                <a:path w="3930" h="375" extrusionOk="0">
                  <a:moveTo>
                    <a:pt x="1" y="0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7" name="Google Shape;1647;p48"/>
            <p:cNvSpPr/>
            <p:nvPr/>
          </p:nvSpPr>
          <p:spPr>
            <a:xfrm>
              <a:off x="3141241" y="3201825"/>
              <a:ext cx="196746" cy="111790"/>
            </a:xfrm>
            <a:custGeom>
              <a:avLst/>
              <a:gdLst/>
              <a:ahLst/>
              <a:cxnLst/>
              <a:rect l="l" t="t" r="r" b="b"/>
              <a:pathLst>
                <a:path w="3930" h="2233" extrusionOk="0">
                  <a:moveTo>
                    <a:pt x="1" y="0"/>
                  </a:moveTo>
                  <a:lnTo>
                    <a:pt x="1" y="2232"/>
                  </a:lnTo>
                  <a:lnTo>
                    <a:pt x="3929" y="2232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8" name="Google Shape;1648;p48"/>
            <p:cNvSpPr/>
            <p:nvPr/>
          </p:nvSpPr>
          <p:spPr>
            <a:xfrm>
              <a:off x="3169326" y="3219297"/>
              <a:ext cx="16921" cy="73091"/>
            </a:xfrm>
            <a:custGeom>
              <a:avLst/>
              <a:gdLst/>
              <a:ahLst/>
              <a:cxnLst/>
              <a:rect l="l" t="t" r="r" b="b"/>
              <a:pathLst>
                <a:path w="338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38" y="1459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9" name="Google Shape;1649;p48"/>
            <p:cNvSpPr/>
            <p:nvPr/>
          </p:nvSpPr>
          <p:spPr>
            <a:xfrm>
              <a:off x="3194307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0" name="Google Shape;1650;p48"/>
            <p:cNvSpPr/>
            <p:nvPr/>
          </p:nvSpPr>
          <p:spPr>
            <a:xfrm>
              <a:off x="3219288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1" name="Google Shape;1651;p48"/>
            <p:cNvSpPr/>
            <p:nvPr/>
          </p:nvSpPr>
          <p:spPr>
            <a:xfrm>
              <a:off x="3243618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2" name="Google Shape;1652;p48"/>
            <p:cNvSpPr/>
            <p:nvPr/>
          </p:nvSpPr>
          <p:spPr>
            <a:xfrm>
              <a:off x="3268600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3" name="Google Shape;1653;p48"/>
            <p:cNvSpPr/>
            <p:nvPr/>
          </p:nvSpPr>
          <p:spPr>
            <a:xfrm>
              <a:off x="3293581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4" name="Google Shape;1654;p48"/>
            <p:cNvSpPr/>
            <p:nvPr/>
          </p:nvSpPr>
          <p:spPr>
            <a:xfrm>
              <a:off x="3141241" y="3183052"/>
              <a:ext cx="196746" cy="18824"/>
            </a:xfrm>
            <a:custGeom>
              <a:avLst/>
              <a:gdLst/>
              <a:ahLst/>
              <a:cxnLst/>
              <a:rect l="l" t="t" r="r" b="b"/>
              <a:pathLst>
                <a:path w="3930" h="376" extrusionOk="0">
                  <a:moveTo>
                    <a:pt x="1" y="1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5" name="Google Shape;1655;p48"/>
            <p:cNvSpPr/>
            <p:nvPr/>
          </p:nvSpPr>
          <p:spPr>
            <a:xfrm>
              <a:off x="3141241" y="2824103"/>
              <a:ext cx="196746" cy="358397"/>
            </a:xfrm>
            <a:custGeom>
              <a:avLst/>
              <a:gdLst/>
              <a:ahLst/>
              <a:cxnLst/>
              <a:rect l="l" t="t" r="r" b="b"/>
              <a:pathLst>
                <a:path w="3930" h="7159" extrusionOk="0">
                  <a:moveTo>
                    <a:pt x="1971" y="0"/>
                  </a:moveTo>
                  <a:cubicBezTo>
                    <a:pt x="1971" y="3866"/>
                    <a:pt x="1" y="7158"/>
                    <a:pt x="1" y="7158"/>
                  </a:cubicBezTo>
                  <a:lnTo>
                    <a:pt x="3929" y="7158"/>
                  </a:lnTo>
                  <a:cubicBezTo>
                    <a:pt x="3914" y="7146"/>
                    <a:pt x="1971" y="3852"/>
                    <a:pt x="1971" y="0"/>
                  </a:cubicBezTo>
                  <a:close/>
                  <a:moveTo>
                    <a:pt x="3929" y="7158"/>
                  </a:moveTo>
                  <a:cubicBezTo>
                    <a:pt x="3929" y="7159"/>
                    <a:pt x="3929" y="7159"/>
                    <a:pt x="3929" y="7159"/>
                  </a:cubicBezTo>
                  <a:cubicBezTo>
                    <a:pt x="3929" y="7159"/>
                    <a:pt x="3929" y="7159"/>
                    <a:pt x="3929" y="7158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6" name="Google Shape;1656;p48"/>
            <p:cNvSpPr/>
            <p:nvPr/>
          </p:nvSpPr>
          <p:spPr>
            <a:xfrm>
              <a:off x="3080064" y="3937243"/>
              <a:ext cx="320350" cy="31890"/>
            </a:xfrm>
            <a:custGeom>
              <a:avLst/>
              <a:gdLst/>
              <a:ahLst/>
              <a:cxnLst/>
              <a:rect l="l" t="t" r="r" b="b"/>
              <a:pathLst>
                <a:path w="6399" h="637" extrusionOk="0">
                  <a:moveTo>
                    <a:pt x="1" y="1"/>
                  </a:moveTo>
                  <a:lnTo>
                    <a:pt x="1" y="637"/>
                  </a:lnTo>
                  <a:lnTo>
                    <a:pt x="6398" y="637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7" name="Google Shape;1657;p48"/>
            <p:cNvSpPr/>
            <p:nvPr/>
          </p:nvSpPr>
          <p:spPr>
            <a:xfrm>
              <a:off x="3040715" y="3535842"/>
              <a:ext cx="398998" cy="401451"/>
            </a:xfrm>
            <a:custGeom>
              <a:avLst/>
              <a:gdLst/>
              <a:ahLst/>
              <a:cxnLst/>
              <a:rect l="l" t="t" r="r" b="b"/>
              <a:pathLst>
                <a:path w="7970" h="8019" extrusionOk="0">
                  <a:moveTo>
                    <a:pt x="1" y="0"/>
                  </a:moveTo>
                  <a:lnTo>
                    <a:pt x="1" y="8019"/>
                  </a:lnTo>
                  <a:lnTo>
                    <a:pt x="7970" y="8019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8" name="Google Shape;1658;p48"/>
            <p:cNvSpPr/>
            <p:nvPr/>
          </p:nvSpPr>
          <p:spPr>
            <a:xfrm>
              <a:off x="3051328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38" y="7383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9" name="Google Shape;1659;p48"/>
            <p:cNvSpPr/>
            <p:nvPr/>
          </p:nvSpPr>
          <p:spPr>
            <a:xfrm>
              <a:off x="3082567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37" y="7383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0" name="Google Shape;1660;p48"/>
            <p:cNvSpPr/>
            <p:nvPr/>
          </p:nvSpPr>
          <p:spPr>
            <a:xfrm>
              <a:off x="3117511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1" name="Google Shape;1661;p48"/>
            <p:cNvSpPr/>
            <p:nvPr/>
          </p:nvSpPr>
          <p:spPr>
            <a:xfrm>
              <a:off x="314875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2" name="Google Shape;1662;p48"/>
            <p:cNvSpPr/>
            <p:nvPr/>
          </p:nvSpPr>
          <p:spPr>
            <a:xfrm>
              <a:off x="318369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3" name="Google Shape;1663;p48"/>
            <p:cNvSpPr/>
            <p:nvPr/>
          </p:nvSpPr>
          <p:spPr>
            <a:xfrm>
              <a:off x="3214282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4" name="Google Shape;1664;p48"/>
            <p:cNvSpPr/>
            <p:nvPr/>
          </p:nvSpPr>
          <p:spPr>
            <a:xfrm>
              <a:off x="3249275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5" name="Google Shape;1665;p48"/>
            <p:cNvSpPr/>
            <p:nvPr/>
          </p:nvSpPr>
          <p:spPr>
            <a:xfrm>
              <a:off x="328046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6" name="Google Shape;1666;p48"/>
            <p:cNvSpPr/>
            <p:nvPr/>
          </p:nvSpPr>
          <p:spPr>
            <a:xfrm>
              <a:off x="3315458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7" name="Google Shape;1667;p48"/>
            <p:cNvSpPr/>
            <p:nvPr/>
          </p:nvSpPr>
          <p:spPr>
            <a:xfrm>
              <a:off x="3346046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8" name="Google Shape;1668;p48"/>
            <p:cNvSpPr/>
            <p:nvPr/>
          </p:nvSpPr>
          <p:spPr>
            <a:xfrm>
              <a:off x="338099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9" name="Google Shape;1669;p48"/>
            <p:cNvSpPr/>
            <p:nvPr/>
          </p:nvSpPr>
          <p:spPr>
            <a:xfrm>
              <a:off x="3412229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0" name="Google Shape;1670;p48"/>
            <p:cNvSpPr/>
            <p:nvPr/>
          </p:nvSpPr>
          <p:spPr>
            <a:xfrm>
              <a:off x="3125020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1" name="Google Shape;1671;p48"/>
            <p:cNvSpPr/>
            <p:nvPr/>
          </p:nvSpPr>
          <p:spPr>
            <a:xfrm>
              <a:off x="3165621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2" name="Google Shape;1672;p48"/>
            <p:cNvSpPr/>
            <p:nvPr/>
          </p:nvSpPr>
          <p:spPr>
            <a:xfrm>
              <a:off x="32061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3" name="Google Shape;1673;p48"/>
            <p:cNvSpPr/>
            <p:nvPr/>
          </p:nvSpPr>
          <p:spPr>
            <a:xfrm>
              <a:off x="32467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4" name="Google Shape;1674;p48"/>
            <p:cNvSpPr/>
            <p:nvPr/>
          </p:nvSpPr>
          <p:spPr>
            <a:xfrm>
              <a:off x="3287323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50" y="146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5" name="Google Shape;1675;p48"/>
            <p:cNvSpPr/>
            <p:nvPr/>
          </p:nvSpPr>
          <p:spPr>
            <a:xfrm>
              <a:off x="3327323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6" name="Google Shape;1676;p48"/>
            <p:cNvSpPr/>
            <p:nvPr/>
          </p:nvSpPr>
          <p:spPr>
            <a:xfrm>
              <a:off x="3117511" y="3572638"/>
              <a:ext cx="245406" cy="246658"/>
            </a:xfrm>
            <a:custGeom>
              <a:avLst/>
              <a:gdLst/>
              <a:ahLst/>
              <a:cxnLst/>
              <a:rect l="l" t="t" r="r" b="b"/>
              <a:pathLst>
                <a:path w="4902" h="4927" extrusionOk="0">
                  <a:moveTo>
                    <a:pt x="1" y="1"/>
                  </a:moveTo>
                  <a:lnTo>
                    <a:pt x="1" y="4927"/>
                  </a:lnTo>
                  <a:lnTo>
                    <a:pt x="4902" y="4927"/>
                  </a:lnTo>
                  <a:lnTo>
                    <a:pt x="490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7" name="Google Shape;1677;p48"/>
            <p:cNvSpPr/>
            <p:nvPr/>
          </p:nvSpPr>
          <p:spPr>
            <a:xfrm>
              <a:off x="3165621" y="3618846"/>
              <a:ext cx="148636" cy="147434"/>
            </a:xfrm>
            <a:custGeom>
              <a:avLst/>
              <a:gdLst/>
              <a:ahLst/>
              <a:cxnLst/>
              <a:rect l="l" t="t" r="r" b="b"/>
              <a:pathLst>
                <a:path w="2969" h="2945" extrusionOk="0">
                  <a:moveTo>
                    <a:pt x="1453" y="0"/>
                  </a:moveTo>
                  <a:cubicBezTo>
                    <a:pt x="662" y="0"/>
                    <a:pt x="13" y="664"/>
                    <a:pt x="13" y="1460"/>
                  </a:cubicBezTo>
                  <a:cubicBezTo>
                    <a:pt x="0" y="2270"/>
                    <a:pt x="674" y="2944"/>
                    <a:pt x="1484" y="2944"/>
                  </a:cubicBezTo>
                  <a:cubicBezTo>
                    <a:pt x="1492" y="2944"/>
                    <a:pt x="1499" y="2944"/>
                    <a:pt x="1506" y="2944"/>
                  </a:cubicBezTo>
                  <a:cubicBezTo>
                    <a:pt x="2307" y="2944"/>
                    <a:pt x="2968" y="2276"/>
                    <a:pt x="2968" y="1472"/>
                  </a:cubicBezTo>
                  <a:cubicBezTo>
                    <a:pt x="2968" y="662"/>
                    <a:pt x="2307" y="1"/>
                    <a:pt x="1497" y="1"/>
                  </a:cubicBezTo>
                  <a:cubicBezTo>
                    <a:pt x="1482" y="0"/>
                    <a:pt x="1468" y="0"/>
                    <a:pt x="14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8" name="Google Shape;1678;p48"/>
            <p:cNvSpPr/>
            <p:nvPr/>
          </p:nvSpPr>
          <p:spPr>
            <a:xfrm>
              <a:off x="3153756" y="3606981"/>
              <a:ext cx="171714" cy="171764"/>
            </a:xfrm>
            <a:custGeom>
              <a:avLst/>
              <a:gdLst/>
              <a:ahLst/>
              <a:cxnLst/>
              <a:rect l="l" t="t" r="r" b="b"/>
              <a:pathLst>
                <a:path w="3430" h="3431" extrusionOk="0">
                  <a:moveTo>
                    <a:pt x="1690" y="237"/>
                  </a:moveTo>
                  <a:cubicBezTo>
                    <a:pt x="1705" y="237"/>
                    <a:pt x="1719" y="237"/>
                    <a:pt x="1734" y="238"/>
                  </a:cubicBezTo>
                  <a:cubicBezTo>
                    <a:pt x="2544" y="238"/>
                    <a:pt x="3218" y="899"/>
                    <a:pt x="3205" y="1709"/>
                  </a:cubicBezTo>
                  <a:cubicBezTo>
                    <a:pt x="3205" y="2520"/>
                    <a:pt x="2532" y="3181"/>
                    <a:pt x="1721" y="3181"/>
                  </a:cubicBezTo>
                  <a:cubicBezTo>
                    <a:pt x="911" y="3181"/>
                    <a:pt x="237" y="2507"/>
                    <a:pt x="250" y="1697"/>
                  </a:cubicBezTo>
                  <a:cubicBezTo>
                    <a:pt x="250" y="901"/>
                    <a:pt x="899" y="237"/>
                    <a:pt x="1690" y="237"/>
                  </a:cubicBezTo>
                  <a:close/>
                  <a:moveTo>
                    <a:pt x="1721" y="1"/>
                  </a:moveTo>
                  <a:cubicBezTo>
                    <a:pt x="773" y="1"/>
                    <a:pt x="0" y="762"/>
                    <a:pt x="0" y="1709"/>
                  </a:cubicBezTo>
                  <a:cubicBezTo>
                    <a:pt x="0" y="2670"/>
                    <a:pt x="773" y="3430"/>
                    <a:pt x="1721" y="3430"/>
                  </a:cubicBezTo>
                  <a:cubicBezTo>
                    <a:pt x="2669" y="3430"/>
                    <a:pt x="3430" y="2670"/>
                    <a:pt x="3430" y="1709"/>
                  </a:cubicBezTo>
                  <a:cubicBezTo>
                    <a:pt x="3430" y="762"/>
                    <a:pt x="2669" y="1"/>
                    <a:pt x="172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9" name="Google Shape;1679;p48"/>
            <p:cNvSpPr/>
            <p:nvPr/>
          </p:nvSpPr>
          <p:spPr>
            <a:xfrm>
              <a:off x="3230552" y="3682475"/>
              <a:ext cx="20025" cy="20726"/>
            </a:xfrm>
            <a:custGeom>
              <a:avLst/>
              <a:gdLst/>
              <a:ahLst/>
              <a:cxnLst/>
              <a:rect l="l" t="t" r="r" b="b"/>
              <a:pathLst>
                <a:path w="400" h="414" extrusionOk="0">
                  <a:moveTo>
                    <a:pt x="221" y="1"/>
                  </a:moveTo>
                  <a:cubicBezTo>
                    <a:pt x="214" y="1"/>
                    <a:pt x="207" y="1"/>
                    <a:pt x="200" y="2"/>
                  </a:cubicBezTo>
                  <a:cubicBezTo>
                    <a:pt x="87" y="2"/>
                    <a:pt x="0" y="102"/>
                    <a:pt x="0" y="201"/>
                  </a:cubicBezTo>
                  <a:cubicBezTo>
                    <a:pt x="0" y="314"/>
                    <a:pt x="87" y="413"/>
                    <a:pt x="200" y="413"/>
                  </a:cubicBezTo>
                  <a:cubicBezTo>
                    <a:pt x="312" y="413"/>
                    <a:pt x="399" y="314"/>
                    <a:pt x="399" y="201"/>
                  </a:cubicBezTo>
                  <a:cubicBezTo>
                    <a:pt x="399" y="85"/>
                    <a:pt x="323" y="1"/>
                    <a:pt x="221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0" name="Google Shape;1680;p48"/>
            <p:cNvSpPr/>
            <p:nvPr/>
          </p:nvSpPr>
          <p:spPr>
            <a:xfrm>
              <a:off x="3199964" y="3657544"/>
              <a:ext cx="40000" cy="40050"/>
            </a:xfrm>
            <a:custGeom>
              <a:avLst/>
              <a:gdLst/>
              <a:ahLst/>
              <a:cxnLst/>
              <a:rect l="l" t="t" r="r" b="b"/>
              <a:pathLst>
                <a:path w="799" h="800" extrusionOk="0">
                  <a:moveTo>
                    <a:pt x="0" y="1"/>
                  </a:moveTo>
                  <a:lnTo>
                    <a:pt x="0" y="1"/>
                  </a:lnTo>
                  <a:cubicBezTo>
                    <a:pt x="299" y="625"/>
                    <a:pt x="798" y="799"/>
                    <a:pt x="798" y="799"/>
                  </a:cubicBezTo>
                  <a:cubicBezTo>
                    <a:pt x="798" y="799"/>
                    <a:pt x="624" y="300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1" name="Google Shape;1681;p48"/>
            <p:cNvSpPr/>
            <p:nvPr/>
          </p:nvSpPr>
          <p:spPr>
            <a:xfrm>
              <a:off x="3239914" y="3689884"/>
              <a:ext cx="68686" cy="7559"/>
            </a:xfrm>
            <a:custGeom>
              <a:avLst/>
              <a:gdLst/>
              <a:ahLst/>
              <a:cxnLst/>
              <a:rect l="l" t="t" r="r" b="b"/>
              <a:pathLst>
                <a:path w="1372" h="151" extrusionOk="0">
                  <a:moveTo>
                    <a:pt x="662" y="1"/>
                  </a:moveTo>
                  <a:cubicBezTo>
                    <a:pt x="255" y="1"/>
                    <a:pt x="0" y="78"/>
                    <a:pt x="0" y="78"/>
                  </a:cubicBezTo>
                  <a:cubicBezTo>
                    <a:pt x="0" y="78"/>
                    <a:pt x="255" y="150"/>
                    <a:pt x="662" y="150"/>
                  </a:cubicBezTo>
                  <a:cubicBezTo>
                    <a:pt x="865" y="150"/>
                    <a:pt x="1106" y="132"/>
                    <a:pt x="1372" y="78"/>
                  </a:cubicBezTo>
                  <a:cubicBezTo>
                    <a:pt x="1106" y="20"/>
                    <a:pt x="865" y="1"/>
                    <a:pt x="662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2" name="Google Shape;1682;p48"/>
            <p:cNvSpPr/>
            <p:nvPr/>
          </p:nvSpPr>
          <p:spPr>
            <a:xfrm>
              <a:off x="3080064" y="4285628"/>
              <a:ext cx="320350" cy="32541"/>
            </a:xfrm>
            <a:custGeom>
              <a:avLst/>
              <a:gdLst/>
              <a:ahLst/>
              <a:cxnLst/>
              <a:rect l="l" t="t" r="r" b="b"/>
              <a:pathLst>
                <a:path w="6399" h="650" extrusionOk="0">
                  <a:moveTo>
                    <a:pt x="1" y="1"/>
                  </a:moveTo>
                  <a:lnTo>
                    <a:pt x="1" y="649"/>
                  </a:lnTo>
                  <a:lnTo>
                    <a:pt x="6398" y="649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3" name="Google Shape;1683;p48"/>
            <p:cNvSpPr/>
            <p:nvPr/>
          </p:nvSpPr>
          <p:spPr>
            <a:xfrm>
              <a:off x="3040715" y="3969083"/>
              <a:ext cx="398998" cy="316595"/>
            </a:xfrm>
            <a:custGeom>
              <a:avLst/>
              <a:gdLst/>
              <a:ahLst/>
              <a:cxnLst/>
              <a:rect l="l" t="t" r="r" b="b"/>
              <a:pathLst>
                <a:path w="7970" h="6324" extrusionOk="0">
                  <a:moveTo>
                    <a:pt x="1" y="1"/>
                  </a:moveTo>
                  <a:lnTo>
                    <a:pt x="1" y="6324"/>
                  </a:lnTo>
                  <a:lnTo>
                    <a:pt x="7970" y="6324"/>
                  </a:lnTo>
                  <a:lnTo>
                    <a:pt x="797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4" name="Google Shape;1684;p48"/>
            <p:cNvSpPr/>
            <p:nvPr/>
          </p:nvSpPr>
          <p:spPr>
            <a:xfrm>
              <a:off x="3051328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38" y="5712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5" name="Google Shape;1685;p48"/>
            <p:cNvSpPr/>
            <p:nvPr/>
          </p:nvSpPr>
          <p:spPr>
            <a:xfrm>
              <a:off x="3082567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37" y="5712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6" name="Google Shape;1686;p48"/>
            <p:cNvSpPr/>
            <p:nvPr/>
          </p:nvSpPr>
          <p:spPr>
            <a:xfrm>
              <a:off x="3117511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7" name="Google Shape;1687;p48"/>
            <p:cNvSpPr/>
            <p:nvPr/>
          </p:nvSpPr>
          <p:spPr>
            <a:xfrm>
              <a:off x="314875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8" name="Google Shape;1688;p48"/>
            <p:cNvSpPr/>
            <p:nvPr/>
          </p:nvSpPr>
          <p:spPr>
            <a:xfrm>
              <a:off x="318369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9" name="Google Shape;1689;p48"/>
            <p:cNvSpPr/>
            <p:nvPr/>
          </p:nvSpPr>
          <p:spPr>
            <a:xfrm>
              <a:off x="3214282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0" name="Google Shape;1690;p48"/>
            <p:cNvSpPr/>
            <p:nvPr/>
          </p:nvSpPr>
          <p:spPr>
            <a:xfrm>
              <a:off x="3249275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1" name="Google Shape;1691;p48"/>
            <p:cNvSpPr/>
            <p:nvPr/>
          </p:nvSpPr>
          <p:spPr>
            <a:xfrm>
              <a:off x="328046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2" name="Google Shape;1692;p48"/>
            <p:cNvSpPr/>
            <p:nvPr/>
          </p:nvSpPr>
          <p:spPr>
            <a:xfrm>
              <a:off x="3315458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3" name="Google Shape;1693;p48"/>
            <p:cNvSpPr/>
            <p:nvPr/>
          </p:nvSpPr>
          <p:spPr>
            <a:xfrm>
              <a:off x="3346046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4" name="Google Shape;1694;p48"/>
            <p:cNvSpPr/>
            <p:nvPr/>
          </p:nvSpPr>
          <p:spPr>
            <a:xfrm>
              <a:off x="338099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5" name="Google Shape;1695;p48"/>
            <p:cNvSpPr/>
            <p:nvPr/>
          </p:nvSpPr>
          <p:spPr>
            <a:xfrm>
              <a:off x="3412229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6" name="Google Shape;1696;p48"/>
            <p:cNvSpPr/>
            <p:nvPr/>
          </p:nvSpPr>
          <p:spPr>
            <a:xfrm>
              <a:off x="3125020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7" name="Google Shape;1697;p48"/>
            <p:cNvSpPr/>
            <p:nvPr/>
          </p:nvSpPr>
          <p:spPr>
            <a:xfrm>
              <a:off x="3165621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8" name="Google Shape;1698;p48"/>
            <p:cNvSpPr/>
            <p:nvPr/>
          </p:nvSpPr>
          <p:spPr>
            <a:xfrm>
              <a:off x="32061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9" name="Google Shape;1699;p48"/>
            <p:cNvSpPr/>
            <p:nvPr/>
          </p:nvSpPr>
          <p:spPr>
            <a:xfrm>
              <a:off x="32467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0" name="Google Shape;1700;p48"/>
            <p:cNvSpPr/>
            <p:nvPr/>
          </p:nvSpPr>
          <p:spPr>
            <a:xfrm>
              <a:off x="3287323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50" y="4839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1" name="Google Shape;1701;p48"/>
            <p:cNvSpPr/>
            <p:nvPr/>
          </p:nvSpPr>
          <p:spPr>
            <a:xfrm>
              <a:off x="3327323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2" name="Google Shape;1702;p48"/>
            <p:cNvSpPr/>
            <p:nvPr/>
          </p:nvSpPr>
          <p:spPr>
            <a:xfrm>
              <a:off x="3008275" y="5036716"/>
              <a:ext cx="463278" cy="31890"/>
            </a:xfrm>
            <a:custGeom>
              <a:avLst/>
              <a:gdLst/>
              <a:ahLst/>
              <a:cxnLst/>
              <a:rect l="l" t="t" r="r" b="b"/>
              <a:pathLst>
                <a:path w="9254" h="637" extrusionOk="0">
                  <a:moveTo>
                    <a:pt x="0" y="0"/>
                  </a:moveTo>
                  <a:lnTo>
                    <a:pt x="0" y="636"/>
                  </a:lnTo>
                  <a:lnTo>
                    <a:pt x="9254" y="636"/>
                  </a:lnTo>
                  <a:lnTo>
                    <a:pt x="925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3" name="Google Shape;1703;p48"/>
            <p:cNvSpPr/>
            <p:nvPr/>
          </p:nvSpPr>
          <p:spPr>
            <a:xfrm>
              <a:off x="3040715" y="4316867"/>
              <a:ext cx="398998" cy="719248"/>
            </a:xfrm>
            <a:custGeom>
              <a:avLst/>
              <a:gdLst/>
              <a:ahLst/>
              <a:cxnLst/>
              <a:rect l="l" t="t" r="r" b="b"/>
              <a:pathLst>
                <a:path w="7970" h="14367" extrusionOk="0">
                  <a:moveTo>
                    <a:pt x="1" y="0"/>
                  </a:moveTo>
                  <a:lnTo>
                    <a:pt x="1" y="14367"/>
                  </a:lnTo>
                  <a:lnTo>
                    <a:pt x="7970" y="14367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4" name="Google Shape;1704;p48"/>
            <p:cNvSpPr/>
            <p:nvPr/>
          </p:nvSpPr>
          <p:spPr>
            <a:xfrm>
              <a:off x="3051328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38" y="13756"/>
                  </a:lnTo>
                  <a:lnTo>
                    <a:pt x="33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5" name="Google Shape;1705;p48"/>
            <p:cNvSpPr/>
            <p:nvPr/>
          </p:nvSpPr>
          <p:spPr>
            <a:xfrm>
              <a:off x="3082567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37" y="13756"/>
                  </a:lnTo>
                  <a:lnTo>
                    <a:pt x="33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6" name="Google Shape;1706;p48"/>
            <p:cNvSpPr/>
            <p:nvPr/>
          </p:nvSpPr>
          <p:spPr>
            <a:xfrm>
              <a:off x="3117511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7" name="Google Shape;1707;p48"/>
            <p:cNvSpPr/>
            <p:nvPr/>
          </p:nvSpPr>
          <p:spPr>
            <a:xfrm>
              <a:off x="314875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8" name="Google Shape;1708;p48"/>
            <p:cNvSpPr/>
            <p:nvPr/>
          </p:nvSpPr>
          <p:spPr>
            <a:xfrm>
              <a:off x="318369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9" name="Google Shape;1709;p48"/>
            <p:cNvSpPr/>
            <p:nvPr/>
          </p:nvSpPr>
          <p:spPr>
            <a:xfrm>
              <a:off x="3214282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0" name="Google Shape;1710;p48"/>
            <p:cNvSpPr/>
            <p:nvPr/>
          </p:nvSpPr>
          <p:spPr>
            <a:xfrm>
              <a:off x="3249275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1" name="Google Shape;1711;p48"/>
            <p:cNvSpPr/>
            <p:nvPr/>
          </p:nvSpPr>
          <p:spPr>
            <a:xfrm>
              <a:off x="328046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2" name="Google Shape;1712;p48"/>
            <p:cNvSpPr/>
            <p:nvPr/>
          </p:nvSpPr>
          <p:spPr>
            <a:xfrm>
              <a:off x="3315458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3" name="Google Shape;1713;p48"/>
            <p:cNvSpPr/>
            <p:nvPr/>
          </p:nvSpPr>
          <p:spPr>
            <a:xfrm>
              <a:off x="3346046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4" name="Google Shape;1714;p48"/>
            <p:cNvSpPr/>
            <p:nvPr/>
          </p:nvSpPr>
          <p:spPr>
            <a:xfrm>
              <a:off x="338099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5" name="Google Shape;1715;p48"/>
            <p:cNvSpPr/>
            <p:nvPr/>
          </p:nvSpPr>
          <p:spPr>
            <a:xfrm>
              <a:off x="3412229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6" name="Google Shape;1716;p48"/>
            <p:cNvSpPr/>
            <p:nvPr/>
          </p:nvSpPr>
          <p:spPr>
            <a:xfrm>
              <a:off x="3125020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7" name="Google Shape;1717;p48"/>
            <p:cNvSpPr/>
            <p:nvPr/>
          </p:nvSpPr>
          <p:spPr>
            <a:xfrm>
              <a:off x="3165621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8" name="Google Shape;1718;p48"/>
            <p:cNvSpPr/>
            <p:nvPr/>
          </p:nvSpPr>
          <p:spPr>
            <a:xfrm>
              <a:off x="32061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9" name="Google Shape;1719;p48"/>
            <p:cNvSpPr/>
            <p:nvPr/>
          </p:nvSpPr>
          <p:spPr>
            <a:xfrm>
              <a:off x="32467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0" name="Google Shape;1720;p48"/>
            <p:cNvSpPr/>
            <p:nvPr/>
          </p:nvSpPr>
          <p:spPr>
            <a:xfrm>
              <a:off x="3287323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50" y="1287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1" name="Google Shape;1721;p48"/>
            <p:cNvSpPr/>
            <p:nvPr/>
          </p:nvSpPr>
          <p:spPr>
            <a:xfrm>
              <a:off x="3327323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2" name="Google Shape;1722;p48"/>
            <p:cNvSpPr/>
            <p:nvPr/>
          </p:nvSpPr>
          <p:spPr>
            <a:xfrm>
              <a:off x="4695831" y="4542849"/>
              <a:ext cx="471439" cy="518247"/>
            </a:xfrm>
            <a:custGeom>
              <a:avLst/>
              <a:gdLst/>
              <a:ahLst/>
              <a:cxnLst/>
              <a:rect l="l" t="t" r="r" b="b"/>
              <a:pathLst>
                <a:path w="9417" h="10352" extrusionOk="0">
                  <a:moveTo>
                    <a:pt x="7957" y="1"/>
                  </a:moveTo>
                  <a:lnTo>
                    <a:pt x="1" y="10327"/>
                  </a:lnTo>
                  <a:lnTo>
                    <a:pt x="2557" y="10352"/>
                  </a:lnTo>
                  <a:lnTo>
                    <a:pt x="9416" y="687"/>
                  </a:lnTo>
                  <a:lnTo>
                    <a:pt x="795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3" name="Google Shape;1723;p48"/>
            <p:cNvSpPr/>
            <p:nvPr/>
          </p:nvSpPr>
          <p:spPr>
            <a:xfrm>
              <a:off x="5498133" y="4544101"/>
              <a:ext cx="468285" cy="520149"/>
            </a:xfrm>
            <a:custGeom>
              <a:avLst/>
              <a:gdLst/>
              <a:ahLst/>
              <a:cxnLst/>
              <a:rect l="l" t="t" r="r" b="b"/>
              <a:pathLst>
                <a:path w="9354" h="10390" extrusionOk="0">
                  <a:moveTo>
                    <a:pt x="1472" y="1"/>
                  </a:moveTo>
                  <a:lnTo>
                    <a:pt x="0" y="674"/>
                  </a:lnTo>
                  <a:lnTo>
                    <a:pt x="6797" y="10389"/>
                  </a:lnTo>
                  <a:lnTo>
                    <a:pt x="9353" y="10389"/>
                  </a:lnTo>
                  <a:lnTo>
                    <a:pt x="147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4" name="Google Shape;1724;p48"/>
            <p:cNvSpPr/>
            <p:nvPr/>
          </p:nvSpPr>
          <p:spPr>
            <a:xfrm>
              <a:off x="4654630" y="4981146"/>
              <a:ext cx="1358596" cy="87459"/>
            </a:xfrm>
            <a:custGeom>
              <a:avLst/>
              <a:gdLst/>
              <a:ahLst/>
              <a:cxnLst/>
              <a:rect l="l" t="t" r="r" b="b"/>
              <a:pathLst>
                <a:path w="27138" h="1747" extrusionOk="0">
                  <a:moveTo>
                    <a:pt x="1" y="1"/>
                  </a:moveTo>
                  <a:lnTo>
                    <a:pt x="1" y="1746"/>
                  </a:lnTo>
                  <a:lnTo>
                    <a:pt x="27138" y="1746"/>
                  </a:lnTo>
                  <a:lnTo>
                    <a:pt x="27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5" name="Google Shape;1725;p48"/>
            <p:cNvSpPr/>
            <p:nvPr/>
          </p:nvSpPr>
          <p:spPr>
            <a:xfrm>
              <a:off x="5288972" y="3206781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1"/>
                  </a:moveTo>
                  <a:cubicBezTo>
                    <a:pt x="399" y="1"/>
                    <a:pt x="0" y="375"/>
                    <a:pt x="0" y="836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709" y="1323"/>
                    <a:pt x="1709" y="849"/>
                  </a:cubicBezTo>
                  <a:cubicBezTo>
                    <a:pt x="1709" y="387"/>
                    <a:pt x="1335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6" name="Google Shape;1726;p48"/>
            <p:cNvSpPr/>
            <p:nvPr/>
          </p:nvSpPr>
          <p:spPr>
            <a:xfrm>
              <a:off x="5513702" y="3248633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74" y="0"/>
                  </a:moveTo>
                  <a:cubicBezTo>
                    <a:pt x="412" y="0"/>
                    <a:pt x="26" y="375"/>
                    <a:pt x="26" y="848"/>
                  </a:cubicBezTo>
                  <a:cubicBezTo>
                    <a:pt x="1" y="1310"/>
                    <a:pt x="400" y="1696"/>
                    <a:pt x="861" y="1696"/>
                  </a:cubicBezTo>
                  <a:cubicBezTo>
                    <a:pt x="1335" y="1696"/>
                    <a:pt x="1722" y="1322"/>
                    <a:pt x="1722" y="861"/>
                  </a:cubicBezTo>
                  <a:cubicBezTo>
                    <a:pt x="1722" y="387"/>
                    <a:pt x="1335" y="13"/>
                    <a:pt x="874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7" name="Google Shape;1727;p48"/>
            <p:cNvSpPr/>
            <p:nvPr/>
          </p:nvSpPr>
          <p:spPr>
            <a:xfrm>
              <a:off x="5717257" y="3359772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86" y="0"/>
                  </a:moveTo>
                  <a:cubicBezTo>
                    <a:pt x="412" y="0"/>
                    <a:pt x="25" y="374"/>
                    <a:pt x="25" y="836"/>
                  </a:cubicBezTo>
                  <a:cubicBezTo>
                    <a:pt x="0" y="1310"/>
                    <a:pt x="400" y="1696"/>
                    <a:pt x="861" y="1696"/>
                  </a:cubicBezTo>
                  <a:cubicBezTo>
                    <a:pt x="1335" y="1696"/>
                    <a:pt x="1721" y="1322"/>
                    <a:pt x="1721" y="848"/>
                  </a:cubicBezTo>
                  <a:cubicBezTo>
                    <a:pt x="1721" y="374"/>
                    <a:pt x="1335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8" name="Google Shape;1728;p48"/>
            <p:cNvSpPr/>
            <p:nvPr/>
          </p:nvSpPr>
          <p:spPr>
            <a:xfrm>
              <a:off x="5875855" y="3523977"/>
              <a:ext cx="85557" cy="85557"/>
            </a:xfrm>
            <a:custGeom>
              <a:avLst/>
              <a:gdLst/>
              <a:ahLst/>
              <a:cxnLst/>
              <a:rect l="l" t="t" r="r" b="b"/>
              <a:pathLst>
                <a:path w="1709" h="1709" extrusionOk="0">
                  <a:moveTo>
                    <a:pt x="861" y="0"/>
                  </a:moveTo>
                  <a:cubicBezTo>
                    <a:pt x="399" y="0"/>
                    <a:pt x="0" y="374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10" y="1709"/>
                    <a:pt x="1709" y="1335"/>
                    <a:pt x="1709" y="861"/>
                  </a:cubicBezTo>
                  <a:cubicBezTo>
                    <a:pt x="1709" y="399"/>
                    <a:pt x="1334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9" name="Google Shape;1729;p48"/>
            <p:cNvSpPr/>
            <p:nvPr/>
          </p:nvSpPr>
          <p:spPr>
            <a:xfrm>
              <a:off x="5966368" y="3731887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0"/>
                  </a:moveTo>
                  <a:cubicBezTo>
                    <a:pt x="399" y="0"/>
                    <a:pt x="0" y="374"/>
                    <a:pt x="0" y="836"/>
                  </a:cubicBezTo>
                  <a:cubicBezTo>
                    <a:pt x="0" y="1309"/>
                    <a:pt x="375" y="1696"/>
                    <a:pt x="848" y="1696"/>
                  </a:cubicBezTo>
                  <a:cubicBezTo>
                    <a:pt x="1310" y="1696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0" name="Google Shape;1730;p48"/>
            <p:cNvSpPr/>
            <p:nvPr/>
          </p:nvSpPr>
          <p:spPr>
            <a:xfrm>
              <a:off x="5990698" y="3951010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" y="374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10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1" name="Google Shape;1731;p48"/>
            <p:cNvSpPr/>
            <p:nvPr/>
          </p:nvSpPr>
          <p:spPr>
            <a:xfrm>
              <a:off x="5943889" y="4163876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5" y="1709"/>
                    <a:pt x="848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2" name="Google Shape;1732;p48"/>
            <p:cNvSpPr/>
            <p:nvPr/>
          </p:nvSpPr>
          <p:spPr>
            <a:xfrm>
              <a:off x="5823990" y="4360572"/>
              <a:ext cx="85006" cy="85557"/>
            </a:xfrm>
            <a:custGeom>
              <a:avLst/>
              <a:gdLst/>
              <a:ahLst/>
              <a:cxnLst/>
              <a:rect l="l" t="t" r="r" b="b"/>
              <a:pathLst>
                <a:path w="1698" h="1709" extrusionOk="0">
                  <a:moveTo>
                    <a:pt x="849" y="0"/>
                  </a:moveTo>
                  <a:cubicBezTo>
                    <a:pt x="388" y="0"/>
                    <a:pt x="1" y="374"/>
                    <a:pt x="1" y="848"/>
                  </a:cubicBezTo>
                  <a:cubicBezTo>
                    <a:pt x="1" y="1310"/>
                    <a:pt x="363" y="1709"/>
                    <a:pt x="837" y="1709"/>
                  </a:cubicBezTo>
                  <a:cubicBezTo>
                    <a:pt x="1298" y="1709"/>
                    <a:pt x="1697" y="1335"/>
                    <a:pt x="1697" y="861"/>
                  </a:cubicBezTo>
                  <a:cubicBezTo>
                    <a:pt x="1697" y="399"/>
                    <a:pt x="1323" y="0"/>
                    <a:pt x="84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3" name="Google Shape;1733;p48"/>
            <p:cNvSpPr/>
            <p:nvPr/>
          </p:nvSpPr>
          <p:spPr>
            <a:xfrm>
              <a:off x="5650473" y="4510409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61" y="0"/>
                  </a:moveTo>
                  <a:cubicBezTo>
                    <a:pt x="387" y="0"/>
                    <a:pt x="0" y="375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09" y="1709"/>
                    <a:pt x="1696" y="1335"/>
                    <a:pt x="1696" y="861"/>
                  </a:cubicBezTo>
                  <a:cubicBezTo>
                    <a:pt x="1696" y="375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4" name="Google Shape;1734;p48"/>
            <p:cNvSpPr/>
            <p:nvPr/>
          </p:nvSpPr>
          <p:spPr>
            <a:xfrm>
              <a:off x="5074804" y="324487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49" y="1"/>
                  </a:moveTo>
                  <a:cubicBezTo>
                    <a:pt x="387" y="1"/>
                    <a:pt x="13" y="375"/>
                    <a:pt x="1" y="836"/>
                  </a:cubicBezTo>
                  <a:cubicBezTo>
                    <a:pt x="1" y="1310"/>
                    <a:pt x="362" y="1697"/>
                    <a:pt x="836" y="1697"/>
                  </a:cubicBezTo>
                  <a:cubicBezTo>
                    <a:pt x="1298" y="1697"/>
                    <a:pt x="1697" y="1323"/>
                    <a:pt x="1697" y="861"/>
                  </a:cubicBezTo>
                  <a:cubicBezTo>
                    <a:pt x="1697" y="387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5" name="Google Shape;1735;p48"/>
            <p:cNvSpPr/>
            <p:nvPr/>
          </p:nvSpPr>
          <p:spPr>
            <a:xfrm>
              <a:off x="4879411" y="3346005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4" y="1709"/>
                    <a:pt x="836" y="1709"/>
                  </a:cubicBezTo>
                  <a:cubicBezTo>
                    <a:pt x="1310" y="1709"/>
                    <a:pt x="1696" y="1335"/>
                    <a:pt x="1696" y="861"/>
                  </a:cubicBezTo>
                  <a:cubicBezTo>
                    <a:pt x="1696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6" name="Google Shape;1736;p48"/>
            <p:cNvSpPr/>
            <p:nvPr/>
          </p:nvSpPr>
          <p:spPr>
            <a:xfrm>
              <a:off x="4719561" y="350149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3" y="374"/>
                    <a:pt x="1" y="848"/>
                  </a:cubicBezTo>
                  <a:cubicBezTo>
                    <a:pt x="1" y="1310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3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7" name="Google Shape;1737;p48"/>
            <p:cNvSpPr/>
            <p:nvPr/>
          </p:nvSpPr>
          <p:spPr>
            <a:xfrm>
              <a:off x="4619035" y="3705003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49" y="1"/>
                  </a:moveTo>
                  <a:cubicBezTo>
                    <a:pt x="387" y="1"/>
                    <a:pt x="1" y="375"/>
                    <a:pt x="1" y="849"/>
                  </a:cubicBezTo>
                  <a:cubicBezTo>
                    <a:pt x="1" y="1310"/>
                    <a:pt x="375" y="1709"/>
                    <a:pt x="836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8" name="Google Shape;1738;p48"/>
            <p:cNvSpPr/>
            <p:nvPr/>
          </p:nvSpPr>
          <p:spPr>
            <a:xfrm>
              <a:off x="4592202" y="3929784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709"/>
                    <a:pt x="849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399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9" name="Google Shape;1739;p48"/>
            <p:cNvSpPr/>
            <p:nvPr/>
          </p:nvSpPr>
          <p:spPr>
            <a:xfrm>
              <a:off x="4635907" y="4153914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0" name="Google Shape;1740;p48"/>
            <p:cNvSpPr/>
            <p:nvPr/>
          </p:nvSpPr>
          <p:spPr>
            <a:xfrm>
              <a:off x="4748297" y="4346804"/>
              <a:ext cx="84956" cy="85006"/>
            </a:xfrm>
            <a:custGeom>
              <a:avLst/>
              <a:gdLst/>
              <a:ahLst/>
              <a:cxnLst/>
              <a:rect l="l" t="t" r="r" b="b"/>
              <a:pathLst>
                <a:path w="1697" h="1698" extrusionOk="0">
                  <a:moveTo>
                    <a:pt x="861" y="1"/>
                  </a:moveTo>
                  <a:cubicBezTo>
                    <a:pt x="387" y="1"/>
                    <a:pt x="13" y="375"/>
                    <a:pt x="0" y="837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8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1" name="Google Shape;1741;p48"/>
            <p:cNvSpPr/>
            <p:nvPr/>
          </p:nvSpPr>
          <p:spPr>
            <a:xfrm>
              <a:off x="4908096" y="4497292"/>
              <a:ext cx="85607" cy="84956"/>
            </a:xfrm>
            <a:custGeom>
              <a:avLst/>
              <a:gdLst/>
              <a:ahLst/>
              <a:cxnLst/>
              <a:rect l="l" t="t" r="r" b="b"/>
              <a:pathLst>
                <a:path w="1710" h="1697" extrusionOk="0">
                  <a:moveTo>
                    <a:pt x="861" y="0"/>
                  </a:moveTo>
                  <a:cubicBezTo>
                    <a:pt x="400" y="0"/>
                    <a:pt x="26" y="375"/>
                    <a:pt x="1" y="849"/>
                  </a:cubicBezTo>
                  <a:cubicBezTo>
                    <a:pt x="1" y="1310"/>
                    <a:pt x="375" y="1697"/>
                    <a:pt x="849" y="1697"/>
                  </a:cubicBezTo>
                  <a:cubicBezTo>
                    <a:pt x="1310" y="1697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2" name="Google Shape;1742;p48"/>
            <p:cNvSpPr/>
            <p:nvPr/>
          </p:nvSpPr>
          <p:spPr>
            <a:xfrm>
              <a:off x="5165968" y="4593462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0" y="374"/>
                    <a:pt x="0" y="836"/>
                  </a:cubicBezTo>
                  <a:cubicBezTo>
                    <a:pt x="0" y="1309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3" name="Google Shape;1743;p48"/>
            <p:cNvSpPr/>
            <p:nvPr/>
          </p:nvSpPr>
          <p:spPr>
            <a:xfrm>
              <a:off x="5393853" y="4597167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1"/>
                  </a:moveTo>
                  <a:cubicBezTo>
                    <a:pt x="387" y="1"/>
                    <a:pt x="13" y="375"/>
                    <a:pt x="0" y="849"/>
                  </a:cubicBezTo>
                  <a:cubicBezTo>
                    <a:pt x="0" y="1310"/>
                    <a:pt x="375" y="1697"/>
                    <a:pt x="836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7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4" name="Google Shape;1744;p48"/>
            <p:cNvSpPr/>
            <p:nvPr/>
          </p:nvSpPr>
          <p:spPr>
            <a:xfrm>
              <a:off x="5328271" y="3333539"/>
              <a:ext cx="13817" cy="623779"/>
            </a:xfrm>
            <a:custGeom>
              <a:avLst/>
              <a:gdLst/>
              <a:ahLst/>
              <a:cxnLst/>
              <a:rect l="l" t="t" r="r" b="b"/>
              <a:pathLst>
                <a:path w="276" h="12460" extrusionOk="0">
                  <a:moveTo>
                    <a:pt x="51" y="0"/>
                  </a:moveTo>
                  <a:lnTo>
                    <a:pt x="1" y="12459"/>
                  </a:lnTo>
                  <a:lnTo>
                    <a:pt x="225" y="124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5" name="Google Shape;1745;p48"/>
            <p:cNvSpPr/>
            <p:nvPr/>
          </p:nvSpPr>
          <p:spPr>
            <a:xfrm>
              <a:off x="5328922" y="3341650"/>
              <a:ext cx="113041" cy="616269"/>
            </a:xfrm>
            <a:custGeom>
              <a:avLst/>
              <a:gdLst/>
              <a:ahLst/>
              <a:cxnLst/>
              <a:rect l="l" t="t" r="r" b="b"/>
              <a:pathLst>
                <a:path w="2258" h="12310" extrusionOk="0">
                  <a:moveTo>
                    <a:pt x="2046" y="1"/>
                  </a:moveTo>
                  <a:lnTo>
                    <a:pt x="0" y="12285"/>
                  </a:lnTo>
                  <a:lnTo>
                    <a:pt x="225" y="12310"/>
                  </a:lnTo>
                  <a:lnTo>
                    <a:pt x="2258" y="26"/>
                  </a:lnTo>
                  <a:lnTo>
                    <a:pt x="204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6" name="Google Shape;1746;p48"/>
            <p:cNvSpPr/>
            <p:nvPr/>
          </p:nvSpPr>
          <p:spPr>
            <a:xfrm>
              <a:off x="5328922" y="3364778"/>
              <a:ext cx="211064" cy="594392"/>
            </a:xfrm>
            <a:custGeom>
              <a:avLst/>
              <a:gdLst/>
              <a:ahLst/>
              <a:cxnLst/>
              <a:rect l="l" t="t" r="r" b="b"/>
              <a:pathLst>
                <a:path w="4216" h="11873" extrusionOk="0">
                  <a:moveTo>
                    <a:pt x="4004" y="0"/>
                  </a:moveTo>
                  <a:lnTo>
                    <a:pt x="0" y="11798"/>
                  </a:lnTo>
                  <a:lnTo>
                    <a:pt x="225" y="11872"/>
                  </a:lnTo>
                  <a:lnTo>
                    <a:pt x="4216" y="87"/>
                  </a:lnTo>
                  <a:lnTo>
                    <a:pt x="40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7" name="Google Shape;1747;p48"/>
            <p:cNvSpPr/>
            <p:nvPr/>
          </p:nvSpPr>
          <p:spPr>
            <a:xfrm>
              <a:off x="5329522" y="3404077"/>
              <a:ext cx="302227" cy="555694"/>
            </a:xfrm>
            <a:custGeom>
              <a:avLst/>
              <a:gdLst/>
              <a:ahLst/>
              <a:cxnLst/>
              <a:rect l="l" t="t" r="r" b="b"/>
              <a:pathLst>
                <a:path w="6037" h="11100" extrusionOk="0">
                  <a:moveTo>
                    <a:pt x="5850" y="1"/>
                  </a:moveTo>
                  <a:lnTo>
                    <a:pt x="1" y="11000"/>
                  </a:lnTo>
                  <a:lnTo>
                    <a:pt x="213" y="11100"/>
                  </a:lnTo>
                  <a:lnTo>
                    <a:pt x="6037" y="113"/>
                  </a:lnTo>
                  <a:lnTo>
                    <a:pt x="585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8" name="Google Shape;1748;p48"/>
            <p:cNvSpPr/>
            <p:nvPr/>
          </p:nvSpPr>
          <p:spPr>
            <a:xfrm>
              <a:off x="5330173" y="3457144"/>
              <a:ext cx="386482" cy="503278"/>
            </a:xfrm>
            <a:custGeom>
              <a:avLst/>
              <a:gdLst/>
              <a:ahLst/>
              <a:cxnLst/>
              <a:rect l="l" t="t" r="r" b="b"/>
              <a:pathLst>
                <a:path w="7720" h="10053" extrusionOk="0">
                  <a:moveTo>
                    <a:pt x="7545" y="1"/>
                  </a:moveTo>
                  <a:lnTo>
                    <a:pt x="0" y="9915"/>
                  </a:lnTo>
                  <a:lnTo>
                    <a:pt x="175" y="10052"/>
                  </a:lnTo>
                  <a:lnTo>
                    <a:pt x="7720" y="138"/>
                  </a:lnTo>
                  <a:lnTo>
                    <a:pt x="754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9" name="Google Shape;1749;p48"/>
            <p:cNvSpPr/>
            <p:nvPr/>
          </p:nvSpPr>
          <p:spPr>
            <a:xfrm>
              <a:off x="5331425" y="3523977"/>
              <a:ext cx="459574" cy="437046"/>
            </a:xfrm>
            <a:custGeom>
              <a:avLst/>
              <a:gdLst/>
              <a:ahLst/>
              <a:cxnLst/>
              <a:rect l="l" t="t" r="r" b="b"/>
              <a:pathLst>
                <a:path w="9180" h="8730" extrusionOk="0">
                  <a:moveTo>
                    <a:pt x="9029" y="0"/>
                  </a:moveTo>
                  <a:lnTo>
                    <a:pt x="0" y="8568"/>
                  </a:lnTo>
                  <a:lnTo>
                    <a:pt x="150" y="8730"/>
                  </a:lnTo>
                  <a:lnTo>
                    <a:pt x="9179" y="150"/>
                  </a:lnTo>
                  <a:lnTo>
                    <a:pt x="90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0" name="Google Shape;1750;p48"/>
            <p:cNvSpPr/>
            <p:nvPr/>
          </p:nvSpPr>
          <p:spPr>
            <a:xfrm>
              <a:off x="5331425" y="3602025"/>
              <a:ext cx="521351" cy="359649"/>
            </a:xfrm>
            <a:custGeom>
              <a:avLst/>
              <a:gdLst/>
              <a:ahLst/>
              <a:cxnLst/>
              <a:rect l="l" t="t" r="r" b="b"/>
              <a:pathLst>
                <a:path w="10414" h="7184" extrusionOk="0">
                  <a:moveTo>
                    <a:pt x="10301" y="0"/>
                  </a:moveTo>
                  <a:lnTo>
                    <a:pt x="0" y="7009"/>
                  </a:lnTo>
                  <a:lnTo>
                    <a:pt x="125" y="7183"/>
                  </a:lnTo>
                  <a:lnTo>
                    <a:pt x="10414" y="187"/>
                  </a:lnTo>
                  <a:lnTo>
                    <a:pt x="1030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1" name="Google Shape;1751;p48"/>
            <p:cNvSpPr/>
            <p:nvPr/>
          </p:nvSpPr>
          <p:spPr>
            <a:xfrm>
              <a:off x="5332026" y="3689384"/>
              <a:ext cx="570062" cy="272891"/>
            </a:xfrm>
            <a:custGeom>
              <a:avLst/>
              <a:gdLst/>
              <a:ahLst/>
              <a:cxnLst/>
              <a:rect l="l" t="t" r="r" b="b"/>
              <a:pathLst>
                <a:path w="11387" h="5451" extrusionOk="0">
                  <a:moveTo>
                    <a:pt x="11287" y="1"/>
                  </a:moveTo>
                  <a:lnTo>
                    <a:pt x="1" y="5239"/>
                  </a:lnTo>
                  <a:lnTo>
                    <a:pt x="101" y="5451"/>
                  </a:lnTo>
                  <a:lnTo>
                    <a:pt x="11387" y="213"/>
                  </a:lnTo>
                  <a:lnTo>
                    <a:pt x="112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2" name="Google Shape;1752;p48"/>
            <p:cNvSpPr/>
            <p:nvPr/>
          </p:nvSpPr>
          <p:spPr>
            <a:xfrm>
              <a:off x="5332676" y="3783701"/>
              <a:ext cx="603754" cy="178573"/>
            </a:xfrm>
            <a:custGeom>
              <a:avLst/>
              <a:gdLst/>
              <a:ahLst/>
              <a:cxnLst/>
              <a:rect l="l" t="t" r="r" b="b"/>
              <a:pathLst>
                <a:path w="12060" h="3567" extrusionOk="0">
                  <a:moveTo>
                    <a:pt x="11997" y="0"/>
                  </a:moveTo>
                  <a:lnTo>
                    <a:pt x="0" y="3355"/>
                  </a:lnTo>
                  <a:lnTo>
                    <a:pt x="63" y="3567"/>
                  </a:lnTo>
                  <a:lnTo>
                    <a:pt x="12060" y="212"/>
                  </a:lnTo>
                  <a:lnTo>
                    <a:pt x="119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3" name="Google Shape;1753;p48"/>
            <p:cNvSpPr/>
            <p:nvPr/>
          </p:nvSpPr>
          <p:spPr>
            <a:xfrm>
              <a:off x="5333928" y="3882325"/>
              <a:ext cx="621226" cy="80601"/>
            </a:xfrm>
            <a:custGeom>
              <a:avLst/>
              <a:gdLst/>
              <a:ahLst/>
              <a:cxnLst/>
              <a:rect l="l" t="t" r="r" b="b"/>
              <a:pathLst>
                <a:path w="12409" h="1610" extrusionOk="0">
                  <a:moveTo>
                    <a:pt x="12371" y="1"/>
                  </a:moveTo>
                  <a:lnTo>
                    <a:pt x="0" y="1385"/>
                  </a:lnTo>
                  <a:lnTo>
                    <a:pt x="25" y="1609"/>
                  </a:lnTo>
                  <a:lnTo>
                    <a:pt x="12409" y="225"/>
                  </a:lnTo>
                  <a:lnTo>
                    <a:pt x="1237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4" name="Google Shape;1754;p48"/>
            <p:cNvSpPr/>
            <p:nvPr/>
          </p:nvSpPr>
          <p:spPr>
            <a:xfrm>
              <a:off x="5334529" y="3951611"/>
              <a:ext cx="623128" cy="42503"/>
            </a:xfrm>
            <a:custGeom>
              <a:avLst/>
              <a:gdLst/>
              <a:ahLst/>
              <a:cxnLst/>
              <a:rect l="l" t="t" r="r" b="b"/>
              <a:pathLst>
                <a:path w="12447" h="849" extrusionOk="0">
                  <a:moveTo>
                    <a:pt x="13" y="1"/>
                  </a:moveTo>
                  <a:lnTo>
                    <a:pt x="1" y="225"/>
                  </a:lnTo>
                  <a:lnTo>
                    <a:pt x="12434" y="849"/>
                  </a:lnTo>
                  <a:lnTo>
                    <a:pt x="12447" y="624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5" name="Google Shape;1755;p48"/>
            <p:cNvSpPr/>
            <p:nvPr/>
          </p:nvSpPr>
          <p:spPr>
            <a:xfrm>
              <a:off x="5333277" y="3952262"/>
              <a:ext cx="611914" cy="141777"/>
            </a:xfrm>
            <a:custGeom>
              <a:avLst/>
              <a:gdLst/>
              <a:ahLst/>
              <a:cxnLst/>
              <a:rect l="l" t="t" r="r" b="b"/>
              <a:pathLst>
                <a:path w="12223" h="2832" extrusionOk="0">
                  <a:moveTo>
                    <a:pt x="51" y="0"/>
                  </a:moveTo>
                  <a:lnTo>
                    <a:pt x="1" y="212"/>
                  </a:lnTo>
                  <a:lnTo>
                    <a:pt x="12185" y="2831"/>
                  </a:lnTo>
                  <a:lnTo>
                    <a:pt x="12222" y="2619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6" name="Google Shape;1756;p48"/>
            <p:cNvSpPr/>
            <p:nvPr/>
          </p:nvSpPr>
          <p:spPr>
            <a:xfrm>
              <a:off x="5332676" y="3951611"/>
              <a:ext cx="583779" cy="237947"/>
            </a:xfrm>
            <a:custGeom>
              <a:avLst/>
              <a:gdLst/>
              <a:ahLst/>
              <a:cxnLst/>
              <a:rect l="l" t="t" r="r" b="b"/>
              <a:pathLst>
                <a:path w="11661" h="4753" extrusionOk="0">
                  <a:moveTo>
                    <a:pt x="88" y="1"/>
                  </a:moveTo>
                  <a:lnTo>
                    <a:pt x="0" y="225"/>
                  </a:lnTo>
                  <a:lnTo>
                    <a:pt x="11586" y="4752"/>
                  </a:lnTo>
                  <a:lnTo>
                    <a:pt x="11661" y="4553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7" name="Google Shape;1757;p48"/>
            <p:cNvSpPr/>
            <p:nvPr/>
          </p:nvSpPr>
          <p:spPr>
            <a:xfrm>
              <a:off x="5331425" y="3952863"/>
              <a:ext cx="541977" cy="327859"/>
            </a:xfrm>
            <a:custGeom>
              <a:avLst/>
              <a:gdLst/>
              <a:ahLst/>
              <a:cxnLst/>
              <a:rect l="l" t="t" r="r" b="b"/>
              <a:pathLst>
                <a:path w="10826" h="6549" extrusionOk="0">
                  <a:moveTo>
                    <a:pt x="113" y="1"/>
                  </a:moveTo>
                  <a:lnTo>
                    <a:pt x="0" y="188"/>
                  </a:lnTo>
                  <a:lnTo>
                    <a:pt x="10713" y="6548"/>
                  </a:lnTo>
                  <a:lnTo>
                    <a:pt x="10825" y="6361"/>
                  </a:lnTo>
                  <a:lnTo>
                    <a:pt x="1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8" name="Google Shape;1758;p48"/>
            <p:cNvSpPr/>
            <p:nvPr/>
          </p:nvSpPr>
          <p:spPr>
            <a:xfrm>
              <a:off x="5330774" y="3952863"/>
              <a:ext cx="485156" cy="409011"/>
            </a:xfrm>
            <a:custGeom>
              <a:avLst/>
              <a:gdLst/>
              <a:ahLst/>
              <a:cxnLst/>
              <a:rect l="l" t="t" r="r" b="b"/>
              <a:pathLst>
                <a:path w="9691" h="8170" extrusionOk="0">
                  <a:moveTo>
                    <a:pt x="138" y="1"/>
                  </a:moveTo>
                  <a:lnTo>
                    <a:pt x="1" y="175"/>
                  </a:lnTo>
                  <a:lnTo>
                    <a:pt x="9554" y="8169"/>
                  </a:lnTo>
                  <a:lnTo>
                    <a:pt x="9691" y="8007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9" name="Google Shape;1759;p48"/>
            <p:cNvSpPr/>
            <p:nvPr/>
          </p:nvSpPr>
          <p:spPr>
            <a:xfrm>
              <a:off x="5330774" y="3953513"/>
              <a:ext cx="415268" cy="479499"/>
            </a:xfrm>
            <a:custGeom>
              <a:avLst/>
              <a:gdLst/>
              <a:ahLst/>
              <a:cxnLst/>
              <a:rect l="l" t="t" r="r" b="b"/>
              <a:pathLst>
                <a:path w="8295" h="9578" extrusionOk="0">
                  <a:moveTo>
                    <a:pt x="163" y="0"/>
                  </a:moveTo>
                  <a:lnTo>
                    <a:pt x="1" y="150"/>
                  </a:lnTo>
                  <a:lnTo>
                    <a:pt x="8132" y="9578"/>
                  </a:lnTo>
                  <a:lnTo>
                    <a:pt x="8294" y="9441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0" name="Google Shape;1760;p48"/>
            <p:cNvSpPr/>
            <p:nvPr/>
          </p:nvSpPr>
          <p:spPr>
            <a:xfrm>
              <a:off x="5330173" y="3954114"/>
              <a:ext cx="335319" cy="537621"/>
            </a:xfrm>
            <a:custGeom>
              <a:avLst/>
              <a:gdLst/>
              <a:ahLst/>
              <a:cxnLst/>
              <a:rect l="l" t="t" r="r" b="b"/>
              <a:pathLst>
                <a:path w="6698" h="10739" extrusionOk="0">
                  <a:moveTo>
                    <a:pt x="187" y="1"/>
                  </a:moveTo>
                  <a:lnTo>
                    <a:pt x="0" y="125"/>
                  </a:lnTo>
                  <a:lnTo>
                    <a:pt x="6510" y="10738"/>
                  </a:lnTo>
                  <a:lnTo>
                    <a:pt x="6697" y="10626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1" name="Google Shape;1761;p48"/>
            <p:cNvSpPr/>
            <p:nvPr/>
          </p:nvSpPr>
          <p:spPr>
            <a:xfrm>
              <a:off x="5329522" y="3954765"/>
              <a:ext cx="246057" cy="581926"/>
            </a:xfrm>
            <a:custGeom>
              <a:avLst/>
              <a:gdLst/>
              <a:ahLst/>
              <a:cxnLst/>
              <a:rect l="l" t="t" r="r" b="b"/>
              <a:pathLst>
                <a:path w="4915" h="11624" extrusionOk="0">
                  <a:moveTo>
                    <a:pt x="213" y="0"/>
                  </a:moveTo>
                  <a:lnTo>
                    <a:pt x="1" y="100"/>
                  </a:lnTo>
                  <a:lnTo>
                    <a:pt x="4715" y="11623"/>
                  </a:lnTo>
                  <a:lnTo>
                    <a:pt x="4914" y="11523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2" name="Google Shape;1762;p48"/>
            <p:cNvSpPr/>
            <p:nvPr/>
          </p:nvSpPr>
          <p:spPr>
            <a:xfrm>
              <a:off x="5329522" y="3956017"/>
              <a:ext cx="150538" cy="610012"/>
            </a:xfrm>
            <a:custGeom>
              <a:avLst/>
              <a:gdLst/>
              <a:ahLst/>
              <a:cxnLst/>
              <a:rect l="l" t="t" r="r" b="b"/>
              <a:pathLst>
                <a:path w="3007" h="12185" extrusionOk="0">
                  <a:moveTo>
                    <a:pt x="213" y="0"/>
                  </a:moveTo>
                  <a:lnTo>
                    <a:pt x="1" y="50"/>
                  </a:lnTo>
                  <a:lnTo>
                    <a:pt x="2794" y="12184"/>
                  </a:lnTo>
                  <a:lnTo>
                    <a:pt x="3006" y="1214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3" name="Google Shape;1763;p48"/>
            <p:cNvSpPr/>
            <p:nvPr/>
          </p:nvSpPr>
          <p:spPr>
            <a:xfrm>
              <a:off x="5328922" y="3956617"/>
              <a:ext cx="51865" cy="622527"/>
            </a:xfrm>
            <a:custGeom>
              <a:avLst/>
              <a:gdLst/>
              <a:ahLst/>
              <a:cxnLst/>
              <a:rect l="l" t="t" r="r" b="b"/>
              <a:pathLst>
                <a:path w="1036" h="12435" extrusionOk="0">
                  <a:moveTo>
                    <a:pt x="225" y="1"/>
                  </a:moveTo>
                  <a:lnTo>
                    <a:pt x="0" y="13"/>
                  </a:lnTo>
                  <a:lnTo>
                    <a:pt x="811" y="12434"/>
                  </a:lnTo>
                  <a:lnTo>
                    <a:pt x="1036" y="12422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4" name="Google Shape;1764;p48"/>
            <p:cNvSpPr/>
            <p:nvPr/>
          </p:nvSpPr>
          <p:spPr>
            <a:xfrm>
              <a:off x="5268346" y="3956617"/>
              <a:ext cx="71239" cy="621276"/>
            </a:xfrm>
            <a:custGeom>
              <a:avLst/>
              <a:gdLst/>
              <a:ahLst/>
              <a:cxnLst/>
              <a:rect l="l" t="t" r="r" b="b"/>
              <a:pathLst>
                <a:path w="1423" h="12410" extrusionOk="0">
                  <a:moveTo>
                    <a:pt x="1210" y="1"/>
                  </a:moveTo>
                  <a:lnTo>
                    <a:pt x="1" y="12397"/>
                  </a:lnTo>
                  <a:lnTo>
                    <a:pt x="213" y="12409"/>
                  </a:lnTo>
                  <a:lnTo>
                    <a:pt x="1422" y="26"/>
                  </a:lnTo>
                  <a:lnTo>
                    <a:pt x="121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5" name="Google Shape;1765;p48"/>
            <p:cNvSpPr/>
            <p:nvPr/>
          </p:nvSpPr>
          <p:spPr>
            <a:xfrm>
              <a:off x="5169723" y="3955366"/>
              <a:ext cx="170463" cy="605656"/>
            </a:xfrm>
            <a:custGeom>
              <a:avLst/>
              <a:gdLst/>
              <a:ahLst/>
              <a:cxnLst/>
              <a:rect l="l" t="t" r="r" b="b"/>
              <a:pathLst>
                <a:path w="3405" h="12098" extrusionOk="0">
                  <a:moveTo>
                    <a:pt x="3193" y="1"/>
                  </a:moveTo>
                  <a:lnTo>
                    <a:pt x="0" y="12035"/>
                  </a:lnTo>
                  <a:lnTo>
                    <a:pt x="212" y="12098"/>
                  </a:lnTo>
                  <a:lnTo>
                    <a:pt x="3405" y="51"/>
                  </a:lnTo>
                  <a:lnTo>
                    <a:pt x="319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6" name="Google Shape;1766;p48"/>
            <p:cNvSpPr/>
            <p:nvPr/>
          </p:nvSpPr>
          <p:spPr>
            <a:xfrm>
              <a:off x="5074804" y="3954114"/>
              <a:ext cx="264781" cy="573816"/>
            </a:xfrm>
            <a:custGeom>
              <a:avLst/>
              <a:gdLst/>
              <a:ahLst/>
              <a:cxnLst/>
              <a:rect l="l" t="t" r="r" b="b"/>
              <a:pathLst>
                <a:path w="5289" h="11462" extrusionOk="0">
                  <a:moveTo>
                    <a:pt x="5089" y="1"/>
                  </a:moveTo>
                  <a:lnTo>
                    <a:pt x="1" y="11374"/>
                  </a:lnTo>
                  <a:lnTo>
                    <a:pt x="200" y="11462"/>
                  </a:lnTo>
                  <a:lnTo>
                    <a:pt x="5288" y="88"/>
                  </a:lnTo>
                  <a:lnTo>
                    <a:pt x="508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7" name="Google Shape;1767;p48"/>
            <p:cNvSpPr/>
            <p:nvPr/>
          </p:nvSpPr>
          <p:spPr>
            <a:xfrm>
              <a:off x="4987395" y="3953513"/>
              <a:ext cx="350938" cy="527609"/>
            </a:xfrm>
            <a:custGeom>
              <a:avLst/>
              <a:gdLst/>
              <a:ahLst/>
              <a:cxnLst/>
              <a:rect l="l" t="t" r="r" b="b"/>
              <a:pathLst>
                <a:path w="7010" h="10539" extrusionOk="0">
                  <a:moveTo>
                    <a:pt x="6822" y="0"/>
                  </a:moveTo>
                  <a:lnTo>
                    <a:pt x="1" y="10426"/>
                  </a:lnTo>
                  <a:lnTo>
                    <a:pt x="188" y="10538"/>
                  </a:lnTo>
                  <a:lnTo>
                    <a:pt x="7009" y="12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8" name="Google Shape;1768;p48"/>
            <p:cNvSpPr/>
            <p:nvPr/>
          </p:nvSpPr>
          <p:spPr>
            <a:xfrm>
              <a:off x="4908096" y="3952863"/>
              <a:ext cx="430237" cy="466432"/>
            </a:xfrm>
            <a:custGeom>
              <a:avLst/>
              <a:gdLst/>
              <a:ahLst/>
              <a:cxnLst/>
              <a:rect l="l" t="t" r="r" b="b"/>
              <a:pathLst>
                <a:path w="8594" h="9317" extrusionOk="0">
                  <a:moveTo>
                    <a:pt x="8431" y="1"/>
                  </a:moveTo>
                  <a:lnTo>
                    <a:pt x="1" y="9167"/>
                  </a:lnTo>
                  <a:lnTo>
                    <a:pt x="163" y="9317"/>
                  </a:lnTo>
                  <a:lnTo>
                    <a:pt x="8593" y="150"/>
                  </a:lnTo>
                  <a:lnTo>
                    <a:pt x="843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9" name="Google Shape;1769;p48"/>
            <p:cNvSpPr/>
            <p:nvPr/>
          </p:nvSpPr>
          <p:spPr>
            <a:xfrm>
              <a:off x="4840712" y="3952262"/>
              <a:ext cx="497621" cy="393391"/>
            </a:xfrm>
            <a:custGeom>
              <a:avLst/>
              <a:gdLst/>
              <a:ahLst/>
              <a:cxnLst/>
              <a:rect l="l" t="t" r="r" b="b"/>
              <a:pathLst>
                <a:path w="9940" h="7858" extrusionOk="0">
                  <a:moveTo>
                    <a:pt x="9802" y="0"/>
                  </a:moveTo>
                  <a:lnTo>
                    <a:pt x="0" y="7682"/>
                  </a:lnTo>
                  <a:lnTo>
                    <a:pt x="137" y="7857"/>
                  </a:lnTo>
                  <a:lnTo>
                    <a:pt x="9939" y="175"/>
                  </a:lnTo>
                  <a:lnTo>
                    <a:pt x="980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0" name="Google Shape;1770;p48"/>
            <p:cNvSpPr/>
            <p:nvPr/>
          </p:nvSpPr>
          <p:spPr>
            <a:xfrm>
              <a:off x="4785744" y="3951611"/>
              <a:ext cx="551338" cy="310337"/>
            </a:xfrm>
            <a:custGeom>
              <a:avLst/>
              <a:gdLst/>
              <a:ahLst/>
              <a:cxnLst/>
              <a:rect l="l" t="t" r="r" b="b"/>
              <a:pathLst>
                <a:path w="11013" h="6199" extrusionOk="0">
                  <a:moveTo>
                    <a:pt x="10913" y="1"/>
                  </a:moveTo>
                  <a:lnTo>
                    <a:pt x="1" y="6012"/>
                  </a:lnTo>
                  <a:lnTo>
                    <a:pt x="100" y="6199"/>
                  </a:lnTo>
                  <a:lnTo>
                    <a:pt x="11013" y="200"/>
                  </a:lnTo>
                  <a:lnTo>
                    <a:pt x="109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1" name="Google Shape;1771;p48"/>
            <p:cNvSpPr/>
            <p:nvPr/>
          </p:nvSpPr>
          <p:spPr>
            <a:xfrm>
              <a:off x="4745143" y="3952262"/>
              <a:ext cx="591939" cy="216671"/>
            </a:xfrm>
            <a:custGeom>
              <a:avLst/>
              <a:gdLst/>
              <a:ahLst/>
              <a:cxnLst/>
              <a:rect l="l" t="t" r="r" b="b"/>
              <a:pathLst>
                <a:path w="11824" h="4328" extrusionOk="0">
                  <a:moveTo>
                    <a:pt x="11761" y="0"/>
                  </a:moveTo>
                  <a:lnTo>
                    <a:pt x="1" y="4128"/>
                  </a:lnTo>
                  <a:lnTo>
                    <a:pt x="76" y="4328"/>
                  </a:lnTo>
                  <a:lnTo>
                    <a:pt x="11824" y="200"/>
                  </a:lnTo>
                  <a:lnTo>
                    <a:pt x="1176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2" name="Google Shape;1772;p48"/>
            <p:cNvSpPr/>
            <p:nvPr/>
          </p:nvSpPr>
          <p:spPr>
            <a:xfrm>
              <a:off x="4720212" y="3951611"/>
              <a:ext cx="615018" cy="121802"/>
            </a:xfrm>
            <a:custGeom>
              <a:avLst/>
              <a:gdLst/>
              <a:ahLst/>
              <a:cxnLst/>
              <a:rect l="l" t="t" r="r" b="b"/>
              <a:pathLst>
                <a:path w="12285" h="2433" extrusionOk="0">
                  <a:moveTo>
                    <a:pt x="12259" y="1"/>
                  </a:moveTo>
                  <a:lnTo>
                    <a:pt x="0" y="2221"/>
                  </a:lnTo>
                  <a:lnTo>
                    <a:pt x="50" y="2433"/>
                  </a:lnTo>
                  <a:lnTo>
                    <a:pt x="12284" y="225"/>
                  </a:lnTo>
                  <a:lnTo>
                    <a:pt x="1225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3" name="Google Shape;1773;p48"/>
            <p:cNvSpPr/>
            <p:nvPr/>
          </p:nvSpPr>
          <p:spPr>
            <a:xfrm>
              <a:off x="4711451" y="3951611"/>
              <a:ext cx="623128" cy="21927"/>
            </a:xfrm>
            <a:custGeom>
              <a:avLst/>
              <a:gdLst/>
              <a:ahLst/>
              <a:cxnLst/>
              <a:rect l="l" t="t" r="r" b="b"/>
              <a:pathLst>
                <a:path w="12447" h="438" extrusionOk="0">
                  <a:moveTo>
                    <a:pt x="12447" y="1"/>
                  </a:moveTo>
                  <a:lnTo>
                    <a:pt x="1" y="225"/>
                  </a:lnTo>
                  <a:lnTo>
                    <a:pt x="1" y="437"/>
                  </a:lnTo>
                  <a:lnTo>
                    <a:pt x="12447" y="225"/>
                  </a:lnTo>
                  <a:lnTo>
                    <a:pt x="1244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4" name="Google Shape;1774;p48"/>
            <p:cNvSpPr/>
            <p:nvPr/>
          </p:nvSpPr>
          <p:spPr>
            <a:xfrm>
              <a:off x="4716457" y="3862350"/>
              <a:ext cx="618772" cy="99925"/>
            </a:xfrm>
            <a:custGeom>
              <a:avLst/>
              <a:gdLst/>
              <a:ahLst/>
              <a:cxnLst/>
              <a:rect l="l" t="t" r="r" b="b"/>
              <a:pathLst>
                <a:path w="12360" h="1996" extrusionOk="0">
                  <a:moveTo>
                    <a:pt x="38" y="0"/>
                  </a:moveTo>
                  <a:lnTo>
                    <a:pt x="0" y="212"/>
                  </a:lnTo>
                  <a:lnTo>
                    <a:pt x="12334" y="1996"/>
                  </a:lnTo>
                  <a:lnTo>
                    <a:pt x="12359" y="178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5" name="Google Shape;1775;p48"/>
            <p:cNvSpPr/>
            <p:nvPr/>
          </p:nvSpPr>
          <p:spPr>
            <a:xfrm>
              <a:off x="4738284" y="3764327"/>
              <a:ext cx="598197" cy="198598"/>
            </a:xfrm>
            <a:custGeom>
              <a:avLst/>
              <a:gdLst/>
              <a:ahLst/>
              <a:cxnLst/>
              <a:rect l="l" t="t" r="r" b="b"/>
              <a:pathLst>
                <a:path w="11949" h="3967" extrusionOk="0">
                  <a:moveTo>
                    <a:pt x="63" y="0"/>
                  </a:moveTo>
                  <a:lnTo>
                    <a:pt x="1" y="213"/>
                  </a:lnTo>
                  <a:lnTo>
                    <a:pt x="11873" y="3966"/>
                  </a:lnTo>
                  <a:lnTo>
                    <a:pt x="11948" y="3754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6" name="Google Shape;1776;p48"/>
            <p:cNvSpPr/>
            <p:nvPr/>
          </p:nvSpPr>
          <p:spPr>
            <a:xfrm>
              <a:off x="4776382" y="3671311"/>
              <a:ext cx="561351" cy="290963"/>
            </a:xfrm>
            <a:custGeom>
              <a:avLst/>
              <a:gdLst/>
              <a:ahLst/>
              <a:cxnLst/>
              <a:rect l="l" t="t" r="r" b="b"/>
              <a:pathLst>
                <a:path w="11213" h="5812" extrusionOk="0">
                  <a:moveTo>
                    <a:pt x="100" y="0"/>
                  </a:moveTo>
                  <a:lnTo>
                    <a:pt x="1" y="187"/>
                  </a:lnTo>
                  <a:lnTo>
                    <a:pt x="11112" y="5812"/>
                  </a:lnTo>
                  <a:lnTo>
                    <a:pt x="11212" y="5612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7" name="Google Shape;1777;p48"/>
            <p:cNvSpPr/>
            <p:nvPr/>
          </p:nvSpPr>
          <p:spPr>
            <a:xfrm>
              <a:off x="4826945" y="3585754"/>
              <a:ext cx="510788" cy="375919"/>
            </a:xfrm>
            <a:custGeom>
              <a:avLst/>
              <a:gdLst/>
              <a:ahLst/>
              <a:cxnLst/>
              <a:rect l="l" t="t" r="r" b="b"/>
              <a:pathLst>
                <a:path w="10203" h="7509" extrusionOk="0">
                  <a:moveTo>
                    <a:pt x="138" y="1"/>
                  </a:moveTo>
                  <a:lnTo>
                    <a:pt x="1" y="175"/>
                  </a:lnTo>
                  <a:lnTo>
                    <a:pt x="10065" y="7508"/>
                  </a:lnTo>
                  <a:lnTo>
                    <a:pt x="10202" y="733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8" name="Google Shape;1778;p48"/>
            <p:cNvSpPr/>
            <p:nvPr/>
          </p:nvSpPr>
          <p:spPr>
            <a:xfrm>
              <a:off x="4892527" y="3510210"/>
              <a:ext cx="445807" cy="450813"/>
            </a:xfrm>
            <a:custGeom>
              <a:avLst/>
              <a:gdLst/>
              <a:ahLst/>
              <a:cxnLst/>
              <a:rect l="l" t="t" r="r" b="b"/>
              <a:pathLst>
                <a:path w="8905" h="9005" extrusionOk="0">
                  <a:moveTo>
                    <a:pt x="162" y="1"/>
                  </a:moveTo>
                  <a:lnTo>
                    <a:pt x="0" y="150"/>
                  </a:lnTo>
                  <a:lnTo>
                    <a:pt x="8755" y="9005"/>
                  </a:lnTo>
                  <a:lnTo>
                    <a:pt x="8904" y="8855"/>
                  </a:lnTo>
                  <a:lnTo>
                    <a:pt x="16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9" name="Google Shape;1779;p48"/>
            <p:cNvSpPr/>
            <p:nvPr/>
          </p:nvSpPr>
          <p:spPr>
            <a:xfrm>
              <a:off x="4969323" y="3445930"/>
              <a:ext cx="369611" cy="514492"/>
            </a:xfrm>
            <a:custGeom>
              <a:avLst/>
              <a:gdLst/>
              <a:ahLst/>
              <a:cxnLst/>
              <a:rect l="l" t="t" r="r" b="b"/>
              <a:pathLst>
                <a:path w="7383" h="10277" extrusionOk="0">
                  <a:moveTo>
                    <a:pt x="175" y="0"/>
                  </a:moveTo>
                  <a:lnTo>
                    <a:pt x="0" y="125"/>
                  </a:lnTo>
                  <a:lnTo>
                    <a:pt x="7208" y="10276"/>
                  </a:lnTo>
                  <a:lnTo>
                    <a:pt x="7383" y="10152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0" name="Google Shape;1780;p48"/>
            <p:cNvSpPr/>
            <p:nvPr/>
          </p:nvSpPr>
          <p:spPr>
            <a:xfrm>
              <a:off x="5054830" y="3395367"/>
              <a:ext cx="284105" cy="564405"/>
            </a:xfrm>
            <a:custGeom>
              <a:avLst/>
              <a:gdLst/>
              <a:ahLst/>
              <a:cxnLst/>
              <a:rect l="l" t="t" r="r" b="b"/>
              <a:pathLst>
                <a:path w="5675" h="11274" extrusionOk="0">
                  <a:moveTo>
                    <a:pt x="200" y="0"/>
                  </a:moveTo>
                  <a:lnTo>
                    <a:pt x="1" y="100"/>
                  </a:lnTo>
                  <a:lnTo>
                    <a:pt x="5488" y="11274"/>
                  </a:lnTo>
                  <a:lnTo>
                    <a:pt x="5675" y="11187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1" name="Google Shape;1781;p48"/>
            <p:cNvSpPr/>
            <p:nvPr/>
          </p:nvSpPr>
          <p:spPr>
            <a:xfrm>
              <a:off x="5148496" y="3358521"/>
              <a:ext cx="191089" cy="599999"/>
            </a:xfrm>
            <a:custGeom>
              <a:avLst/>
              <a:gdLst/>
              <a:ahLst/>
              <a:cxnLst/>
              <a:rect l="l" t="t" r="r" b="b"/>
              <a:pathLst>
                <a:path w="3817" h="11985" extrusionOk="0">
                  <a:moveTo>
                    <a:pt x="200" y="0"/>
                  </a:moveTo>
                  <a:lnTo>
                    <a:pt x="0" y="63"/>
                  </a:lnTo>
                  <a:lnTo>
                    <a:pt x="3604" y="11985"/>
                  </a:lnTo>
                  <a:lnTo>
                    <a:pt x="3816" y="11923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2" name="Google Shape;1782;p48"/>
            <p:cNvSpPr/>
            <p:nvPr/>
          </p:nvSpPr>
          <p:spPr>
            <a:xfrm>
              <a:off x="5246519" y="3339146"/>
              <a:ext cx="93066" cy="619373"/>
            </a:xfrm>
            <a:custGeom>
              <a:avLst/>
              <a:gdLst/>
              <a:ahLst/>
              <a:cxnLst/>
              <a:rect l="l" t="t" r="r" b="b"/>
              <a:pathLst>
                <a:path w="1859" h="12372" extrusionOk="0">
                  <a:moveTo>
                    <a:pt x="212" y="1"/>
                  </a:moveTo>
                  <a:lnTo>
                    <a:pt x="0" y="26"/>
                  </a:lnTo>
                  <a:lnTo>
                    <a:pt x="1646" y="12372"/>
                  </a:lnTo>
                  <a:lnTo>
                    <a:pt x="1858" y="12347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3" name="Google Shape;1783;p48"/>
            <p:cNvSpPr/>
            <p:nvPr/>
          </p:nvSpPr>
          <p:spPr>
            <a:xfrm>
              <a:off x="5226544" y="3844227"/>
              <a:ext cx="216671" cy="216070"/>
            </a:xfrm>
            <a:custGeom>
              <a:avLst/>
              <a:gdLst/>
              <a:ahLst/>
              <a:cxnLst/>
              <a:rect l="l" t="t" r="r" b="b"/>
              <a:pathLst>
                <a:path w="4328" h="4316" extrusionOk="0">
                  <a:moveTo>
                    <a:pt x="2170" y="1"/>
                  </a:moveTo>
                  <a:cubicBezTo>
                    <a:pt x="973" y="1"/>
                    <a:pt x="0" y="961"/>
                    <a:pt x="0" y="2146"/>
                  </a:cubicBezTo>
                  <a:cubicBezTo>
                    <a:pt x="0" y="2719"/>
                    <a:pt x="225" y="3268"/>
                    <a:pt x="624" y="3680"/>
                  </a:cubicBezTo>
                  <a:cubicBezTo>
                    <a:pt x="1035" y="4079"/>
                    <a:pt x="1584" y="4316"/>
                    <a:pt x="2158" y="4316"/>
                  </a:cubicBezTo>
                  <a:cubicBezTo>
                    <a:pt x="3342" y="4316"/>
                    <a:pt x="4303" y="3355"/>
                    <a:pt x="4328" y="2158"/>
                  </a:cubicBezTo>
                  <a:cubicBezTo>
                    <a:pt x="4328" y="961"/>
                    <a:pt x="3355" y="1"/>
                    <a:pt x="217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4" name="Google Shape;1784;p48"/>
            <p:cNvSpPr/>
            <p:nvPr/>
          </p:nvSpPr>
          <p:spPr>
            <a:xfrm>
              <a:off x="5284566" y="3902950"/>
              <a:ext cx="99975" cy="98673"/>
            </a:xfrm>
            <a:custGeom>
              <a:avLst/>
              <a:gdLst/>
              <a:ahLst/>
              <a:cxnLst/>
              <a:rect l="l" t="t" r="r" b="b"/>
              <a:pathLst>
                <a:path w="1997" h="1971" extrusionOk="0">
                  <a:moveTo>
                    <a:pt x="999" y="0"/>
                  </a:moveTo>
                  <a:cubicBezTo>
                    <a:pt x="450" y="0"/>
                    <a:pt x="1" y="437"/>
                    <a:pt x="1" y="973"/>
                  </a:cubicBezTo>
                  <a:cubicBezTo>
                    <a:pt x="1" y="1247"/>
                    <a:pt x="113" y="1497"/>
                    <a:pt x="275" y="1684"/>
                  </a:cubicBezTo>
                  <a:cubicBezTo>
                    <a:pt x="462" y="1871"/>
                    <a:pt x="712" y="1970"/>
                    <a:pt x="986" y="1970"/>
                  </a:cubicBezTo>
                  <a:cubicBezTo>
                    <a:pt x="1522" y="1970"/>
                    <a:pt x="1984" y="1534"/>
                    <a:pt x="1984" y="998"/>
                  </a:cubicBezTo>
                  <a:cubicBezTo>
                    <a:pt x="1996" y="449"/>
                    <a:pt x="1547" y="0"/>
                    <a:pt x="99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5" name="Google Shape;1785;p48"/>
            <p:cNvSpPr/>
            <p:nvPr/>
          </p:nvSpPr>
          <p:spPr>
            <a:xfrm>
              <a:off x="4664642" y="3282325"/>
              <a:ext cx="1341725" cy="1339873"/>
            </a:xfrm>
            <a:custGeom>
              <a:avLst/>
              <a:gdLst/>
              <a:ahLst/>
              <a:cxnLst/>
              <a:rect l="l" t="t" r="r" b="b"/>
              <a:pathLst>
                <a:path w="26801" h="26764" extrusionOk="0">
                  <a:moveTo>
                    <a:pt x="13408" y="126"/>
                  </a:moveTo>
                  <a:cubicBezTo>
                    <a:pt x="13416" y="126"/>
                    <a:pt x="13424" y="126"/>
                    <a:pt x="13432" y="126"/>
                  </a:cubicBezTo>
                  <a:cubicBezTo>
                    <a:pt x="20740" y="138"/>
                    <a:pt x="26663" y="6112"/>
                    <a:pt x="26638" y="13420"/>
                  </a:cubicBezTo>
                  <a:cubicBezTo>
                    <a:pt x="26626" y="20720"/>
                    <a:pt x="20677" y="26639"/>
                    <a:pt x="13367" y="26639"/>
                  </a:cubicBezTo>
                  <a:cubicBezTo>
                    <a:pt x="13360" y="26639"/>
                    <a:pt x="13352" y="26639"/>
                    <a:pt x="13344" y="26639"/>
                  </a:cubicBezTo>
                  <a:cubicBezTo>
                    <a:pt x="9802" y="26627"/>
                    <a:pt x="6473" y="25242"/>
                    <a:pt x="3978" y="22723"/>
                  </a:cubicBezTo>
                  <a:cubicBezTo>
                    <a:pt x="1484" y="20216"/>
                    <a:pt x="112" y="16874"/>
                    <a:pt x="125" y="13345"/>
                  </a:cubicBezTo>
                  <a:cubicBezTo>
                    <a:pt x="150" y="6045"/>
                    <a:pt x="6098" y="126"/>
                    <a:pt x="13408" y="126"/>
                  </a:cubicBezTo>
                  <a:close/>
                  <a:moveTo>
                    <a:pt x="13421" y="1"/>
                  </a:moveTo>
                  <a:cubicBezTo>
                    <a:pt x="6061" y="1"/>
                    <a:pt x="38" y="5970"/>
                    <a:pt x="25" y="13345"/>
                  </a:cubicBezTo>
                  <a:cubicBezTo>
                    <a:pt x="0" y="16924"/>
                    <a:pt x="1372" y="20279"/>
                    <a:pt x="3904" y="22823"/>
                  </a:cubicBezTo>
                  <a:cubicBezTo>
                    <a:pt x="6410" y="25342"/>
                    <a:pt x="9778" y="26751"/>
                    <a:pt x="13344" y="26764"/>
                  </a:cubicBezTo>
                  <a:cubicBezTo>
                    <a:pt x="13352" y="26764"/>
                    <a:pt x="13360" y="26764"/>
                    <a:pt x="13367" y="26764"/>
                  </a:cubicBezTo>
                  <a:cubicBezTo>
                    <a:pt x="20727" y="26764"/>
                    <a:pt x="26738" y="20782"/>
                    <a:pt x="26788" y="13420"/>
                  </a:cubicBezTo>
                  <a:cubicBezTo>
                    <a:pt x="26801" y="6049"/>
                    <a:pt x="20814" y="13"/>
                    <a:pt x="13444" y="1"/>
                  </a:cubicBezTo>
                  <a:cubicBezTo>
                    <a:pt x="13436" y="1"/>
                    <a:pt x="13429" y="1"/>
                    <a:pt x="13421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6" name="Google Shape;1786;p48"/>
            <p:cNvSpPr/>
            <p:nvPr/>
          </p:nvSpPr>
          <p:spPr>
            <a:xfrm>
              <a:off x="4684617" y="3302300"/>
              <a:ext cx="1302376" cy="1300574"/>
            </a:xfrm>
            <a:custGeom>
              <a:avLst/>
              <a:gdLst/>
              <a:ahLst/>
              <a:cxnLst/>
              <a:rect l="l" t="t" r="r" b="b"/>
              <a:pathLst>
                <a:path w="26015" h="25979" extrusionOk="0">
                  <a:moveTo>
                    <a:pt x="13009" y="624"/>
                  </a:moveTo>
                  <a:cubicBezTo>
                    <a:pt x="13017" y="624"/>
                    <a:pt x="13025" y="624"/>
                    <a:pt x="13033" y="624"/>
                  </a:cubicBezTo>
                  <a:cubicBezTo>
                    <a:pt x="19829" y="662"/>
                    <a:pt x="25354" y="6212"/>
                    <a:pt x="25329" y="13021"/>
                  </a:cubicBezTo>
                  <a:cubicBezTo>
                    <a:pt x="25292" y="19822"/>
                    <a:pt x="19754" y="25342"/>
                    <a:pt x="12956" y="25342"/>
                  </a:cubicBezTo>
                  <a:cubicBezTo>
                    <a:pt x="12948" y="25342"/>
                    <a:pt x="12940" y="25342"/>
                    <a:pt x="12933" y="25342"/>
                  </a:cubicBezTo>
                  <a:cubicBezTo>
                    <a:pt x="9640" y="25317"/>
                    <a:pt x="6548" y="24033"/>
                    <a:pt x="4215" y="21688"/>
                  </a:cubicBezTo>
                  <a:cubicBezTo>
                    <a:pt x="1896" y="19356"/>
                    <a:pt x="624" y="16251"/>
                    <a:pt x="636" y="12946"/>
                  </a:cubicBezTo>
                  <a:cubicBezTo>
                    <a:pt x="661" y="6144"/>
                    <a:pt x="6198" y="624"/>
                    <a:pt x="13009" y="624"/>
                  </a:cubicBezTo>
                  <a:close/>
                  <a:moveTo>
                    <a:pt x="12999" y="1"/>
                  </a:moveTo>
                  <a:cubicBezTo>
                    <a:pt x="5849" y="1"/>
                    <a:pt x="25" y="5803"/>
                    <a:pt x="13" y="12946"/>
                  </a:cubicBezTo>
                  <a:cubicBezTo>
                    <a:pt x="0" y="16425"/>
                    <a:pt x="1335" y="19680"/>
                    <a:pt x="3779" y="22137"/>
                  </a:cubicBezTo>
                  <a:cubicBezTo>
                    <a:pt x="6236" y="24606"/>
                    <a:pt x="9491" y="25966"/>
                    <a:pt x="12945" y="25978"/>
                  </a:cubicBezTo>
                  <a:cubicBezTo>
                    <a:pt x="12953" y="25978"/>
                    <a:pt x="12961" y="25978"/>
                    <a:pt x="12968" y="25978"/>
                  </a:cubicBezTo>
                  <a:cubicBezTo>
                    <a:pt x="20116" y="25978"/>
                    <a:pt x="25953" y="20171"/>
                    <a:pt x="26002" y="13033"/>
                  </a:cubicBezTo>
                  <a:cubicBezTo>
                    <a:pt x="26015" y="5862"/>
                    <a:pt x="20203" y="26"/>
                    <a:pt x="13045" y="1"/>
                  </a:cubicBezTo>
                  <a:cubicBezTo>
                    <a:pt x="13030" y="1"/>
                    <a:pt x="13014" y="1"/>
                    <a:pt x="1299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7" name="Google Shape;1787;p48"/>
            <p:cNvSpPr/>
            <p:nvPr/>
          </p:nvSpPr>
          <p:spPr>
            <a:xfrm>
              <a:off x="4678360" y="4206980"/>
              <a:ext cx="455819" cy="861626"/>
            </a:xfrm>
            <a:custGeom>
              <a:avLst/>
              <a:gdLst/>
              <a:ahLst/>
              <a:cxnLst/>
              <a:rect l="l" t="t" r="r" b="b"/>
              <a:pathLst>
                <a:path w="9105" h="17211" extrusionOk="0">
                  <a:moveTo>
                    <a:pt x="1" y="0"/>
                  </a:moveTo>
                  <a:lnTo>
                    <a:pt x="1" y="17210"/>
                  </a:lnTo>
                  <a:lnTo>
                    <a:pt x="9104" y="17210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8" name="Google Shape;1788;p48"/>
            <p:cNvSpPr/>
            <p:nvPr/>
          </p:nvSpPr>
          <p:spPr>
            <a:xfrm>
              <a:off x="4678360" y="4235716"/>
              <a:ext cx="455819" cy="18123"/>
            </a:xfrm>
            <a:custGeom>
              <a:avLst/>
              <a:gdLst/>
              <a:ahLst/>
              <a:cxnLst/>
              <a:rect l="l" t="t" r="r" b="b"/>
              <a:pathLst>
                <a:path w="9105" h="362" extrusionOk="0">
                  <a:moveTo>
                    <a:pt x="1" y="0"/>
                  </a:moveTo>
                  <a:lnTo>
                    <a:pt x="1" y="362"/>
                  </a:lnTo>
                  <a:lnTo>
                    <a:pt x="9104" y="362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9" name="Google Shape;1789;p48"/>
            <p:cNvSpPr/>
            <p:nvPr/>
          </p:nvSpPr>
          <p:spPr>
            <a:xfrm>
              <a:off x="4678360" y="4815089"/>
              <a:ext cx="455819" cy="27484"/>
            </a:xfrm>
            <a:custGeom>
              <a:avLst/>
              <a:gdLst/>
              <a:ahLst/>
              <a:cxnLst/>
              <a:rect l="l" t="t" r="r" b="b"/>
              <a:pathLst>
                <a:path w="9105" h="549" extrusionOk="0">
                  <a:moveTo>
                    <a:pt x="1" y="0"/>
                  </a:moveTo>
                  <a:lnTo>
                    <a:pt x="1" y="549"/>
                  </a:lnTo>
                  <a:lnTo>
                    <a:pt x="9104" y="549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0" name="Google Shape;1790;p48"/>
            <p:cNvSpPr/>
            <p:nvPr/>
          </p:nvSpPr>
          <p:spPr>
            <a:xfrm>
              <a:off x="4678360" y="4308757"/>
              <a:ext cx="455819" cy="133016"/>
            </a:xfrm>
            <a:custGeom>
              <a:avLst/>
              <a:gdLst/>
              <a:ahLst/>
              <a:cxnLst/>
              <a:rect l="l" t="t" r="r" b="b"/>
              <a:pathLst>
                <a:path w="9105" h="2657" extrusionOk="0">
                  <a:moveTo>
                    <a:pt x="4552" y="0"/>
                  </a:moveTo>
                  <a:lnTo>
                    <a:pt x="1" y="2657"/>
                  </a:lnTo>
                  <a:lnTo>
                    <a:pt x="9104" y="2657"/>
                  </a:lnTo>
                  <a:lnTo>
                    <a:pt x="455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1" name="Google Shape;1791;p48"/>
            <p:cNvSpPr/>
            <p:nvPr/>
          </p:nvSpPr>
          <p:spPr>
            <a:xfrm>
              <a:off x="4678360" y="4441723"/>
              <a:ext cx="455819" cy="34393"/>
            </a:xfrm>
            <a:custGeom>
              <a:avLst/>
              <a:gdLst/>
              <a:ahLst/>
              <a:cxnLst/>
              <a:rect l="l" t="t" r="r" b="b"/>
              <a:pathLst>
                <a:path w="9105" h="687" extrusionOk="0">
                  <a:moveTo>
                    <a:pt x="1" y="1"/>
                  </a:moveTo>
                  <a:lnTo>
                    <a:pt x="1" y="686"/>
                  </a:lnTo>
                  <a:lnTo>
                    <a:pt x="9104" y="686"/>
                  </a:lnTo>
                  <a:lnTo>
                    <a:pt x="910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2" name="Google Shape;1792;p48"/>
            <p:cNvSpPr/>
            <p:nvPr/>
          </p:nvSpPr>
          <p:spPr>
            <a:xfrm>
              <a:off x="4749548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3" name="Google Shape;1793;p48"/>
            <p:cNvSpPr/>
            <p:nvPr/>
          </p:nvSpPr>
          <p:spPr>
            <a:xfrm>
              <a:off x="4838209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4" name="Google Shape;1794;p48"/>
            <p:cNvSpPr/>
            <p:nvPr/>
          </p:nvSpPr>
          <p:spPr>
            <a:xfrm>
              <a:off x="492687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5" name="Google Shape;1795;p48"/>
            <p:cNvSpPr/>
            <p:nvPr/>
          </p:nvSpPr>
          <p:spPr>
            <a:xfrm>
              <a:off x="501488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6" name="Google Shape;1796;p48"/>
            <p:cNvSpPr/>
            <p:nvPr/>
          </p:nvSpPr>
          <p:spPr>
            <a:xfrm>
              <a:off x="485377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4" y="0"/>
                  </a:moveTo>
                  <a:cubicBezTo>
                    <a:pt x="388" y="0"/>
                    <a:pt x="1" y="387"/>
                    <a:pt x="1" y="873"/>
                  </a:cubicBezTo>
                  <a:lnTo>
                    <a:pt x="1" y="3691"/>
                  </a:lnTo>
                  <a:lnTo>
                    <a:pt x="2109" y="3691"/>
                  </a:lnTo>
                  <a:lnTo>
                    <a:pt x="2109" y="873"/>
                  </a:lnTo>
                  <a:cubicBezTo>
                    <a:pt x="2109" y="387"/>
                    <a:pt x="1709" y="0"/>
                    <a:pt x="123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7" name="Google Shape;1797;p48"/>
            <p:cNvSpPr/>
            <p:nvPr/>
          </p:nvSpPr>
          <p:spPr>
            <a:xfrm>
              <a:off x="3424694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8" name="Google Shape;1798;p48"/>
            <p:cNvSpPr/>
            <p:nvPr/>
          </p:nvSpPr>
          <p:spPr>
            <a:xfrm>
              <a:off x="3424694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9" name="Google Shape;1799;p48"/>
            <p:cNvSpPr/>
            <p:nvPr/>
          </p:nvSpPr>
          <p:spPr>
            <a:xfrm>
              <a:off x="3424694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0" name="Google Shape;1800;p48"/>
            <p:cNvSpPr/>
            <p:nvPr/>
          </p:nvSpPr>
          <p:spPr>
            <a:xfrm>
              <a:off x="3424694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1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1" name="Google Shape;1801;p48"/>
            <p:cNvSpPr/>
            <p:nvPr/>
          </p:nvSpPr>
          <p:spPr>
            <a:xfrm>
              <a:off x="3424694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2" name="Google Shape;1802;p48"/>
            <p:cNvSpPr/>
            <p:nvPr/>
          </p:nvSpPr>
          <p:spPr>
            <a:xfrm>
              <a:off x="3486522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3" name="Google Shape;1803;p48"/>
            <p:cNvSpPr/>
            <p:nvPr/>
          </p:nvSpPr>
          <p:spPr>
            <a:xfrm>
              <a:off x="3563918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4" name="Google Shape;1804;p48"/>
            <p:cNvSpPr/>
            <p:nvPr/>
          </p:nvSpPr>
          <p:spPr>
            <a:xfrm>
              <a:off x="3640113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5" name="Google Shape;1805;p48"/>
            <p:cNvSpPr/>
            <p:nvPr/>
          </p:nvSpPr>
          <p:spPr>
            <a:xfrm>
              <a:off x="3717510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6" name="Google Shape;1806;p48"/>
            <p:cNvSpPr/>
            <p:nvPr/>
          </p:nvSpPr>
          <p:spPr>
            <a:xfrm>
              <a:off x="3577035" y="4908706"/>
              <a:ext cx="90563" cy="159900"/>
            </a:xfrm>
            <a:custGeom>
              <a:avLst/>
              <a:gdLst/>
              <a:ahLst/>
              <a:cxnLst/>
              <a:rect l="l" t="t" r="r" b="b"/>
              <a:pathLst>
                <a:path w="1809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809" y="3193"/>
                  </a:lnTo>
                  <a:lnTo>
                    <a:pt x="1809" y="749"/>
                  </a:lnTo>
                  <a:cubicBezTo>
                    <a:pt x="1809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7" name="Google Shape;1807;p48"/>
            <p:cNvSpPr/>
            <p:nvPr/>
          </p:nvSpPr>
          <p:spPr>
            <a:xfrm>
              <a:off x="3818636" y="4492937"/>
              <a:ext cx="859173" cy="575018"/>
            </a:xfrm>
            <a:custGeom>
              <a:avLst/>
              <a:gdLst/>
              <a:ahLst/>
              <a:cxnLst/>
              <a:rect l="l" t="t" r="r" b="b"/>
              <a:pathLst>
                <a:path w="17162" h="11486" extrusionOk="0">
                  <a:moveTo>
                    <a:pt x="1" y="0"/>
                  </a:moveTo>
                  <a:lnTo>
                    <a:pt x="1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8" name="Google Shape;1808;p48"/>
            <p:cNvSpPr/>
            <p:nvPr/>
          </p:nvSpPr>
          <p:spPr>
            <a:xfrm>
              <a:off x="3818636" y="4492937"/>
              <a:ext cx="859173" cy="32491"/>
            </a:xfrm>
            <a:custGeom>
              <a:avLst/>
              <a:gdLst/>
              <a:ahLst/>
              <a:cxnLst/>
              <a:rect l="l" t="t" r="r" b="b"/>
              <a:pathLst>
                <a:path w="17162" h="649" extrusionOk="0">
                  <a:moveTo>
                    <a:pt x="1" y="0"/>
                  </a:moveTo>
                  <a:lnTo>
                    <a:pt x="1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9" name="Google Shape;1809;p48"/>
            <p:cNvSpPr/>
            <p:nvPr/>
          </p:nvSpPr>
          <p:spPr>
            <a:xfrm>
              <a:off x="3818636" y="4775139"/>
              <a:ext cx="859173" cy="23129"/>
            </a:xfrm>
            <a:custGeom>
              <a:avLst/>
              <a:gdLst/>
              <a:ahLst/>
              <a:cxnLst/>
              <a:rect l="l" t="t" r="r" b="b"/>
              <a:pathLst>
                <a:path w="17162" h="462" extrusionOk="0">
                  <a:moveTo>
                    <a:pt x="1" y="0"/>
                  </a:moveTo>
                  <a:lnTo>
                    <a:pt x="1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0" name="Google Shape;1810;p48"/>
            <p:cNvSpPr/>
            <p:nvPr/>
          </p:nvSpPr>
          <p:spPr>
            <a:xfrm>
              <a:off x="3818636" y="4381147"/>
              <a:ext cx="859773" cy="112440"/>
            </a:xfrm>
            <a:custGeom>
              <a:avLst/>
              <a:gdLst/>
              <a:ahLst/>
              <a:cxnLst/>
              <a:rect l="l" t="t" r="r" b="b"/>
              <a:pathLst>
                <a:path w="17174" h="2246" extrusionOk="0">
                  <a:moveTo>
                    <a:pt x="2458" y="338"/>
                  </a:moveTo>
                  <a:lnTo>
                    <a:pt x="2458" y="1211"/>
                  </a:lnTo>
                  <a:lnTo>
                    <a:pt x="1872" y="1211"/>
                  </a:lnTo>
                  <a:lnTo>
                    <a:pt x="1872" y="338"/>
                  </a:lnTo>
                  <a:close/>
                  <a:moveTo>
                    <a:pt x="16338" y="338"/>
                  </a:moveTo>
                  <a:lnTo>
                    <a:pt x="16338" y="1211"/>
                  </a:lnTo>
                  <a:lnTo>
                    <a:pt x="15764" y="1211"/>
                  </a:lnTo>
                  <a:lnTo>
                    <a:pt x="15764" y="338"/>
                  </a:lnTo>
                  <a:close/>
                  <a:moveTo>
                    <a:pt x="1597" y="363"/>
                  </a:moveTo>
                  <a:lnTo>
                    <a:pt x="1597" y="1236"/>
                  </a:lnTo>
                  <a:lnTo>
                    <a:pt x="1023" y="1236"/>
                  </a:lnTo>
                  <a:lnTo>
                    <a:pt x="1023" y="363"/>
                  </a:lnTo>
                  <a:close/>
                  <a:moveTo>
                    <a:pt x="3331" y="363"/>
                  </a:moveTo>
                  <a:lnTo>
                    <a:pt x="3331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52" y="363"/>
                  </a:moveTo>
                  <a:lnTo>
                    <a:pt x="5052" y="1236"/>
                  </a:lnTo>
                  <a:lnTo>
                    <a:pt x="4478" y="1236"/>
                  </a:lnTo>
                  <a:lnTo>
                    <a:pt x="4478" y="363"/>
                  </a:lnTo>
                  <a:close/>
                  <a:moveTo>
                    <a:pt x="5925" y="363"/>
                  </a:moveTo>
                  <a:lnTo>
                    <a:pt x="5925" y="1236"/>
                  </a:lnTo>
                  <a:lnTo>
                    <a:pt x="5351" y="1236"/>
                  </a:lnTo>
                  <a:lnTo>
                    <a:pt x="5351" y="363"/>
                  </a:lnTo>
                  <a:close/>
                  <a:moveTo>
                    <a:pt x="6798" y="363"/>
                  </a:moveTo>
                  <a:lnTo>
                    <a:pt x="6798" y="1236"/>
                  </a:lnTo>
                  <a:lnTo>
                    <a:pt x="6224" y="1236"/>
                  </a:lnTo>
                  <a:lnTo>
                    <a:pt x="6224" y="363"/>
                  </a:lnTo>
                  <a:close/>
                  <a:moveTo>
                    <a:pt x="7658" y="363"/>
                  </a:moveTo>
                  <a:lnTo>
                    <a:pt x="7658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31" y="363"/>
                  </a:moveTo>
                  <a:lnTo>
                    <a:pt x="8531" y="1236"/>
                  </a:lnTo>
                  <a:lnTo>
                    <a:pt x="7957" y="1236"/>
                  </a:lnTo>
                  <a:lnTo>
                    <a:pt x="7957" y="363"/>
                  </a:lnTo>
                  <a:close/>
                  <a:moveTo>
                    <a:pt x="9404" y="363"/>
                  </a:moveTo>
                  <a:lnTo>
                    <a:pt x="9404" y="1236"/>
                  </a:lnTo>
                  <a:lnTo>
                    <a:pt x="8830" y="1236"/>
                  </a:lnTo>
                  <a:lnTo>
                    <a:pt x="8830" y="363"/>
                  </a:lnTo>
                  <a:close/>
                  <a:moveTo>
                    <a:pt x="10265" y="363"/>
                  </a:moveTo>
                  <a:lnTo>
                    <a:pt x="10265" y="1236"/>
                  </a:lnTo>
                  <a:lnTo>
                    <a:pt x="9691" y="1236"/>
                  </a:lnTo>
                  <a:lnTo>
                    <a:pt x="9691" y="363"/>
                  </a:lnTo>
                  <a:close/>
                  <a:moveTo>
                    <a:pt x="11138" y="363"/>
                  </a:moveTo>
                  <a:lnTo>
                    <a:pt x="11138" y="1236"/>
                  </a:lnTo>
                  <a:lnTo>
                    <a:pt x="10564" y="1236"/>
                  </a:lnTo>
                  <a:lnTo>
                    <a:pt x="10564" y="363"/>
                  </a:lnTo>
                  <a:close/>
                  <a:moveTo>
                    <a:pt x="12011" y="363"/>
                  </a:moveTo>
                  <a:lnTo>
                    <a:pt x="12011" y="1236"/>
                  </a:lnTo>
                  <a:lnTo>
                    <a:pt x="11437" y="1236"/>
                  </a:lnTo>
                  <a:lnTo>
                    <a:pt x="11437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85" y="1236"/>
                  </a:lnTo>
                  <a:lnTo>
                    <a:pt x="12285" y="363"/>
                  </a:lnTo>
                  <a:close/>
                  <a:moveTo>
                    <a:pt x="13744" y="363"/>
                  </a:moveTo>
                  <a:lnTo>
                    <a:pt x="13744" y="1236"/>
                  </a:lnTo>
                  <a:lnTo>
                    <a:pt x="13158" y="1236"/>
                  </a:lnTo>
                  <a:lnTo>
                    <a:pt x="13158" y="363"/>
                  </a:lnTo>
                  <a:close/>
                  <a:moveTo>
                    <a:pt x="14617" y="363"/>
                  </a:moveTo>
                  <a:lnTo>
                    <a:pt x="14617" y="1236"/>
                  </a:lnTo>
                  <a:lnTo>
                    <a:pt x="14031" y="1236"/>
                  </a:lnTo>
                  <a:lnTo>
                    <a:pt x="14031" y="363"/>
                  </a:lnTo>
                  <a:close/>
                  <a:moveTo>
                    <a:pt x="15465" y="363"/>
                  </a:moveTo>
                  <a:lnTo>
                    <a:pt x="15465" y="1236"/>
                  </a:lnTo>
                  <a:lnTo>
                    <a:pt x="14891" y="1236"/>
                  </a:lnTo>
                  <a:lnTo>
                    <a:pt x="14891" y="363"/>
                  </a:lnTo>
                  <a:close/>
                  <a:moveTo>
                    <a:pt x="1" y="1"/>
                  </a:moveTo>
                  <a:lnTo>
                    <a:pt x="1" y="363"/>
                  </a:lnTo>
                  <a:lnTo>
                    <a:pt x="724" y="363"/>
                  </a:lnTo>
                  <a:lnTo>
                    <a:pt x="724" y="1236"/>
                  </a:lnTo>
                  <a:lnTo>
                    <a:pt x="1" y="1236"/>
                  </a:lnTo>
                  <a:lnTo>
                    <a:pt x="1" y="2246"/>
                  </a:lnTo>
                  <a:lnTo>
                    <a:pt x="17174" y="2246"/>
                  </a:lnTo>
                  <a:lnTo>
                    <a:pt x="17174" y="1236"/>
                  </a:lnTo>
                  <a:lnTo>
                    <a:pt x="16637" y="1236"/>
                  </a:lnTo>
                  <a:lnTo>
                    <a:pt x="16637" y="363"/>
                  </a:lnTo>
                  <a:lnTo>
                    <a:pt x="17174" y="363"/>
                  </a:lnTo>
                  <a:lnTo>
                    <a:pt x="1717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1" name="Google Shape;1811;p48"/>
            <p:cNvSpPr/>
            <p:nvPr/>
          </p:nvSpPr>
          <p:spPr>
            <a:xfrm>
              <a:off x="4195757" y="4883775"/>
              <a:ext cx="105532" cy="184831"/>
            </a:xfrm>
            <a:custGeom>
              <a:avLst/>
              <a:gdLst/>
              <a:ahLst/>
              <a:cxnLst/>
              <a:rect l="l" t="t" r="r" b="b"/>
              <a:pathLst>
                <a:path w="2108" h="3692" extrusionOk="0">
                  <a:moveTo>
                    <a:pt x="873" y="0"/>
                  </a:moveTo>
                  <a:cubicBezTo>
                    <a:pt x="387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1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2" name="Google Shape;1812;p48"/>
            <p:cNvSpPr/>
            <p:nvPr/>
          </p:nvSpPr>
          <p:spPr>
            <a:xfrm>
              <a:off x="3889224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3" name="Google Shape;1813;p48"/>
            <p:cNvSpPr/>
            <p:nvPr/>
          </p:nvSpPr>
          <p:spPr>
            <a:xfrm>
              <a:off x="4048423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4" name="Google Shape;1814;p48"/>
            <p:cNvSpPr/>
            <p:nvPr/>
          </p:nvSpPr>
          <p:spPr>
            <a:xfrm>
              <a:off x="420762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5" name="Google Shape;1815;p48"/>
            <p:cNvSpPr/>
            <p:nvPr/>
          </p:nvSpPr>
          <p:spPr>
            <a:xfrm>
              <a:off x="436682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6" name="Google Shape;1816;p48"/>
            <p:cNvSpPr/>
            <p:nvPr/>
          </p:nvSpPr>
          <p:spPr>
            <a:xfrm>
              <a:off x="4526019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7" name="Google Shape;1817;p48"/>
            <p:cNvSpPr/>
            <p:nvPr/>
          </p:nvSpPr>
          <p:spPr>
            <a:xfrm>
              <a:off x="4048423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8" name="Google Shape;1818;p48"/>
            <p:cNvSpPr/>
            <p:nvPr/>
          </p:nvSpPr>
          <p:spPr>
            <a:xfrm>
              <a:off x="436682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9" name="Google Shape;1819;p48"/>
            <p:cNvSpPr/>
            <p:nvPr/>
          </p:nvSpPr>
          <p:spPr>
            <a:xfrm>
              <a:off x="3889224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0" name="Google Shape;1820;p48"/>
            <p:cNvSpPr/>
            <p:nvPr/>
          </p:nvSpPr>
          <p:spPr>
            <a:xfrm>
              <a:off x="4526019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1" name="Google Shape;1821;p48"/>
            <p:cNvSpPr/>
            <p:nvPr/>
          </p:nvSpPr>
          <p:spPr>
            <a:xfrm>
              <a:off x="5993201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2" name="Google Shape;1822;p48"/>
            <p:cNvSpPr/>
            <p:nvPr/>
          </p:nvSpPr>
          <p:spPr>
            <a:xfrm>
              <a:off x="5993201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3" name="Google Shape;1823;p48"/>
            <p:cNvSpPr/>
            <p:nvPr/>
          </p:nvSpPr>
          <p:spPr>
            <a:xfrm>
              <a:off x="5993201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4" name="Google Shape;1824;p48"/>
            <p:cNvSpPr/>
            <p:nvPr/>
          </p:nvSpPr>
          <p:spPr>
            <a:xfrm>
              <a:off x="5993201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2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2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5" name="Google Shape;1825;p48"/>
            <p:cNvSpPr/>
            <p:nvPr/>
          </p:nvSpPr>
          <p:spPr>
            <a:xfrm>
              <a:off x="5993201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6" name="Google Shape;1826;p48"/>
            <p:cNvSpPr/>
            <p:nvPr/>
          </p:nvSpPr>
          <p:spPr>
            <a:xfrm>
              <a:off x="6055629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7" name="Google Shape;1827;p48"/>
            <p:cNvSpPr/>
            <p:nvPr/>
          </p:nvSpPr>
          <p:spPr>
            <a:xfrm>
              <a:off x="6131824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8" name="Google Shape;1828;p48"/>
            <p:cNvSpPr/>
            <p:nvPr/>
          </p:nvSpPr>
          <p:spPr>
            <a:xfrm>
              <a:off x="6209221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9" name="Google Shape;1829;p48"/>
            <p:cNvSpPr/>
            <p:nvPr/>
          </p:nvSpPr>
          <p:spPr>
            <a:xfrm>
              <a:off x="6285416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0" name="Google Shape;1830;p48"/>
            <p:cNvSpPr/>
            <p:nvPr/>
          </p:nvSpPr>
          <p:spPr>
            <a:xfrm>
              <a:off x="6145541" y="4908706"/>
              <a:ext cx="89962" cy="159900"/>
            </a:xfrm>
            <a:custGeom>
              <a:avLst/>
              <a:gdLst/>
              <a:ahLst/>
              <a:cxnLst/>
              <a:rect l="l" t="t" r="r" b="b"/>
              <a:pathLst>
                <a:path w="1797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796" y="3193"/>
                  </a:lnTo>
                  <a:lnTo>
                    <a:pt x="1796" y="749"/>
                  </a:lnTo>
                  <a:cubicBezTo>
                    <a:pt x="1796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1" name="Google Shape;1831;p48"/>
            <p:cNvSpPr/>
            <p:nvPr/>
          </p:nvSpPr>
          <p:spPr>
            <a:xfrm>
              <a:off x="5134129" y="4492937"/>
              <a:ext cx="859123" cy="575018"/>
            </a:xfrm>
            <a:custGeom>
              <a:avLst/>
              <a:gdLst/>
              <a:ahLst/>
              <a:cxnLst/>
              <a:rect l="l" t="t" r="r" b="b"/>
              <a:pathLst>
                <a:path w="17161" h="11486" extrusionOk="0">
                  <a:moveTo>
                    <a:pt x="0" y="0"/>
                  </a:moveTo>
                  <a:lnTo>
                    <a:pt x="0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2" name="Google Shape;1832;p48"/>
            <p:cNvSpPr/>
            <p:nvPr/>
          </p:nvSpPr>
          <p:spPr>
            <a:xfrm>
              <a:off x="5134129" y="4492937"/>
              <a:ext cx="859123" cy="32491"/>
            </a:xfrm>
            <a:custGeom>
              <a:avLst/>
              <a:gdLst/>
              <a:ahLst/>
              <a:cxnLst/>
              <a:rect l="l" t="t" r="r" b="b"/>
              <a:pathLst>
                <a:path w="17161" h="649" extrusionOk="0">
                  <a:moveTo>
                    <a:pt x="0" y="0"/>
                  </a:moveTo>
                  <a:lnTo>
                    <a:pt x="0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3" name="Google Shape;1833;p48"/>
            <p:cNvSpPr/>
            <p:nvPr/>
          </p:nvSpPr>
          <p:spPr>
            <a:xfrm>
              <a:off x="5134129" y="4775139"/>
              <a:ext cx="859123" cy="23129"/>
            </a:xfrm>
            <a:custGeom>
              <a:avLst/>
              <a:gdLst/>
              <a:ahLst/>
              <a:cxnLst/>
              <a:rect l="l" t="t" r="r" b="b"/>
              <a:pathLst>
                <a:path w="17161" h="462" extrusionOk="0">
                  <a:moveTo>
                    <a:pt x="0" y="0"/>
                  </a:moveTo>
                  <a:lnTo>
                    <a:pt x="0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4" name="Google Shape;1834;p48"/>
            <p:cNvSpPr/>
            <p:nvPr/>
          </p:nvSpPr>
          <p:spPr>
            <a:xfrm>
              <a:off x="5134129" y="4381147"/>
              <a:ext cx="859123" cy="112440"/>
            </a:xfrm>
            <a:custGeom>
              <a:avLst/>
              <a:gdLst/>
              <a:ahLst/>
              <a:cxnLst/>
              <a:rect l="l" t="t" r="r" b="b"/>
              <a:pathLst>
                <a:path w="17161" h="2246" extrusionOk="0">
                  <a:moveTo>
                    <a:pt x="2457" y="338"/>
                  </a:moveTo>
                  <a:lnTo>
                    <a:pt x="2457" y="1211"/>
                  </a:lnTo>
                  <a:lnTo>
                    <a:pt x="1884" y="1211"/>
                  </a:lnTo>
                  <a:lnTo>
                    <a:pt x="1884" y="338"/>
                  </a:lnTo>
                  <a:close/>
                  <a:moveTo>
                    <a:pt x="16325" y="338"/>
                  </a:moveTo>
                  <a:lnTo>
                    <a:pt x="16325" y="1211"/>
                  </a:lnTo>
                  <a:lnTo>
                    <a:pt x="15751" y="1211"/>
                  </a:lnTo>
                  <a:lnTo>
                    <a:pt x="15751" y="338"/>
                  </a:lnTo>
                  <a:close/>
                  <a:moveTo>
                    <a:pt x="1584" y="363"/>
                  </a:moveTo>
                  <a:lnTo>
                    <a:pt x="1584" y="1236"/>
                  </a:lnTo>
                  <a:lnTo>
                    <a:pt x="1011" y="1236"/>
                  </a:lnTo>
                  <a:lnTo>
                    <a:pt x="1011" y="363"/>
                  </a:lnTo>
                  <a:close/>
                  <a:moveTo>
                    <a:pt x="3318" y="363"/>
                  </a:moveTo>
                  <a:lnTo>
                    <a:pt x="3318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64" y="363"/>
                  </a:moveTo>
                  <a:lnTo>
                    <a:pt x="5064" y="1236"/>
                  </a:lnTo>
                  <a:lnTo>
                    <a:pt x="4490" y="1236"/>
                  </a:lnTo>
                  <a:lnTo>
                    <a:pt x="4490" y="363"/>
                  </a:lnTo>
                  <a:close/>
                  <a:moveTo>
                    <a:pt x="5924" y="363"/>
                  </a:moveTo>
                  <a:lnTo>
                    <a:pt x="5924" y="1236"/>
                  </a:lnTo>
                  <a:lnTo>
                    <a:pt x="5338" y="1236"/>
                  </a:lnTo>
                  <a:lnTo>
                    <a:pt x="5338" y="363"/>
                  </a:lnTo>
                  <a:close/>
                  <a:moveTo>
                    <a:pt x="6797" y="363"/>
                  </a:moveTo>
                  <a:lnTo>
                    <a:pt x="6797" y="1236"/>
                  </a:lnTo>
                  <a:lnTo>
                    <a:pt x="6211" y="1236"/>
                  </a:lnTo>
                  <a:lnTo>
                    <a:pt x="6211" y="363"/>
                  </a:lnTo>
                  <a:close/>
                  <a:moveTo>
                    <a:pt x="7670" y="363"/>
                  </a:moveTo>
                  <a:lnTo>
                    <a:pt x="7670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18" y="363"/>
                  </a:moveTo>
                  <a:lnTo>
                    <a:pt x="8518" y="1236"/>
                  </a:lnTo>
                  <a:lnTo>
                    <a:pt x="7945" y="1236"/>
                  </a:lnTo>
                  <a:lnTo>
                    <a:pt x="7945" y="363"/>
                  </a:lnTo>
                  <a:close/>
                  <a:moveTo>
                    <a:pt x="9391" y="363"/>
                  </a:moveTo>
                  <a:lnTo>
                    <a:pt x="9391" y="1236"/>
                  </a:lnTo>
                  <a:lnTo>
                    <a:pt x="8817" y="1236"/>
                  </a:lnTo>
                  <a:lnTo>
                    <a:pt x="8817" y="363"/>
                  </a:lnTo>
                  <a:close/>
                  <a:moveTo>
                    <a:pt x="10264" y="363"/>
                  </a:moveTo>
                  <a:lnTo>
                    <a:pt x="10264" y="1236"/>
                  </a:lnTo>
                  <a:lnTo>
                    <a:pt x="9690" y="1236"/>
                  </a:lnTo>
                  <a:lnTo>
                    <a:pt x="9690" y="363"/>
                  </a:lnTo>
                  <a:close/>
                  <a:moveTo>
                    <a:pt x="11125" y="363"/>
                  </a:moveTo>
                  <a:lnTo>
                    <a:pt x="11125" y="1236"/>
                  </a:lnTo>
                  <a:lnTo>
                    <a:pt x="10551" y="1236"/>
                  </a:lnTo>
                  <a:lnTo>
                    <a:pt x="10551" y="363"/>
                  </a:lnTo>
                  <a:close/>
                  <a:moveTo>
                    <a:pt x="11998" y="363"/>
                  </a:moveTo>
                  <a:lnTo>
                    <a:pt x="11998" y="1236"/>
                  </a:lnTo>
                  <a:lnTo>
                    <a:pt x="11424" y="1236"/>
                  </a:lnTo>
                  <a:lnTo>
                    <a:pt x="11424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97" y="1236"/>
                  </a:lnTo>
                  <a:lnTo>
                    <a:pt x="12297" y="363"/>
                  </a:lnTo>
                  <a:close/>
                  <a:moveTo>
                    <a:pt x="13731" y="363"/>
                  </a:moveTo>
                  <a:lnTo>
                    <a:pt x="13731" y="1236"/>
                  </a:lnTo>
                  <a:lnTo>
                    <a:pt x="13157" y="1236"/>
                  </a:lnTo>
                  <a:lnTo>
                    <a:pt x="13157" y="363"/>
                  </a:lnTo>
                  <a:close/>
                  <a:moveTo>
                    <a:pt x="14604" y="363"/>
                  </a:moveTo>
                  <a:lnTo>
                    <a:pt x="14604" y="1236"/>
                  </a:lnTo>
                  <a:lnTo>
                    <a:pt x="14030" y="1236"/>
                  </a:lnTo>
                  <a:lnTo>
                    <a:pt x="14030" y="363"/>
                  </a:lnTo>
                  <a:close/>
                  <a:moveTo>
                    <a:pt x="15477" y="363"/>
                  </a:moveTo>
                  <a:lnTo>
                    <a:pt x="15477" y="1236"/>
                  </a:lnTo>
                  <a:lnTo>
                    <a:pt x="14903" y="1236"/>
                  </a:lnTo>
                  <a:lnTo>
                    <a:pt x="14903" y="363"/>
                  </a:lnTo>
                  <a:close/>
                  <a:moveTo>
                    <a:pt x="0" y="1"/>
                  </a:moveTo>
                  <a:lnTo>
                    <a:pt x="0" y="363"/>
                  </a:lnTo>
                  <a:lnTo>
                    <a:pt x="711" y="363"/>
                  </a:lnTo>
                  <a:lnTo>
                    <a:pt x="711" y="1236"/>
                  </a:lnTo>
                  <a:lnTo>
                    <a:pt x="0" y="1236"/>
                  </a:lnTo>
                  <a:lnTo>
                    <a:pt x="0" y="2246"/>
                  </a:lnTo>
                  <a:lnTo>
                    <a:pt x="17161" y="2246"/>
                  </a:lnTo>
                  <a:lnTo>
                    <a:pt x="17161" y="1236"/>
                  </a:lnTo>
                  <a:lnTo>
                    <a:pt x="16624" y="1236"/>
                  </a:lnTo>
                  <a:lnTo>
                    <a:pt x="16624" y="363"/>
                  </a:lnTo>
                  <a:lnTo>
                    <a:pt x="17161" y="363"/>
                  </a:lnTo>
                  <a:lnTo>
                    <a:pt x="1716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5" name="Google Shape;1835;p48"/>
            <p:cNvSpPr/>
            <p:nvPr/>
          </p:nvSpPr>
          <p:spPr>
            <a:xfrm>
              <a:off x="551059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3" y="0"/>
                  </a:moveTo>
                  <a:cubicBezTo>
                    <a:pt x="400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2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6" name="Google Shape;1836;p48"/>
            <p:cNvSpPr/>
            <p:nvPr/>
          </p:nvSpPr>
          <p:spPr>
            <a:xfrm>
              <a:off x="5204066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7" name="Google Shape;1837;p48"/>
            <p:cNvSpPr/>
            <p:nvPr/>
          </p:nvSpPr>
          <p:spPr>
            <a:xfrm>
              <a:off x="5363265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8" name="Google Shape;1838;p48"/>
            <p:cNvSpPr/>
            <p:nvPr/>
          </p:nvSpPr>
          <p:spPr>
            <a:xfrm>
              <a:off x="5522463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9" name="Google Shape;1839;p48"/>
            <p:cNvSpPr/>
            <p:nvPr/>
          </p:nvSpPr>
          <p:spPr>
            <a:xfrm>
              <a:off x="568166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0" name="Google Shape;1840;p48"/>
            <p:cNvSpPr/>
            <p:nvPr/>
          </p:nvSpPr>
          <p:spPr>
            <a:xfrm>
              <a:off x="584086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1" name="Google Shape;1841;p48"/>
            <p:cNvSpPr/>
            <p:nvPr/>
          </p:nvSpPr>
          <p:spPr>
            <a:xfrm>
              <a:off x="5363265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2" name="Google Shape;1842;p48"/>
            <p:cNvSpPr/>
            <p:nvPr/>
          </p:nvSpPr>
          <p:spPr>
            <a:xfrm>
              <a:off x="5681662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3" name="Google Shape;1843;p48"/>
            <p:cNvSpPr/>
            <p:nvPr/>
          </p:nvSpPr>
          <p:spPr>
            <a:xfrm>
              <a:off x="5204066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4" name="Google Shape;1844;p48"/>
            <p:cNvSpPr/>
            <p:nvPr/>
          </p:nvSpPr>
          <p:spPr>
            <a:xfrm>
              <a:off x="584086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5" name="Google Shape;1845;p48"/>
            <p:cNvSpPr/>
            <p:nvPr/>
          </p:nvSpPr>
          <p:spPr>
            <a:xfrm>
              <a:off x="6256680" y="4951810"/>
              <a:ext cx="174868" cy="117397"/>
            </a:xfrm>
            <a:custGeom>
              <a:avLst/>
              <a:gdLst/>
              <a:ahLst/>
              <a:cxnLst/>
              <a:rect l="l" t="t" r="r" b="b"/>
              <a:pathLst>
                <a:path w="3493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6" name="Google Shape;1846;p48"/>
            <p:cNvSpPr/>
            <p:nvPr/>
          </p:nvSpPr>
          <p:spPr>
            <a:xfrm>
              <a:off x="6269796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74" y="1"/>
                    <a:pt x="0" y="674"/>
                    <a:pt x="0" y="1497"/>
                  </a:cubicBezTo>
                  <a:cubicBezTo>
                    <a:pt x="0" y="2320"/>
                    <a:pt x="674" y="2994"/>
                    <a:pt x="1497" y="2994"/>
                  </a:cubicBezTo>
                  <a:cubicBezTo>
                    <a:pt x="2332" y="2994"/>
                    <a:pt x="2993" y="2320"/>
                    <a:pt x="2993" y="1497"/>
                  </a:cubicBezTo>
                  <a:cubicBezTo>
                    <a:pt x="2993" y="674"/>
                    <a:pt x="2332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7" name="Google Shape;1847;p48"/>
            <p:cNvSpPr/>
            <p:nvPr/>
          </p:nvSpPr>
          <p:spPr>
            <a:xfrm>
              <a:off x="6296029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73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73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7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8" name="Google Shape;1848;p48"/>
            <p:cNvSpPr/>
            <p:nvPr/>
          </p:nvSpPr>
          <p:spPr>
            <a:xfrm>
              <a:off x="6308495" y="5003624"/>
              <a:ext cx="73091" cy="73742"/>
            </a:xfrm>
            <a:custGeom>
              <a:avLst/>
              <a:gdLst/>
              <a:ahLst/>
              <a:cxnLst/>
              <a:rect l="l" t="t" r="r" b="b"/>
              <a:pathLst>
                <a:path w="1460" h="1473" extrusionOk="0">
                  <a:moveTo>
                    <a:pt x="724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24" y="1472"/>
                  </a:cubicBezTo>
                  <a:cubicBezTo>
                    <a:pt x="1135" y="1472"/>
                    <a:pt x="1460" y="1148"/>
                    <a:pt x="1460" y="736"/>
                  </a:cubicBezTo>
                  <a:cubicBezTo>
                    <a:pt x="1460" y="337"/>
                    <a:pt x="1135" y="0"/>
                    <a:pt x="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9" name="Google Shape;1849;p48"/>
            <p:cNvSpPr/>
            <p:nvPr/>
          </p:nvSpPr>
          <p:spPr>
            <a:xfrm>
              <a:off x="6316004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74" y="1"/>
                  </a:moveTo>
                  <a:cubicBezTo>
                    <a:pt x="262" y="1"/>
                    <a:pt x="0" y="263"/>
                    <a:pt x="0" y="574"/>
                  </a:cubicBezTo>
                  <a:cubicBezTo>
                    <a:pt x="0" y="886"/>
                    <a:pt x="262" y="1148"/>
                    <a:pt x="574" y="1148"/>
                  </a:cubicBezTo>
                  <a:cubicBezTo>
                    <a:pt x="886" y="1148"/>
                    <a:pt x="1160" y="886"/>
                    <a:pt x="1160" y="574"/>
                  </a:cubicBezTo>
                  <a:cubicBezTo>
                    <a:pt x="1160" y="263"/>
                    <a:pt x="898" y="1"/>
                    <a:pt x="574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0" name="Google Shape;1850;p48"/>
            <p:cNvSpPr/>
            <p:nvPr/>
          </p:nvSpPr>
          <p:spPr>
            <a:xfrm>
              <a:off x="6317256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8" y="898"/>
                  </a:moveTo>
                  <a:cubicBezTo>
                    <a:pt x="948" y="898"/>
                    <a:pt x="998" y="911"/>
                    <a:pt x="1023" y="935"/>
                  </a:cubicBezTo>
                  <a:cubicBezTo>
                    <a:pt x="1085" y="836"/>
                    <a:pt x="1135" y="711"/>
                    <a:pt x="1135" y="586"/>
                  </a:cubicBezTo>
                  <a:lnTo>
                    <a:pt x="1135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8" y="150"/>
                    <a:pt x="911" y="125"/>
                  </a:cubicBezTo>
                  <a:cubicBezTo>
                    <a:pt x="823" y="38"/>
                    <a:pt x="699" y="0"/>
                    <a:pt x="574" y="0"/>
                  </a:cubicBezTo>
                  <a:lnTo>
                    <a:pt x="524" y="0"/>
                  </a:lnTo>
                  <a:cubicBezTo>
                    <a:pt x="511" y="150"/>
                    <a:pt x="387" y="275"/>
                    <a:pt x="225" y="275"/>
                  </a:cubicBezTo>
                  <a:cubicBezTo>
                    <a:pt x="187" y="275"/>
                    <a:pt x="137" y="262"/>
                    <a:pt x="100" y="250"/>
                  </a:cubicBezTo>
                  <a:cubicBezTo>
                    <a:pt x="38" y="337"/>
                    <a:pt x="0" y="449"/>
                    <a:pt x="0" y="574"/>
                  </a:cubicBezTo>
                  <a:lnTo>
                    <a:pt x="0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2" y="1023"/>
                    <a:pt x="237" y="1060"/>
                  </a:cubicBezTo>
                  <a:cubicBezTo>
                    <a:pt x="337" y="1123"/>
                    <a:pt x="449" y="1160"/>
                    <a:pt x="574" y="1160"/>
                  </a:cubicBezTo>
                  <a:lnTo>
                    <a:pt x="636" y="1160"/>
                  </a:lnTo>
                  <a:cubicBezTo>
                    <a:pt x="624" y="1023"/>
                    <a:pt x="748" y="898"/>
                    <a:pt x="898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1" name="Google Shape;1851;p48"/>
            <p:cNvSpPr/>
            <p:nvPr/>
          </p:nvSpPr>
          <p:spPr>
            <a:xfrm>
              <a:off x="634659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0" y="1"/>
                  </a:moveTo>
                  <a:cubicBezTo>
                    <a:pt x="50" y="1"/>
                    <a:pt x="0" y="51"/>
                    <a:pt x="0" y="101"/>
                  </a:cubicBezTo>
                  <a:cubicBezTo>
                    <a:pt x="0" y="151"/>
                    <a:pt x="50" y="188"/>
                    <a:pt x="100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2" name="Google Shape;1852;p48"/>
            <p:cNvSpPr/>
            <p:nvPr/>
          </p:nvSpPr>
          <p:spPr>
            <a:xfrm>
              <a:off x="634659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0" y="1"/>
                  </a:moveTo>
                  <a:cubicBezTo>
                    <a:pt x="50" y="1"/>
                    <a:pt x="0" y="50"/>
                    <a:pt x="0" y="88"/>
                  </a:cubicBezTo>
                  <a:cubicBezTo>
                    <a:pt x="0" y="138"/>
                    <a:pt x="50" y="188"/>
                    <a:pt x="100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3" name="Google Shape;1853;p48"/>
            <p:cNvSpPr/>
            <p:nvPr/>
          </p:nvSpPr>
          <p:spPr>
            <a:xfrm>
              <a:off x="6352800" y="5035464"/>
              <a:ext cx="9462" cy="10063"/>
            </a:xfrm>
            <a:custGeom>
              <a:avLst/>
              <a:gdLst/>
              <a:ahLst/>
              <a:cxnLst/>
              <a:rect l="l" t="t" r="r" b="b"/>
              <a:pathLst>
                <a:path w="189" h="201" extrusionOk="0">
                  <a:moveTo>
                    <a:pt x="88" y="1"/>
                  </a:moveTo>
                  <a:cubicBezTo>
                    <a:pt x="51" y="1"/>
                    <a:pt x="1" y="50"/>
                    <a:pt x="1" y="100"/>
                  </a:cubicBezTo>
                  <a:cubicBezTo>
                    <a:pt x="1" y="150"/>
                    <a:pt x="51" y="200"/>
                    <a:pt x="88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38" y="13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4" name="Google Shape;1854;p48"/>
            <p:cNvSpPr/>
            <p:nvPr/>
          </p:nvSpPr>
          <p:spPr>
            <a:xfrm>
              <a:off x="6335979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25" y="1"/>
                    <a:pt x="0" y="51"/>
                    <a:pt x="0" y="101"/>
                  </a:cubicBezTo>
                  <a:cubicBezTo>
                    <a:pt x="0" y="151"/>
                    <a:pt x="38" y="188"/>
                    <a:pt x="88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5" name="Google Shape;1855;p48"/>
            <p:cNvSpPr/>
            <p:nvPr/>
          </p:nvSpPr>
          <p:spPr>
            <a:xfrm>
              <a:off x="6335979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25" y="1"/>
                    <a:pt x="0" y="50"/>
                    <a:pt x="0" y="88"/>
                  </a:cubicBezTo>
                  <a:cubicBezTo>
                    <a:pt x="0" y="138"/>
                    <a:pt x="38" y="188"/>
                    <a:pt x="88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6" name="Google Shape;1856;p48"/>
            <p:cNvSpPr/>
            <p:nvPr/>
          </p:nvSpPr>
          <p:spPr>
            <a:xfrm>
              <a:off x="6328470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1" y="13"/>
                    <a:pt x="1" y="50"/>
                    <a:pt x="1" y="100"/>
                  </a:cubicBezTo>
                  <a:cubicBezTo>
                    <a:pt x="1" y="150"/>
                    <a:pt x="51" y="200"/>
                    <a:pt x="100" y="200"/>
                  </a:cubicBezTo>
                  <a:cubicBezTo>
                    <a:pt x="150" y="200"/>
                    <a:pt x="188" y="150"/>
                    <a:pt x="188" y="100"/>
                  </a:cubicBezTo>
                  <a:cubicBezTo>
                    <a:pt x="188" y="50"/>
                    <a:pt x="150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7" name="Google Shape;1857;p48"/>
            <p:cNvSpPr/>
            <p:nvPr/>
          </p:nvSpPr>
          <p:spPr>
            <a:xfrm>
              <a:off x="6955953" y="4951810"/>
              <a:ext cx="174818" cy="117397"/>
            </a:xfrm>
            <a:custGeom>
              <a:avLst/>
              <a:gdLst/>
              <a:ahLst/>
              <a:cxnLst/>
              <a:rect l="l" t="t" r="r" b="b"/>
              <a:pathLst>
                <a:path w="3492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8" name="Google Shape;1858;p48"/>
            <p:cNvSpPr/>
            <p:nvPr/>
          </p:nvSpPr>
          <p:spPr>
            <a:xfrm>
              <a:off x="6969670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61" y="1"/>
                    <a:pt x="0" y="674"/>
                    <a:pt x="0" y="1497"/>
                  </a:cubicBezTo>
                  <a:cubicBezTo>
                    <a:pt x="0" y="2320"/>
                    <a:pt x="661" y="2994"/>
                    <a:pt x="1497" y="2994"/>
                  </a:cubicBezTo>
                  <a:cubicBezTo>
                    <a:pt x="2320" y="2994"/>
                    <a:pt x="2993" y="2320"/>
                    <a:pt x="2993" y="1497"/>
                  </a:cubicBezTo>
                  <a:cubicBezTo>
                    <a:pt x="2993" y="674"/>
                    <a:pt x="2320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9" name="Google Shape;1859;p48"/>
            <p:cNvSpPr/>
            <p:nvPr/>
          </p:nvSpPr>
          <p:spPr>
            <a:xfrm>
              <a:off x="6995903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85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85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85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0" name="Google Shape;1860;p48"/>
            <p:cNvSpPr/>
            <p:nvPr/>
          </p:nvSpPr>
          <p:spPr>
            <a:xfrm>
              <a:off x="7008368" y="5003624"/>
              <a:ext cx="73742" cy="73742"/>
            </a:xfrm>
            <a:custGeom>
              <a:avLst/>
              <a:gdLst/>
              <a:ahLst/>
              <a:cxnLst/>
              <a:rect l="l" t="t" r="r" b="b"/>
              <a:pathLst>
                <a:path w="1473" h="1473" extrusionOk="0">
                  <a:moveTo>
                    <a:pt x="736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36" y="1472"/>
                  </a:cubicBezTo>
                  <a:cubicBezTo>
                    <a:pt x="1136" y="1472"/>
                    <a:pt x="1472" y="1148"/>
                    <a:pt x="1472" y="736"/>
                  </a:cubicBezTo>
                  <a:cubicBezTo>
                    <a:pt x="1472" y="337"/>
                    <a:pt x="1123" y="0"/>
                    <a:pt x="7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1" name="Google Shape;1861;p48"/>
            <p:cNvSpPr/>
            <p:nvPr/>
          </p:nvSpPr>
          <p:spPr>
            <a:xfrm>
              <a:off x="7015227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87" y="1"/>
                  </a:moveTo>
                  <a:cubicBezTo>
                    <a:pt x="275" y="1"/>
                    <a:pt x="1" y="263"/>
                    <a:pt x="1" y="574"/>
                  </a:cubicBezTo>
                  <a:cubicBezTo>
                    <a:pt x="1" y="886"/>
                    <a:pt x="275" y="1148"/>
                    <a:pt x="587" y="1148"/>
                  </a:cubicBezTo>
                  <a:cubicBezTo>
                    <a:pt x="899" y="1148"/>
                    <a:pt x="1161" y="886"/>
                    <a:pt x="1161" y="574"/>
                  </a:cubicBezTo>
                  <a:cubicBezTo>
                    <a:pt x="1161" y="263"/>
                    <a:pt x="911" y="1"/>
                    <a:pt x="5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2" name="Google Shape;1862;p48"/>
            <p:cNvSpPr/>
            <p:nvPr/>
          </p:nvSpPr>
          <p:spPr>
            <a:xfrm>
              <a:off x="7016479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9" y="898"/>
                  </a:moveTo>
                  <a:cubicBezTo>
                    <a:pt x="949" y="898"/>
                    <a:pt x="998" y="911"/>
                    <a:pt x="1023" y="935"/>
                  </a:cubicBezTo>
                  <a:cubicBezTo>
                    <a:pt x="1086" y="836"/>
                    <a:pt x="1136" y="711"/>
                    <a:pt x="1136" y="586"/>
                  </a:cubicBezTo>
                  <a:lnTo>
                    <a:pt x="1136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9" y="150"/>
                    <a:pt x="911" y="125"/>
                  </a:cubicBezTo>
                  <a:cubicBezTo>
                    <a:pt x="824" y="38"/>
                    <a:pt x="699" y="0"/>
                    <a:pt x="574" y="0"/>
                  </a:cubicBezTo>
                  <a:lnTo>
                    <a:pt x="525" y="0"/>
                  </a:lnTo>
                  <a:cubicBezTo>
                    <a:pt x="512" y="150"/>
                    <a:pt x="387" y="275"/>
                    <a:pt x="225" y="275"/>
                  </a:cubicBezTo>
                  <a:cubicBezTo>
                    <a:pt x="188" y="275"/>
                    <a:pt x="138" y="262"/>
                    <a:pt x="101" y="250"/>
                  </a:cubicBezTo>
                  <a:cubicBezTo>
                    <a:pt x="38" y="337"/>
                    <a:pt x="1" y="449"/>
                    <a:pt x="1" y="574"/>
                  </a:cubicBezTo>
                  <a:lnTo>
                    <a:pt x="1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3" y="1023"/>
                    <a:pt x="250" y="1060"/>
                  </a:cubicBezTo>
                  <a:cubicBezTo>
                    <a:pt x="337" y="1123"/>
                    <a:pt x="450" y="1160"/>
                    <a:pt x="574" y="1160"/>
                  </a:cubicBezTo>
                  <a:lnTo>
                    <a:pt x="637" y="1160"/>
                  </a:lnTo>
                  <a:cubicBezTo>
                    <a:pt x="637" y="1023"/>
                    <a:pt x="761" y="898"/>
                    <a:pt x="899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3" name="Google Shape;1863;p48"/>
            <p:cNvSpPr/>
            <p:nvPr/>
          </p:nvSpPr>
          <p:spPr>
            <a:xfrm>
              <a:off x="7045815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1" y="1"/>
                  </a:moveTo>
                  <a:cubicBezTo>
                    <a:pt x="51" y="1"/>
                    <a:pt x="1" y="51"/>
                    <a:pt x="1" y="101"/>
                  </a:cubicBezTo>
                  <a:cubicBezTo>
                    <a:pt x="1" y="151"/>
                    <a:pt x="51" y="188"/>
                    <a:pt x="101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4" name="Google Shape;1864;p48"/>
            <p:cNvSpPr/>
            <p:nvPr/>
          </p:nvSpPr>
          <p:spPr>
            <a:xfrm>
              <a:off x="7045815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1" y="1"/>
                  </a:moveTo>
                  <a:cubicBezTo>
                    <a:pt x="51" y="1"/>
                    <a:pt x="1" y="50"/>
                    <a:pt x="1" y="88"/>
                  </a:cubicBezTo>
                  <a:cubicBezTo>
                    <a:pt x="1" y="138"/>
                    <a:pt x="51" y="188"/>
                    <a:pt x="101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5" name="Google Shape;1865;p48"/>
            <p:cNvSpPr/>
            <p:nvPr/>
          </p:nvSpPr>
          <p:spPr>
            <a:xfrm>
              <a:off x="7052073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0" y="1"/>
                    <a:pt x="1" y="50"/>
                    <a:pt x="1" y="100"/>
                  </a:cubicBezTo>
                  <a:cubicBezTo>
                    <a:pt x="1" y="150"/>
                    <a:pt x="50" y="200"/>
                    <a:pt x="100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63" y="13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6" name="Google Shape;1866;p48"/>
            <p:cNvSpPr/>
            <p:nvPr/>
          </p:nvSpPr>
          <p:spPr>
            <a:xfrm>
              <a:off x="703520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38" y="1"/>
                    <a:pt x="1" y="51"/>
                    <a:pt x="1" y="101"/>
                  </a:cubicBezTo>
                  <a:cubicBezTo>
                    <a:pt x="1" y="151"/>
                    <a:pt x="38" y="188"/>
                    <a:pt x="88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7" name="Google Shape;1867;p48"/>
            <p:cNvSpPr/>
            <p:nvPr/>
          </p:nvSpPr>
          <p:spPr>
            <a:xfrm>
              <a:off x="703520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38" y="1"/>
                    <a:pt x="1" y="50"/>
                    <a:pt x="1" y="88"/>
                  </a:cubicBezTo>
                  <a:cubicBezTo>
                    <a:pt x="1" y="138"/>
                    <a:pt x="38" y="188"/>
                    <a:pt x="88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8" name="Google Shape;1868;p48"/>
            <p:cNvSpPr/>
            <p:nvPr/>
          </p:nvSpPr>
          <p:spPr>
            <a:xfrm>
              <a:off x="7028994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87" y="1"/>
                  </a:moveTo>
                  <a:cubicBezTo>
                    <a:pt x="25" y="13"/>
                    <a:pt x="0" y="50"/>
                    <a:pt x="0" y="100"/>
                  </a:cubicBezTo>
                  <a:cubicBezTo>
                    <a:pt x="0" y="150"/>
                    <a:pt x="38" y="200"/>
                    <a:pt x="87" y="200"/>
                  </a:cubicBezTo>
                  <a:cubicBezTo>
                    <a:pt x="137" y="200"/>
                    <a:pt x="187" y="150"/>
                    <a:pt x="187" y="100"/>
                  </a:cubicBezTo>
                  <a:cubicBezTo>
                    <a:pt x="187" y="50"/>
                    <a:pt x="137" y="1"/>
                    <a:pt x="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9" name="Google Shape;1869;p48"/>
            <p:cNvSpPr/>
            <p:nvPr/>
          </p:nvSpPr>
          <p:spPr>
            <a:xfrm>
              <a:off x="6205466" y="4955564"/>
              <a:ext cx="11314" cy="31239"/>
            </a:xfrm>
            <a:custGeom>
              <a:avLst/>
              <a:gdLst/>
              <a:ahLst/>
              <a:cxnLst/>
              <a:rect l="l" t="t" r="r" b="b"/>
              <a:pathLst>
                <a:path w="226" h="624" extrusionOk="0">
                  <a:moveTo>
                    <a:pt x="1" y="0"/>
                  </a:moveTo>
                  <a:lnTo>
                    <a:pt x="1" y="624"/>
                  </a:lnTo>
                  <a:lnTo>
                    <a:pt x="225" y="624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0" name="Google Shape;1870;p48"/>
            <p:cNvSpPr/>
            <p:nvPr/>
          </p:nvSpPr>
          <p:spPr>
            <a:xfrm>
              <a:off x="6233601" y="4799470"/>
              <a:ext cx="24380" cy="41251"/>
            </a:xfrm>
            <a:custGeom>
              <a:avLst/>
              <a:gdLst/>
              <a:ahLst/>
              <a:cxnLst/>
              <a:rect l="l" t="t" r="r" b="b"/>
              <a:pathLst>
                <a:path w="487" h="824" extrusionOk="0">
                  <a:moveTo>
                    <a:pt x="175" y="0"/>
                  </a:moveTo>
                  <a:cubicBezTo>
                    <a:pt x="112" y="0"/>
                    <a:pt x="0" y="50"/>
                    <a:pt x="0" y="175"/>
                  </a:cubicBezTo>
                  <a:lnTo>
                    <a:pt x="0" y="824"/>
                  </a:lnTo>
                  <a:lnTo>
                    <a:pt x="62" y="824"/>
                  </a:lnTo>
                  <a:lnTo>
                    <a:pt x="62" y="188"/>
                  </a:lnTo>
                  <a:cubicBezTo>
                    <a:pt x="62" y="88"/>
                    <a:pt x="150" y="75"/>
                    <a:pt x="175" y="75"/>
                  </a:cubicBezTo>
                  <a:lnTo>
                    <a:pt x="486" y="75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1" name="Google Shape;1871;p48"/>
            <p:cNvSpPr/>
            <p:nvPr/>
          </p:nvSpPr>
          <p:spPr>
            <a:xfrm>
              <a:off x="6228595" y="4811334"/>
              <a:ext cx="8761" cy="34393"/>
            </a:xfrm>
            <a:custGeom>
              <a:avLst/>
              <a:gdLst/>
              <a:ahLst/>
              <a:cxnLst/>
              <a:rect l="l" t="t" r="r" b="b"/>
              <a:pathLst>
                <a:path w="175" h="687" extrusionOk="0">
                  <a:moveTo>
                    <a:pt x="0" y="0"/>
                  </a:moveTo>
                  <a:lnTo>
                    <a:pt x="0" y="686"/>
                  </a:lnTo>
                  <a:lnTo>
                    <a:pt x="175" y="686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2" name="Google Shape;1872;p48"/>
            <p:cNvSpPr/>
            <p:nvPr/>
          </p:nvSpPr>
          <p:spPr>
            <a:xfrm>
              <a:off x="6212975" y="4564726"/>
              <a:ext cx="1108234" cy="504480"/>
            </a:xfrm>
            <a:custGeom>
              <a:avLst/>
              <a:gdLst/>
              <a:ahLst/>
              <a:cxnLst/>
              <a:rect l="l" t="t" r="r" b="b"/>
              <a:pathLst>
                <a:path w="22137" h="10077" extrusionOk="0">
                  <a:moveTo>
                    <a:pt x="2183" y="0"/>
                  </a:moveTo>
                  <a:cubicBezTo>
                    <a:pt x="1410" y="0"/>
                    <a:pt x="749" y="636"/>
                    <a:pt x="749" y="1435"/>
                  </a:cubicBezTo>
                  <a:lnTo>
                    <a:pt x="749" y="7071"/>
                  </a:lnTo>
                  <a:lnTo>
                    <a:pt x="749" y="7184"/>
                  </a:lnTo>
                  <a:cubicBezTo>
                    <a:pt x="0" y="7184"/>
                    <a:pt x="75" y="7832"/>
                    <a:pt x="75" y="7832"/>
                  </a:cubicBezTo>
                  <a:lnTo>
                    <a:pt x="75" y="10077"/>
                  </a:lnTo>
                  <a:lnTo>
                    <a:pt x="898" y="10077"/>
                  </a:lnTo>
                  <a:lnTo>
                    <a:pt x="898" y="9478"/>
                  </a:lnTo>
                  <a:cubicBezTo>
                    <a:pt x="898" y="8506"/>
                    <a:pt x="1672" y="7732"/>
                    <a:pt x="2644" y="7732"/>
                  </a:cubicBezTo>
                  <a:cubicBezTo>
                    <a:pt x="3605" y="7732"/>
                    <a:pt x="4390" y="8506"/>
                    <a:pt x="4390" y="9478"/>
                  </a:cubicBezTo>
                  <a:lnTo>
                    <a:pt x="4390" y="9503"/>
                  </a:lnTo>
                  <a:lnTo>
                    <a:pt x="4390" y="10064"/>
                  </a:lnTo>
                  <a:lnTo>
                    <a:pt x="14878" y="10064"/>
                  </a:lnTo>
                  <a:lnTo>
                    <a:pt x="14878" y="9453"/>
                  </a:lnTo>
                  <a:cubicBezTo>
                    <a:pt x="14878" y="8493"/>
                    <a:pt x="15652" y="7707"/>
                    <a:pt x="16624" y="7707"/>
                  </a:cubicBezTo>
                  <a:cubicBezTo>
                    <a:pt x="17585" y="7707"/>
                    <a:pt x="18370" y="8493"/>
                    <a:pt x="18370" y="9453"/>
                  </a:cubicBezTo>
                  <a:lnTo>
                    <a:pt x="18370" y="9491"/>
                  </a:lnTo>
                  <a:lnTo>
                    <a:pt x="18370" y="10052"/>
                  </a:lnTo>
                  <a:lnTo>
                    <a:pt x="22137" y="10052"/>
                  </a:lnTo>
                  <a:lnTo>
                    <a:pt x="22137" y="7146"/>
                  </a:lnTo>
                  <a:lnTo>
                    <a:pt x="22137" y="7046"/>
                  </a:lnTo>
                  <a:lnTo>
                    <a:pt x="22137" y="1435"/>
                  </a:lnTo>
                  <a:lnTo>
                    <a:pt x="22112" y="1435"/>
                  </a:lnTo>
                  <a:cubicBezTo>
                    <a:pt x="22112" y="649"/>
                    <a:pt x="21476" y="0"/>
                    <a:pt x="2067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3" name="Google Shape;1873;p48"/>
            <p:cNvSpPr/>
            <p:nvPr/>
          </p:nvSpPr>
          <p:spPr>
            <a:xfrm>
              <a:off x="6212375" y="5026703"/>
              <a:ext cx="46858" cy="42503"/>
            </a:xfrm>
            <a:custGeom>
              <a:avLst/>
              <a:gdLst/>
              <a:ahLst/>
              <a:cxnLst/>
              <a:rect l="l" t="t" r="r" b="b"/>
              <a:pathLst>
                <a:path w="936" h="849" extrusionOk="0">
                  <a:moveTo>
                    <a:pt x="200" y="1"/>
                  </a:moveTo>
                  <a:cubicBezTo>
                    <a:pt x="0" y="1"/>
                    <a:pt x="0" y="163"/>
                    <a:pt x="0" y="188"/>
                  </a:cubicBezTo>
                  <a:lnTo>
                    <a:pt x="0" y="849"/>
                  </a:lnTo>
                  <a:lnTo>
                    <a:pt x="935" y="849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4" name="Google Shape;1874;p48"/>
            <p:cNvSpPr/>
            <p:nvPr/>
          </p:nvSpPr>
          <p:spPr>
            <a:xfrm>
              <a:off x="6450822" y="500237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1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5" name="Google Shape;1875;p48"/>
            <p:cNvSpPr/>
            <p:nvPr/>
          </p:nvSpPr>
          <p:spPr>
            <a:xfrm>
              <a:off x="6450822" y="496242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0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6" name="Google Shape;1876;p48"/>
            <p:cNvSpPr/>
            <p:nvPr/>
          </p:nvSpPr>
          <p:spPr>
            <a:xfrm>
              <a:off x="6296630" y="4715164"/>
              <a:ext cx="975868" cy="12566"/>
            </a:xfrm>
            <a:custGeom>
              <a:avLst/>
              <a:gdLst/>
              <a:ahLst/>
              <a:cxnLst/>
              <a:rect l="l" t="t" r="r" b="b"/>
              <a:pathLst>
                <a:path w="19493" h="251" extrusionOk="0">
                  <a:moveTo>
                    <a:pt x="1" y="1"/>
                  </a:moveTo>
                  <a:lnTo>
                    <a:pt x="1" y="250"/>
                  </a:lnTo>
                  <a:lnTo>
                    <a:pt x="19493" y="250"/>
                  </a:lnTo>
                  <a:lnTo>
                    <a:pt x="19493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7" name="Google Shape;1877;p48"/>
            <p:cNvSpPr/>
            <p:nvPr/>
          </p:nvSpPr>
          <p:spPr>
            <a:xfrm>
              <a:off x="6250422" y="4762624"/>
              <a:ext cx="1069535" cy="19424"/>
            </a:xfrm>
            <a:custGeom>
              <a:avLst/>
              <a:gdLst/>
              <a:ahLst/>
              <a:cxnLst/>
              <a:rect l="l" t="t" r="r" b="b"/>
              <a:pathLst>
                <a:path w="21364" h="388" extrusionOk="0">
                  <a:moveTo>
                    <a:pt x="1" y="1"/>
                  </a:moveTo>
                  <a:lnTo>
                    <a:pt x="1" y="387"/>
                  </a:lnTo>
                  <a:lnTo>
                    <a:pt x="21364" y="387"/>
                  </a:lnTo>
                  <a:lnTo>
                    <a:pt x="2136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8" name="Google Shape;1878;p48"/>
            <p:cNvSpPr/>
            <p:nvPr/>
          </p:nvSpPr>
          <p:spPr>
            <a:xfrm>
              <a:off x="6300535" y="4600922"/>
              <a:ext cx="136621" cy="91214"/>
            </a:xfrm>
            <a:custGeom>
              <a:avLst/>
              <a:gdLst/>
              <a:ahLst/>
              <a:cxnLst/>
              <a:rect l="l" t="t" r="r" b="b"/>
              <a:pathLst>
                <a:path w="2729" h="1822" extrusionOk="0">
                  <a:moveTo>
                    <a:pt x="783" y="0"/>
                  </a:moveTo>
                  <a:cubicBezTo>
                    <a:pt x="647" y="0"/>
                    <a:pt x="0" y="30"/>
                    <a:pt x="22" y="599"/>
                  </a:cubicBezTo>
                  <a:lnTo>
                    <a:pt x="22" y="1821"/>
                  </a:lnTo>
                  <a:lnTo>
                    <a:pt x="2729" y="1821"/>
                  </a:lnTo>
                  <a:lnTo>
                    <a:pt x="2729" y="1"/>
                  </a:lnTo>
                  <a:lnTo>
                    <a:pt x="808" y="1"/>
                  </a:lnTo>
                  <a:cubicBezTo>
                    <a:pt x="808" y="1"/>
                    <a:pt x="799" y="0"/>
                    <a:pt x="78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9" name="Google Shape;1879;p48"/>
            <p:cNvSpPr/>
            <p:nvPr/>
          </p:nvSpPr>
          <p:spPr>
            <a:xfrm>
              <a:off x="6300985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0" name="Google Shape;1880;p48"/>
            <p:cNvSpPr/>
            <p:nvPr/>
          </p:nvSpPr>
          <p:spPr>
            <a:xfrm>
              <a:off x="6462687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1" name="Google Shape;1881;p48"/>
            <p:cNvSpPr/>
            <p:nvPr/>
          </p:nvSpPr>
          <p:spPr>
            <a:xfrm>
              <a:off x="6462687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2" name="Google Shape;1882;p48"/>
            <p:cNvSpPr/>
            <p:nvPr/>
          </p:nvSpPr>
          <p:spPr>
            <a:xfrm>
              <a:off x="6624389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3" name="Google Shape;1883;p48"/>
            <p:cNvSpPr/>
            <p:nvPr/>
          </p:nvSpPr>
          <p:spPr>
            <a:xfrm>
              <a:off x="6624389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4" name="Google Shape;1884;p48"/>
            <p:cNvSpPr/>
            <p:nvPr/>
          </p:nvSpPr>
          <p:spPr>
            <a:xfrm>
              <a:off x="6786742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0" y="1"/>
                  </a:moveTo>
                  <a:lnTo>
                    <a:pt x="0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5" name="Google Shape;1885;p48"/>
            <p:cNvSpPr/>
            <p:nvPr/>
          </p:nvSpPr>
          <p:spPr>
            <a:xfrm>
              <a:off x="6786742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6" name="Google Shape;1886;p48"/>
            <p:cNvSpPr/>
            <p:nvPr/>
          </p:nvSpPr>
          <p:spPr>
            <a:xfrm>
              <a:off x="6951547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7" name="Google Shape;1887;p48"/>
            <p:cNvSpPr/>
            <p:nvPr/>
          </p:nvSpPr>
          <p:spPr>
            <a:xfrm>
              <a:off x="6951547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8" name="Google Shape;1888;p48"/>
            <p:cNvSpPr/>
            <p:nvPr/>
          </p:nvSpPr>
          <p:spPr>
            <a:xfrm>
              <a:off x="7116403" y="4600922"/>
              <a:ext cx="136120" cy="91214"/>
            </a:xfrm>
            <a:custGeom>
              <a:avLst/>
              <a:gdLst/>
              <a:ahLst/>
              <a:cxnLst/>
              <a:rect l="l" t="t" r="r" b="b"/>
              <a:pathLst>
                <a:path w="2719" h="1822" extrusionOk="0">
                  <a:moveTo>
                    <a:pt x="1933" y="0"/>
                  </a:moveTo>
                  <a:cubicBezTo>
                    <a:pt x="1917" y="0"/>
                    <a:pt x="1908" y="1"/>
                    <a:pt x="1908" y="1"/>
                  </a:cubicBezTo>
                  <a:lnTo>
                    <a:pt x="0" y="1"/>
                  </a:lnTo>
                  <a:lnTo>
                    <a:pt x="0" y="1821"/>
                  </a:lnTo>
                  <a:lnTo>
                    <a:pt x="2719" y="1821"/>
                  </a:lnTo>
                  <a:lnTo>
                    <a:pt x="2719" y="599"/>
                  </a:lnTo>
                  <a:cubicBezTo>
                    <a:pt x="2719" y="30"/>
                    <a:pt x="2070" y="0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9" name="Google Shape;1889;p48"/>
            <p:cNvSpPr/>
            <p:nvPr/>
          </p:nvSpPr>
          <p:spPr>
            <a:xfrm>
              <a:off x="7116403" y="4666504"/>
              <a:ext cx="136120" cy="25632"/>
            </a:xfrm>
            <a:custGeom>
              <a:avLst/>
              <a:gdLst/>
              <a:ahLst/>
              <a:cxnLst/>
              <a:rect l="l" t="t" r="r" b="b"/>
              <a:pathLst>
                <a:path w="2719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19" y="51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0" name="Google Shape;1890;p48"/>
            <p:cNvSpPr/>
            <p:nvPr/>
          </p:nvSpPr>
          <p:spPr>
            <a:xfrm>
              <a:off x="6463939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20" y="1821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1" name="Google Shape;1891;p48"/>
            <p:cNvSpPr/>
            <p:nvPr/>
          </p:nvSpPr>
          <p:spPr>
            <a:xfrm>
              <a:off x="6463939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20" y="512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2" name="Google Shape;1892;p48"/>
            <p:cNvSpPr/>
            <p:nvPr/>
          </p:nvSpPr>
          <p:spPr>
            <a:xfrm>
              <a:off x="6626291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19" y="182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3" name="Google Shape;1893;p48"/>
            <p:cNvSpPr/>
            <p:nvPr/>
          </p:nvSpPr>
          <p:spPr>
            <a:xfrm>
              <a:off x="6626291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19" y="512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4" name="Google Shape;1894;p48"/>
            <p:cNvSpPr/>
            <p:nvPr/>
          </p:nvSpPr>
          <p:spPr>
            <a:xfrm>
              <a:off x="6787342" y="4803224"/>
              <a:ext cx="136821" cy="91214"/>
            </a:xfrm>
            <a:custGeom>
              <a:avLst/>
              <a:gdLst/>
              <a:ahLst/>
              <a:cxnLst/>
              <a:rect l="l" t="t" r="r" b="b"/>
              <a:pathLst>
                <a:path w="2733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32" y="182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5" name="Google Shape;1895;p48"/>
            <p:cNvSpPr/>
            <p:nvPr/>
          </p:nvSpPr>
          <p:spPr>
            <a:xfrm>
              <a:off x="6787342" y="4868155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32" y="512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6" name="Google Shape;1896;p48"/>
            <p:cNvSpPr/>
            <p:nvPr/>
          </p:nvSpPr>
          <p:spPr>
            <a:xfrm>
              <a:off x="6952198" y="4803224"/>
              <a:ext cx="136771" cy="91214"/>
            </a:xfrm>
            <a:custGeom>
              <a:avLst/>
              <a:gdLst/>
              <a:ahLst/>
              <a:cxnLst/>
              <a:rect l="l" t="t" r="r" b="b"/>
              <a:pathLst>
                <a:path w="2732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31" y="1821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7" name="Google Shape;1897;p48"/>
            <p:cNvSpPr/>
            <p:nvPr/>
          </p:nvSpPr>
          <p:spPr>
            <a:xfrm>
              <a:off x="6952198" y="4868155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31" y="512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8" name="Google Shape;1898;p48"/>
            <p:cNvSpPr/>
            <p:nvPr/>
          </p:nvSpPr>
          <p:spPr>
            <a:xfrm>
              <a:off x="6285416" y="4802573"/>
              <a:ext cx="152390" cy="115544"/>
            </a:xfrm>
            <a:custGeom>
              <a:avLst/>
              <a:gdLst/>
              <a:ahLst/>
              <a:cxnLst/>
              <a:rect l="l" t="t" r="r" b="b"/>
              <a:pathLst>
                <a:path w="3044" h="2308" extrusionOk="0">
                  <a:moveTo>
                    <a:pt x="0" y="1"/>
                  </a:moveTo>
                  <a:lnTo>
                    <a:pt x="0" y="2308"/>
                  </a:lnTo>
                  <a:lnTo>
                    <a:pt x="3043" y="2308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9" name="Google Shape;1899;p48"/>
            <p:cNvSpPr/>
            <p:nvPr/>
          </p:nvSpPr>
          <p:spPr>
            <a:xfrm>
              <a:off x="6285416" y="4891234"/>
              <a:ext cx="152390" cy="25682"/>
            </a:xfrm>
            <a:custGeom>
              <a:avLst/>
              <a:gdLst/>
              <a:ahLst/>
              <a:cxnLst/>
              <a:rect l="l" t="t" r="r" b="b"/>
              <a:pathLst>
                <a:path w="3044" h="513" extrusionOk="0">
                  <a:moveTo>
                    <a:pt x="0" y="1"/>
                  </a:moveTo>
                  <a:lnTo>
                    <a:pt x="0" y="512"/>
                  </a:lnTo>
                  <a:lnTo>
                    <a:pt x="3043" y="512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0" name="Google Shape;1900;p48"/>
            <p:cNvSpPr/>
            <p:nvPr/>
          </p:nvSpPr>
          <p:spPr>
            <a:xfrm>
              <a:off x="7147592" y="4802573"/>
              <a:ext cx="124906" cy="221727"/>
            </a:xfrm>
            <a:custGeom>
              <a:avLst/>
              <a:gdLst/>
              <a:ahLst/>
              <a:cxnLst/>
              <a:rect l="l" t="t" r="r" b="b"/>
              <a:pathLst>
                <a:path w="2495" h="4429" extrusionOk="0">
                  <a:moveTo>
                    <a:pt x="1" y="1"/>
                  </a:moveTo>
                  <a:lnTo>
                    <a:pt x="1" y="4428"/>
                  </a:lnTo>
                  <a:lnTo>
                    <a:pt x="2495" y="4428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1" name="Google Shape;1901;p48"/>
            <p:cNvSpPr/>
            <p:nvPr/>
          </p:nvSpPr>
          <p:spPr>
            <a:xfrm>
              <a:off x="7147592" y="4997367"/>
              <a:ext cx="124906" cy="25682"/>
            </a:xfrm>
            <a:custGeom>
              <a:avLst/>
              <a:gdLst/>
              <a:ahLst/>
              <a:cxnLst/>
              <a:rect l="l" t="t" r="r" b="b"/>
              <a:pathLst>
                <a:path w="2495" h="513" extrusionOk="0">
                  <a:moveTo>
                    <a:pt x="1" y="1"/>
                  </a:moveTo>
                  <a:lnTo>
                    <a:pt x="1" y="512"/>
                  </a:lnTo>
                  <a:lnTo>
                    <a:pt x="2495" y="512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2" name="Google Shape;1902;p48"/>
            <p:cNvSpPr/>
            <p:nvPr/>
          </p:nvSpPr>
          <p:spPr>
            <a:xfrm>
              <a:off x="2882167" y="4639620"/>
              <a:ext cx="167359" cy="428986"/>
            </a:xfrm>
            <a:custGeom>
              <a:avLst/>
              <a:gdLst/>
              <a:ahLst/>
              <a:cxnLst/>
              <a:rect l="l" t="t" r="r" b="b"/>
              <a:pathLst>
                <a:path w="3343" h="8569" extrusionOk="0">
                  <a:moveTo>
                    <a:pt x="0" y="1"/>
                  </a:moveTo>
                  <a:lnTo>
                    <a:pt x="38" y="8568"/>
                  </a:lnTo>
                  <a:lnTo>
                    <a:pt x="3342" y="8568"/>
                  </a:lnTo>
                  <a:lnTo>
                    <a:pt x="3342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3" name="Google Shape;1903;p48"/>
            <p:cNvSpPr/>
            <p:nvPr/>
          </p:nvSpPr>
          <p:spPr>
            <a:xfrm>
              <a:off x="2879013" y="5039219"/>
              <a:ext cx="176771" cy="16921"/>
            </a:xfrm>
            <a:custGeom>
              <a:avLst/>
              <a:gdLst/>
              <a:ahLst/>
              <a:cxnLst/>
              <a:rect l="l" t="t" r="r" b="b"/>
              <a:pathLst>
                <a:path w="3531" h="338" extrusionOk="0">
                  <a:moveTo>
                    <a:pt x="3530" y="0"/>
                  </a:moveTo>
                  <a:lnTo>
                    <a:pt x="1" y="13"/>
                  </a:lnTo>
                  <a:lnTo>
                    <a:pt x="1" y="337"/>
                  </a:lnTo>
                  <a:lnTo>
                    <a:pt x="3530" y="337"/>
                  </a:lnTo>
                  <a:lnTo>
                    <a:pt x="3530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4" name="Google Shape;1904;p48"/>
            <p:cNvSpPr/>
            <p:nvPr/>
          </p:nvSpPr>
          <p:spPr>
            <a:xfrm>
              <a:off x="2882167" y="4644025"/>
              <a:ext cx="167359" cy="8761"/>
            </a:xfrm>
            <a:custGeom>
              <a:avLst/>
              <a:gdLst/>
              <a:ahLst/>
              <a:cxnLst/>
              <a:rect l="l" t="t" r="r" b="b"/>
              <a:pathLst>
                <a:path w="3343" h="175" extrusionOk="0">
                  <a:moveTo>
                    <a:pt x="0" y="0"/>
                  </a:moveTo>
                  <a:lnTo>
                    <a:pt x="25" y="175"/>
                  </a:lnTo>
                  <a:lnTo>
                    <a:pt x="3342" y="162"/>
                  </a:lnTo>
                  <a:lnTo>
                    <a:pt x="3342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5" name="Google Shape;1905;p48"/>
            <p:cNvSpPr/>
            <p:nvPr/>
          </p:nvSpPr>
          <p:spPr>
            <a:xfrm>
              <a:off x="2883419" y="4703950"/>
              <a:ext cx="166107" cy="8761"/>
            </a:xfrm>
            <a:custGeom>
              <a:avLst/>
              <a:gdLst/>
              <a:ahLst/>
              <a:cxnLst/>
              <a:rect l="l" t="t" r="r" b="b"/>
              <a:pathLst>
                <a:path w="3318" h="175" extrusionOk="0">
                  <a:moveTo>
                    <a:pt x="0" y="0"/>
                  </a:moveTo>
                  <a:lnTo>
                    <a:pt x="0" y="175"/>
                  </a:lnTo>
                  <a:lnTo>
                    <a:pt x="3317" y="175"/>
                  </a:lnTo>
                  <a:lnTo>
                    <a:pt x="33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6" name="Google Shape;1906;p48"/>
            <p:cNvSpPr/>
            <p:nvPr/>
          </p:nvSpPr>
          <p:spPr>
            <a:xfrm>
              <a:off x="2865296" y="4594664"/>
              <a:ext cx="201101" cy="49412"/>
            </a:xfrm>
            <a:custGeom>
              <a:avLst/>
              <a:gdLst/>
              <a:ahLst/>
              <a:cxnLst/>
              <a:rect l="l" t="t" r="r" b="b"/>
              <a:pathLst>
                <a:path w="4017" h="987" extrusionOk="0">
                  <a:moveTo>
                    <a:pt x="2052" y="1"/>
                  </a:moveTo>
                  <a:cubicBezTo>
                    <a:pt x="2038" y="1"/>
                    <a:pt x="2023" y="1"/>
                    <a:pt x="2008" y="1"/>
                  </a:cubicBezTo>
                  <a:cubicBezTo>
                    <a:pt x="1994" y="1"/>
                    <a:pt x="1979" y="1"/>
                    <a:pt x="1965" y="1"/>
                  </a:cubicBezTo>
                  <a:cubicBezTo>
                    <a:pt x="563" y="1"/>
                    <a:pt x="1" y="600"/>
                    <a:pt x="1" y="600"/>
                  </a:cubicBezTo>
                  <a:lnTo>
                    <a:pt x="1" y="986"/>
                  </a:lnTo>
                  <a:lnTo>
                    <a:pt x="4016" y="986"/>
                  </a:lnTo>
                  <a:lnTo>
                    <a:pt x="4016" y="587"/>
                  </a:lnTo>
                  <a:cubicBezTo>
                    <a:pt x="4016" y="587"/>
                    <a:pt x="3454" y="1"/>
                    <a:pt x="205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7" name="Google Shape;1907;p48"/>
            <p:cNvSpPr/>
            <p:nvPr/>
          </p:nvSpPr>
          <p:spPr>
            <a:xfrm>
              <a:off x="2880916" y="4603425"/>
              <a:ext cx="169862" cy="33141"/>
            </a:xfrm>
            <a:custGeom>
              <a:avLst/>
              <a:gdLst/>
              <a:ahLst/>
              <a:cxnLst/>
              <a:rect l="l" t="t" r="r" b="b"/>
              <a:pathLst>
                <a:path w="3393" h="662" extrusionOk="0">
                  <a:moveTo>
                    <a:pt x="1752" y="0"/>
                  </a:moveTo>
                  <a:cubicBezTo>
                    <a:pt x="1734" y="0"/>
                    <a:pt x="1715" y="0"/>
                    <a:pt x="1696" y="1"/>
                  </a:cubicBezTo>
                  <a:cubicBezTo>
                    <a:pt x="474" y="1"/>
                    <a:pt x="0" y="412"/>
                    <a:pt x="0" y="412"/>
                  </a:cubicBezTo>
                  <a:lnTo>
                    <a:pt x="0" y="662"/>
                  </a:lnTo>
                  <a:lnTo>
                    <a:pt x="3392" y="662"/>
                  </a:lnTo>
                  <a:lnTo>
                    <a:pt x="3392" y="412"/>
                  </a:lnTo>
                  <a:cubicBezTo>
                    <a:pt x="3392" y="388"/>
                    <a:pt x="2933" y="0"/>
                    <a:pt x="1752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8" name="Google Shape;1908;p48"/>
            <p:cNvSpPr/>
            <p:nvPr/>
          </p:nvSpPr>
          <p:spPr>
            <a:xfrm>
              <a:off x="2872155" y="5049181"/>
              <a:ext cx="189837" cy="19424"/>
            </a:xfrm>
            <a:custGeom>
              <a:avLst/>
              <a:gdLst/>
              <a:ahLst/>
              <a:cxnLst/>
              <a:rect l="l" t="t" r="r" b="b"/>
              <a:pathLst>
                <a:path w="3792" h="388" extrusionOk="0">
                  <a:moveTo>
                    <a:pt x="3792" y="1"/>
                  </a:moveTo>
                  <a:lnTo>
                    <a:pt x="1" y="13"/>
                  </a:lnTo>
                  <a:lnTo>
                    <a:pt x="1" y="387"/>
                  </a:lnTo>
                  <a:lnTo>
                    <a:pt x="3792" y="387"/>
                  </a:lnTo>
                  <a:lnTo>
                    <a:pt x="3792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9" name="Google Shape;1909;p48"/>
            <p:cNvSpPr/>
            <p:nvPr/>
          </p:nvSpPr>
          <p:spPr>
            <a:xfrm>
              <a:off x="2905897" y="4666504"/>
              <a:ext cx="119900" cy="23780"/>
            </a:xfrm>
            <a:custGeom>
              <a:avLst/>
              <a:gdLst/>
              <a:ahLst/>
              <a:cxnLst/>
              <a:rect l="l" t="t" r="r" b="b"/>
              <a:pathLst>
                <a:path w="2395" h="475" extrusionOk="0">
                  <a:moveTo>
                    <a:pt x="2395" y="0"/>
                  </a:moveTo>
                  <a:lnTo>
                    <a:pt x="0" y="13"/>
                  </a:lnTo>
                  <a:lnTo>
                    <a:pt x="0" y="474"/>
                  </a:lnTo>
                  <a:lnTo>
                    <a:pt x="2395" y="462"/>
                  </a:lnTo>
                  <a:lnTo>
                    <a:pt x="239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0" name="Google Shape;1910;p48"/>
            <p:cNvSpPr/>
            <p:nvPr/>
          </p:nvSpPr>
          <p:spPr>
            <a:xfrm>
              <a:off x="2912104" y="4672111"/>
              <a:ext cx="10063" cy="13166"/>
            </a:xfrm>
            <a:custGeom>
              <a:avLst/>
              <a:gdLst/>
              <a:ahLst/>
              <a:cxnLst/>
              <a:rect l="l" t="t" r="r" b="b"/>
              <a:pathLst>
                <a:path w="201" h="263" extrusionOk="0">
                  <a:moveTo>
                    <a:pt x="1" y="0"/>
                  </a:moveTo>
                  <a:lnTo>
                    <a:pt x="1" y="63"/>
                  </a:lnTo>
                  <a:lnTo>
                    <a:pt x="13" y="63"/>
                  </a:lnTo>
                  <a:cubicBezTo>
                    <a:pt x="13" y="38"/>
                    <a:pt x="26" y="13"/>
                    <a:pt x="63" y="13"/>
                  </a:cubicBezTo>
                  <a:lnTo>
                    <a:pt x="76" y="13"/>
                  </a:lnTo>
                  <a:lnTo>
                    <a:pt x="76" y="225"/>
                  </a:lnTo>
                  <a:cubicBezTo>
                    <a:pt x="76" y="237"/>
                    <a:pt x="76" y="250"/>
                    <a:pt x="38" y="250"/>
                  </a:cubicBezTo>
                  <a:lnTo>
                    <a:pt x="38" y="262"/>
                  </a:lnTo>
                  <a:lnTo>
                    <a:pt x="138" y="262"/>
                  </a:lnTo>
                  <a:lnTo>
                    <a:pt x="138" y="250"/>
                  </a:lnTo>
                  <a:cubicBezTo>
                    <a:pt x="113" y="250"/>
                    <a:pt x="113" y="250"/>
                    <a:pt x="113" y="225"/>
                  </a:cubicBezTo>
                  <a:lnTo>
                    <a:pt x="113" y="13"/>
                  </a:lnTo>
                  <a:lnTo>
                    <a:pt x="138" y="13"/>
                  </a:lnTo>
                  <a:cubicBezTo>
                    <a:pt x="175" y="13"/>
                    <a:pt x="188" y="38"/>
                    <a:pt x="188" y="63"/>
                  </a:cubicBezTo>
                  <a:lnTo>
                    <a:pt x="200" y="63"/>
                  </a:lnTo>
                  <a:cubicBezTo>
                    <a:pt x="200" y="50"/>
                    <a:pt x="200" y="38"/>
                    <a:pt x="188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1" name="Google Shape;1911;p48"/>
            <p:cNvSpPr/>
            <p:nvPr/>
          </p:nvSpPr>
          <p:spPr>
            <a:xfrm>
              <a:off x="292396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8" y="188"/>
                  </a:moveTo>
                  <a:cubicBezTo>
                    <a:pt x="163" y="188"/>
                    <a:pt x="163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8" y="192"/>
                    <a:pt x="188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5" y="204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7" y="202"/>
                    <a:pt x="188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1" y="1"/>
                  </a:moveTo>
                  <a:lnTo>
                    <a:pt x="1" y="26"/>
                  </a:lnTo>
                  <a:cubicBezTo>
                    <a:pt x="26" y="26"/>
                    <a:pt x="26" y="26"/>
                    <a:pt x="26" y="51"/>
                  </a:cubicBezTo>
                  <a:lnTo>
                    <a:pt x="26" y="213"/>
                  </a:lnTo>
                  <a:cubicBezTo>
                    <a:pt x="26" y="238"/>
                    <a:pt x="13" y="238"/>
                    <a:pt x="1" y="238"/>
                  </a:cubicBezTo>
                  <a:lnTo>
                    <a:pt x="1" y="250"/>
                  </a:lnTo>
                  <a:lnTo>
                    <a:pt x="101" y="250"/>
                  </a:lnTo>
                  <a:cubicBezTo>
                    <a:pt x="76" y="250"/>
                    <a:pt x="76" y="250"/>
                    <a:pt x="76" y="225"/>
                  </a:cubicBezTo>
                  <a:lnTo>
                    <a:pt x="76" y="163"/>
                  </a:lnTo>
                  <a:lnTo>
                    <a:pt x="101" y="163"/>
                  </a:lnTo>
                  <a:cubicBezTo>
                    <a:pt x="138" y="163"/>
                    <a:pt x="150" y="163"/>
                    <a:pt x="150" y="188"/>
                  </a:cubicBezTo>
                  <a:lnTo>
                    <a:pt x="163" y="188"/>
                  </a:lnTo>
                  <a:lnTo>
                    <a:pt x="163" y="138"/>
                  </a:lnTo>
                  <a:lnTo>
                    <a:pt x="163" y="101"/>
                  </a:lnTo>
                  <a:lnTo>
                    <a:pt x="150" y="101"/>
                  </a:lnTo>
                  <a:cubicBezTo>
                    <a:pt x="150" y="126"/>
                    <a:pt x="138" y="126"/>
                    <a:pt x="101" y="126"/>
                  </a:cubicBezTo>
                  <a:lnTo>
                    <a:pt x="76" y="126"/>
                  </a:lnTo>
                  <a:lnTo>
                    <a:pt x="76" y="13"/>
                  </a:lnTo>
                  <a:lnTo>
                    <a:pt x="101" y="13"/>
                  </a:lnTo>
                  <a:cubicBezTo>
                    <a:pt x="150" y="13"/>
                    <a:pt x="163" y="38"/>
                    <a:pt x="163" y="63"/>
                  </a:cubicBezTo>
                  <a:lnTo>
                    <a:pt x="188" y="63"/>
                  </a:lnTo>
                  <a:cubicBezTo>
                    <a:pt x="163" y="51"/>
                    <a:pt x="163" y="26"/>
                    <a:pt x="163" y="1"/>
                  </a:cubicBezTo>
                  <a:close/>
                  <a:moveTo>
                    <a:pt x="184" y="206"/>
                  </a:moveTo>
                  <a:cubicBezTo>
                    <a:pt x="163" y="239"/>
                    <a:pt x="160" y="250"/>
                    <a:pt x="101" y="250"/>
                  </a:cubicBezTo>
                  <a:lnTo>
                    <a:pt x="163" y="250"/>
                  </a:lnTo>
                  <a:cubicBezTo>
                    <a:pt x="163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2" name="Google Shape;1912;p48"/>
            <p:cNvSpPr/>
            <p:nvPr/>
          </p:nvSpPr>
          <p:spPr>
            <a:xfrm>
              <a:off x="2934583" y="4673963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" y="1"/>
                  </a:moveTo>
                  <a:lnTo>
                    <a:pt x="1" y="13"/>
                  </a:lnTo>
                  <a:cubicBezTo>
                    <a:pt x="38" y="13"/>
                    <a:pt x="38" y="13"/>
                    <a:pt x="38" y="38"/>
                  </a:cubicBezTo>
                  <a:lnTo>
                    <a:pt x="38" y="200"/>
                  </a:lnTo>
                  <a:cubicBezTo>
                    <a:pt x="38" y="213"/>
                    <a:pt x="13" y="225"/>
                    <a:pt x="1" y="225"/>
                  </a:cubicBezTo>
                  <a:lnTo>
                    <a:pt x="1" y="250"/>
                  </a:lnTo>
                  <a:lnTo>
                    <a:pt x="175" y="250"/>
                  </a:lnTo>
                  <a:cubicBezTo>
                    <a:pt x="175" y="225"/>
                    <a:pt x="188" y="200"/>
                    <a:pt x="188" y="188"/>
                  </a:cubicBezTo>
                  <a:cubicBezTo>
                    <a:pt x="188" y="163"/>
                    <a:pt x="188" y="163"/>
                    <a:pt x="175" y="163"/>
                  </a:cubicBezTo>
                  <a:cubicBezTo>
                    <a:pt x="175" y="200"/>
                    <a:pt x="163" y="213"/>
                    <a:pt x="113" y="213"/>
                  </a:cubicBezTo>
                  <a:cubicBezTo>
                    <a:pt x="76" y="213"/>
                    <a:pt x="63" y="213"/>
                    <a:pt x="63" y="200"/>
                  </a:cubicBezTo>
                  <a:lnTo>
                    <a:pt x="63" y="38"/>
                  </a:lnTo>
                  <a:cubicBezTo>
                    <a:pt x="63" y="26"/>
                    <a:pt x="76" y="13"/>
                    <a:pt x="101" y="13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3" name="Google Shape;1913;p48"/>
            <p:cNvSpPr/>
            <p:nvPr/>
          </p:nvSpPr>
          <p:spPr>
            <a:xfrm>
              <a:off x="2945847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94"/>
                    <a:pt x="186" y="200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6" y="202"/>
                    <a:pt x="187" y="200"/>
                  </a:cubicBezTo>
                  <a:lnTo>
                    <a:pt x="187" y="188"/>
                  </a:ln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00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00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62" y="188"/>
                  </a:lnTo>
                  <a:lnTo>
                    <a:pt x="162" y="138"/>
                  </a:lnTo>
                  <a:lnTo>
                    <a:pt x="162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00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00" y="13"/>
                  </a:lnTo>
                  <a:cubicBezTo>
                    <a:pt x="150" y="13"/>
                    <a:pt x="162" y="38"/>
                    <a:pt x="162" y="63"/>
                  </a:cubicBezTo>
                  <a:lnTo>
                    <a:pt x="187" y="63"/>
                  </a:lnTo>
                  <a:cubicBezTo>
                    <a:pt x="162" y="51"/>
                    <a:pt x="162" y="26"/>
                    <a:pt x="162" y="1"/>
                  </a:cubicBezTo>
                  <a:close/>
                  <a:moveTo>
                    <a:pt x="184" y="206"/>
                  </a:moveTo>
                  <a:cubicBezTo>
                    <a:pt x="162" y="239"/>
                    <a:pt x="159" y="250"/>
                    <a:pt x="100" y="250"/>
                  </a:cubicBezTo>
                  <a:lnTo>
                    <a:pt x="162" y="250"/>
                  </a:lnTo>
                  <a:cubicBezTo>
                    <a:pt x="162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4" name="Google Shape;1914;p48"/>
            <p:cNvSpPr/>
            <p:nvPr/>
          </p:nvSpPr>
          <p:spPr>
            <a:xfrm>
              <a:off x="2956460" y="4673212"/>
              <a:ext cx="10013" cy="13317"/>
            </a:xfrm>
            <a:custGeom>
              <a:avLst/>
              <a:gdLst/>
              <a:ahLst/>
              <a:cxnLst/>
              <a:rect l="l" t="t" r="r" b="b"/>
              <a:pathLst>
                <a:path w="200" h="266" extrusionOk="0">
                  <a:moveTo>
                    <a:pt x="154" y="0"/>
                  </a:moveTo>
                  <a:cubicBezTo>
                    <a:pt x="140" y="0"/>
                    <a:pt x="122" y="5"/>
                    <a:pt x="100" y="16"/>
                  </a:cubicBezTo>
                  <a:lnTo>
                    <a:pt x="75" y="16"/>
                  </a:lnTo>
                  <a:cubicBezTo>
                    <a:pt x="125" y="16"/>
                    <a:pt x="137" y="28"/>
                    <a:pt x="137" y="78"/>
                  </a:cubicBezTo>
                  <a:cubicBezTo>
                    <a:pt x="137" y="116"/>
                    <a:pt x="125" y="140"/>
                    <a:pt x="100" y="140"/>
                  </a:cubicBezTo>
                  <a:lnTo>
                    <a:pt x="75" y="140"/>
                  </a:lnTo>
                  <a:lnTo>
                    <a:pt x="75" y="153"/>
                  </a:lnTo>
                  <a:lnTo>
                    <a:pt x="113" y="153"/>
                  </a:lnTo>
                  <a:cubicBezTo>
                    <a:pt x="175" y="153"/>
                    <a:pt x="200" y="103"/>
                    <a:pt x="200" y="53"/>
                  </a:cubicBezTo>
                  <a:cubicBezTo>
                    <a:pt x="200" y="27"/>
                    <a:pt x="187" y="0"/>
                    <a:pt x="154" y="0"/>
                  </a:cubicBezTo>
                  <a:close/>
                  <a:moveTo>
                    <a:pt x="0" y="16"/>
                  </a:moveTo>
                  <a:lnTo>
                    <a:pt x="0" y="28"/>
                  </a:lnTo>
                  <a:cubicBezTo>
                    <a:pt x="38" y="28"/>
                    <a:pt x="38" y="28"/>
                    <a:pt x="38" y="53"/>
                  </a:cubicBezTo>
                  <a:lnTo>
                    <a:pt x="38" y="215"/>
                  </a:lnTo>
                  <a:cubicBezTo>
                    <a:pt x="38" y="240"/>
                    <a:pt x="13" y="240"/>
                    <a:pt x="0" y="240"/>
                  </a:cubicBezTo>
                  <a:lnTo>
                    <a:pt x="0" y="265"/>
                  </a:lnTo>
                  <a:lnTo>
                    <a:pt x="100" y="265"/>
                  </a:lnTo>
                  <a:lnTo>
                    <a:pt x="100" y="240"/>
                  </a:lnTo>
                  <a:cubicBezTo>
                    <a:pt x="75" y="240"/>
                    <a:pt x="63" y="228"/>
                    <a:pt x="63" y="203"/>
                  </a:cubicBezTo>
                  <a:lnTo>
                    <a:pt x="63" y="16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5" name="Google Shape;1915;p48"/>
            <p:cNvSpPr/>
            <p:nvPr/>
          </p:nvSpPr>
          <p:spPr>
            <a:xfrm>
              <a:off x="2968325" y="4672711"/>
              <a:ext cx="12516" cy="12566"/>
            </a:xfrm>
            <a:custGeom>
              <a:avLst/>
              <a:gdLst/>
              <a:ahLst/>
              <a:cxnLst/>
              <a:rect l="l" t="t" r="r" b="b"/>
              <a:pathLst>
                <a:path w="250" h="251" extrusionOk="0"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38"/>
                    <a:pt x="13" y="238"/>
                    <a:pt x="0" y="238"/>
                  </a:cubicBezTo>
                  <a:lnTo>
                    <a:pt x="0" y="250"/>
                  </a:lnTo>
                  <a:lnTo>
                    <a:pt x="88" y="250"/>
                  </a:lnTo>
                  <a:lnTo>
                    <a:pt x="88" y="238"/>
                  </a:lnTo>
                  <a:cubicBezTo>
                    <a:pt x="63" y="238"/>
                    <a:pt x="63" y="238"/>
                    <a:pt x="63" y="213"/>
                  </a:cubicBezTo>
                  <a:lnTo>
                    <a:pt x="63" y="126"/>
                  </a:lnTo>
                  <a:lnTo>
                    <a:pt x="187" y="126"/>
                  </a:lnTo>
                  <a:lnTo>
                    <a:pt x="187" y="213"/>
                  </a:lnTo>
                  <a:cubicBezTo>
                    <a:pt x="187" y="238"/>
                    <a:pt x="162" y="238"/>
                    <a:pt x="150" y="238"/>
                  </a:cubicBezTo>
                  <a:lnTo>
                    <a:pt x="150" y="250"/>
                  </a:lnTo>
                  <a:lnTo>
                    <a:pt x="250" y="250"/>
                  </a:lnTo>
                  <a:lnTo>
                    <a:pt x="250" y="238"/>
                  </a:lnTo>
                  <a:cubicBezTo>
                    <a:pt x="212" y="238"/>
                    <a:pt x="212" y="238"/>
                    <a:pt x="212" y="213"/>
                  </a:cubicBezTo>
                  <a:lnTo>
                    <a:pt x="212" y="51"/>
                  </a:lnTo>
                  <a:cubicBezTo>
                    <a:pt x="212" y="38"/>
                    <a:pt x="237" y="26"/>
                    <a:pt x="250" y="26"/>
                  </a:cubicBezTo>
                  <a:lnTo>
                    <a:pt x="250" y="1"/>
                  </a:lnTo>
                  <a:lnTo>
                    <a:pt x="150" y="1"/>
                  </a:lnTo>
                  <a:lnTo>
                    <a:pt x="150" y="26"/>
                  </a:lnTo>
                  <a:cubicBezTo>
                    <a:pt x="187" y="26"/>
                    <a:pt x="187" y="26"/>
                    <a:pt x="187" y="51"/>
                  </a:cubicBezTo>
                  <a:lnTo>
                    <a:pt x="187" y="113"/>
                  </a:lnTo>
                  <a:lnTo>
                    <a:pt x="63" y="113"/>
                  </a:lnTo>
                  <a:lnTo>
                    <a:pt x="63" y="51"/>
                  </a:lnTo>
                  <a:cubicBezTo>
                    <a:pt x="63" y="38"/>
                    <a:pt x="75" y="26"/>
                    <a:pt x="88" y="26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6" name="Google Shape;1916;p48"/>
            <p:cNvSpPr/>
            <p:nvPr/>
          </p:nvSpPr>
          <p:spPr>
            <a:xfrm>
              <a:off x="2982693" y="4671460"/>
              <a:ext cx="13116" cy="13817"/>
            </a:xfrm>
            <a:custGeom>
              <a:avLst/>
              <a:gdLst/>
              <a:ahLst/>
              <a:cxnLst/>
              <a:rect l="l" t="t" r="r" b="b"/>
              <a:pathLst>
                <a:path w="262" h="276" extrusionOk="0">
                  <a:moveTo>
                    <a:pt x="112" y="26"/>
                  </a:moveTo>
                  <a:cubicBezTo>
                    <a:pt x="162" y="26"/>
                    <a:pt x="212" y="88"/>
                    <a:pt x="212" y="151"/>
                  </a:cubicBezTo>
                  <a:cubicBezTo>
                    <a:pt x="212" y="213"/>
                    <a:pt x="175" y="263"/>
                    <a:pt x="137" y="263"/>
                  </a:cubicBezTo>
                  <a:cubicBezTo>
                    <a:pt x="75" y="263"/>
                    <a:pt x="37" y="200"/>
                    <a:pt x="37" y="138"/>
                  </a:cubicBezTo>
                  <a:cubicBezTo>
                    <a:pt x="37" y="76"/>
                    <a:pt x="75" y="26"/>
                    <a:pt x="112" y="26"/>
                  </a:cubicBezTo>
                  <a:close/>
                  <a:moveTo>
                    <a:pt x="137" y="1"/>
                  </a:moveTo>
                  <a:cubicBezTo>
                    <a:pt x="75" y="1"/>
                    <a:pt x="0" y="63"/>
                    <a:pt x="0" y="138"/>
                  </a:cubicBezTo>
                  <a:cubicBezTo>
                    <a:pt x="0" y="213"/>
                    <a:pt x="50" y="275"/>
                    <a:pt x="137" y="275"/>
                  </a:cubicBezTo>
                  <a:cubicBezTo>
                    <a:pt x="212" y="275"/>
                    <a:pt x="262" y="213"/>
                    <a:pt x="262" y="138"/>
                  </a:cubicBezTo>
                  <a:cubicBezTo>
                    <a:pt x="262" y="63"/>
                    <a:pt x="200" y="13"/>
                    <a:pt x="13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7" name="Google Shape;1917;p48"/>
            <p:cNvSpPr/>
            <p:nvPr/>
          </p:nvSpPr>
          <p:spPr>
            <a:xfrm>
              <a:off x="2998913" y="4672111"/>
              <a:ext cx="10663" cy="13767"/>
            </a:xfrm>
            <a:custGeom>
              <a:avLst/>
              <a:gdLst/>
              <a:ahLst/>
              <a:cxnLst/>
              <a:rect l="l" t="t" r="r" b="b"/>
              <a:pathLst>
                <a:path w="213" h="275" extrusionOk="0">
                  <a:moveTo>
                    <a:pt x="212" y="0"/>
                  </a:moveTo>
                  <a:cubicBezTo>
                    <a:pt x="200" y="0"/>
                    <a:pt x="187" y="0"/>
                    <a:pt x="212" y="13"/>
                  </a:cubicBezTo>
                  <a:lnTo>
                    <a:pt x="212" y="0"/>
                  </a:lnTo>
                  <a:close/>
                  <a:moveTo>
                    <a:pt x="187" y="13"/>
                  </a:moveTo>
                  <a:lnTo>
                    <a:pt x="187" y="25"/>
                  </a:lnTo>
                  <a:cubicBezTo>
                    <a:pt x="193" y="25"/>
                    <a:pt x="198" y="27"/>
                    <a:pt x="201" y="30"/>
                  </a:cubicBezTo>
                  <a:lnTo>
                    <a:pt x="201" y="30"/>
                  </a:lnTo>
                  <a:cubicBezTo>
                    <a:pt x="203" y="19"/>
                    <a:pt x="206" y="13"/>
                    <a:pt x="212" y="13"/>
                  </a:cubicBezTo>
                  <a:close/>
                  <a:moveTo>
                    <a:pt x="201" y="30"/>
                  </a:moveTo>
                  <a:cubicBezTo>
                    <a:pt x="200" y="40"/>
                    <a:pt x="200" y="56"/>
                    <a:pt x="200" y="75"/>
                  </a:cubicBezTo>
                  <a:lnTo>
                    <a:pt x="200" y="196"/>
                  </a:lnTo>
                  <a:lnTo>
                    <a:pt x="200" y="196"/>
                  </a:lnTo>
                  <a:lnTo>
                    <a:pt x="212" y="212"/>
                  </a:lnTo>
                  <a:lnTo>
                    <a:pt x="212" y="88"/>
                  </a:lnTo>
                  <a:cubicBezTo>
                    <a:pt x="212" y="59"/>
                    <a:pt x="212" y="38"/>
                    <a:pt x="201" y="30"/>
                  </a:cubicBezTo>
                  <a:close/>
                  <a:moveTo>
                    <a:pt x="0" y="13"/>
                  </a:moveTo>
                  <a:lnTo>
                    <a:pt x="0" y="25"/>
                  </a:lnTo>
                  <a:cubicBezTo>
                    <a:pt x="13" y="25"/>
                    <a:pt x="25" y="25"/>
                    <a:pt x="25" y="50"/>
                  </a:cubicBezTo>
                  <a:lnTo>
                    <a:pt x="25" y="63"/>
                  </a:lnTo>
                  <a:lnTo>
                    <a:pt x="187" y="262"/>
                  </a:lnTo>
                  <a:lnTo>
                    <a:pt x="200" y="262"/>
                  </a:lnTo>
                  <a:lnTo>
                    <a:pt x="200" y="196"/>
                  </a:lnTo>
                  <a:lnTo>
                    <a:pt x="200" y="196"/>
                  </a:lnTo>
                  <a:lnTo>
                    <a:pt x="63" y="13"/>
                  </a:lnTo>
                  <a:close/>
                  <a:moveTo>
                    <a:pt x="25" y="200"/>
                  </a:moveTo>
                  <a:cubicBezTo>
                    <a:pt x="25" y="250"/>
                    <a:pt x="13" y="262"/>
                    <a:pt x="0" y="262"/>
                  </a:cubicBezTo>
                  <a:lnTo>
                    <a:pt x="0" y="275"/>
                  </a:lnTo>
                  <a:lnTo>
                    <a:pt x="63" y="275"/>
                  </a:lnTo>
                  <a:lnTo>
                    <a:pt x="63" y="262"/>
                  </a:lnTo>
                  <a:cubicBezTo>
                    <a:pt x="25" y="262"/>
                    <a:pt x="25" y="250"/>
                    <a:pt x="25" y="20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8" name="Google Shape;1918;p48"/>
            <p:cNvSpPr/>
            <p:nvPr/>
          </p:nvSpPr>
          <p:spPr>
            <a:xfrm>
              <a:off x="301202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88"/>
                    <a:pt x="175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7" y="192"/>
                    <a:pt x="187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6" y="204"/>
                    <a:pt x="185" y="206"/>
                  </a:cubicBezTo>
                  <a:lnTo>
                    <a:pt x="185" y="206"/>
                  </a:lnTo>
                  <a:cubicBezTo>
                    <a:pt x="186" y="204"/>
                    <a:pt x="187" y="202"/>
                    <a:pt x="187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12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12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75" y="188"/>
                  </a:lnTo>
                  <a:lnTo>
                    <a:pt x="175" y="138"/>
                  </a:lnTo>
                  <a:lnTo>
                    <a:pt x="175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12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12" y="13"/>
                  </a:lnTo>
                  <a:cubicBezTo>
                    <a:pt x="150" y="13"/>
                    <a:pt x="175" y="38"/>
                    <a:pt x="175" y="63"/>
                  </a:cubicBezTo>
                  <a:lnTo>
                    <a:pt x="187" y="63"/>
                  </a:lnTo>
                  <a:cubicBezTo>
                    <a:pt x="175" y="51"/>
                    <a:pt x="175" y="26"/>
                    <a:pt x="175" y="1"/>
                  </a:cubicBezTo>
                  <a:close/>
                  <a:moveTo>
                    <a:pt x="185" y="206"/>
                  </a:moveTo>
                  <a:cubicBezTo>
                    <a:pt x="175" y="239"/>
                    <a:pt x="171" y="250"/>
                    <a:pt x="112" y="250"/>
                  </a:cubicBezTo>
                  <a:lnTo>
                    <a:pt x="175" y="250"/>
                  </a:lnTo>
                  <a:cubicBezTo>
                    <a:pt x="175" y="241"/>
                    <a:pt x="182" y="224"/>
                    <a:pt x="185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9" name="Google Shape;1919;p48"/>
            <p:cNvSpPr/>
            <p:nvPr/>
          </p:nvSpPr>
          <p:spPr>
            <a:xfrm>
              <a:off x="2961466" y="4863149"/>
              <a:ext cx="10663" cy="11264"/>
            </a:xfrm>
            <a:custGeom>
              <a:avLst/>
              <a:gdLst/>
              <a:ahLst/>
              <a:cxnLst/>
              <a:rect l="l" t="t" r="r" b="b"/>
              <a:pathLst>
                <a:path w="213" h="225" extrusionOk="0">
                  <a:moveTo>
                    <a:pt x="100" y="1"/>
                  </a:moveTo>
                  <a:cubicBezTo>
                    <a:pt x="37" y="1"/>
                    <a:pt x="0" y="50"/>
                    <a:pt x="0" y="113"/>
                  </a:cubicBezTo>
                  <a:cubicBezTo>
                    <a:pt x="0" y="175"/>
                    <a:pt x="37" y="225"/>
                    <a:pt x="100" y="225"/>
                  </a:cubicBezTo>
                  <a:cubicBezTo>
                    <a:pt x="162" y="225"/>
                    <a:pt x="212" y="175"/>
                    <a:pt x="212" y="113"/>
                  </a:cubicBezTo>
                  <a:cubicBezTo>
                    <a:pt x="212" y="63"/>
                    <a:pt x="162" y="25"/>
                    <a:pt x="100" y="1"/>
                  </a:cubicBez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0" name="Google Shape;1920;p48"/>
            <p:cNvSpPr/>
            <p:nvPr/>
          </p:nvSpPr>
          <p:spPr>
            <a:xfrm>
              <a:off x="2904645" y="4733287"/>
              <a:ext cx="124255" cy="271639"/>
            </a:xfrm>
            <a:custGeom>
              <a:avLst/>
              <a:gdLst/>
              <a:ahLst/>
              <a:cxnLst/>
              <a:rect l="l" t="t" r="r" b="b"/>
              <a:pathLst>
                <a:path w="2482" h="5426" extrusionOk="0">
                  <a:moveTo>
                    <a:pt x="2457" y="1"/>
                  </a:moveTo>
                  <a:lnTo>
                    <a:pt x="0" y="13"/>
                  </a:lnTo>
                  <a:lnTo>
                    <a:pt x="13" y="5425"/>
                  </a:lnTo>
                  <a:lnTo>
                    <a:pt x="2482" y="5413"/>
                  </a:lnTo>
                  <a:lnTo>
                    <a:pt x="2457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1" name="Google Shape;1921;p48"/>
            <p:cNvSpPr/>
            <p:nvPr/>
          </p:nvSpPr>
          <p:spPr>
            <a:xfrm>
              <a:off x="2913356" y="4742048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2" name="Google Shape;1922;p48"/>
            <p:cNvSpPr/>
            <p:nvPr/>
          </p:nvSpPr>
          <p:spPr>
            <a:xfrm>
              <a:off x="2950202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3" name="Google Shape;1923;p48"/>
            <p:cNvSpPr/>
            <p:nvPr/>
          </p:nvSpPr>
          <p:spPr>
            <a:xfrm>
              <a:off x="2987048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0"/>
                  </a:moveTo>
                  <a:lnTo>
                    <a:pt x="0" y="13"/>
                  </a:ln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4" name="Google Shape;1924;p48"/>
            <p:cNvSpPr/>
            <p:nvPr/>
          </p:nvSpPr>
          <p:spPr>
            <a:xfrm>
              <a:off x="2913356" y="478510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5" name="Google Shape;1925;p48"/>
            <p:cNvSpPr/>
            <p:nvPr/>
          </p:nvSpPr>
          <p:spPr>
            <a:xfrm>
              <a:off x="2950202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6" name="Google Shape;1926;p48"/>
            <p:cNvSpPr/>
            <p:nvPr/>
          </p:nvSpPr>
          <p:spPr>
            <a:xfrm>
              <a:off x="2987048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7" name="Google Shape;1927;p48"/>
            <p:cNvSpPr/>
            <p:nvPr/>
          </p:nvSpPr>
          <p:spPr>
            <a:xfrm>
              <a:off x="2913356" y="4828205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8" name="Google Shape;1928;p48"/>
            <p:cNvSpPr/>
            <p:nvPr/>
          </p:nvSpPr>
          <p:spPr>
            <a:xfrm>
              <a:off x="2950202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9" name="Google Shape;1929;p48"/>
            <p:cNvSpPr/>
            <p:nvPr/>
          </p:nvSpPr>
          <p:spPr>
            <a:xfrm>
              <a:off x="2987048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0"/>
                  </a:move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0" name="Google Shape;1930;p48"/>
            <p:cNvSpPr/>
            <p:nvPr/>
          </p:nvSpPr>
          <p:spPr>
            <a:xfrm>
              <a:off x="2913356" y="4871259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1" name="Google Shape;1931;p48"/>
            <p:cNvSpPr/>
            <p:nvPr/>
          </p:nvSpPr>
          <p:spPr>
            <a:xfrm>
              <a:off x="2950202" y="4871259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2" name="Google Shape;1932;p48"/>
            <p:cNvSpPr/>
            <p:nvPr/>
          </p:nvSpPr>
          <p:spPr>
            <a:xfrm>
              <a:off x="2987048" y="487000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1"/>
                  </a:moveTo>
                  <a:lnTo>
                    <a:pt x="0" y="13"/>
                  </a:ln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3" name="Google Shape;1933;p48"/>
            <p:cNvSpPr/>
            <p:nvPr/>
          </p:nvSpPr>
          <p:spPr>
            <a:xfrm>
              <a:off x="2913356" y="491371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1"/>
                  </a:moveTo>
                  <a:lnTo>
                    <a:pt x="1" y="13"/>
                  </a:ln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4" name="Google Shape;1934;p48"/>
            <p:cNvSpPr/>
            <p:nvPr/>
          </p:nvSpPr>
          <p:spPr>
            <a:xfrm>
              <a:off x="2950202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5" name="Google Shape;1935;p48"/>
            <p:cNvSpPr/>
            <p:nvPr/>
          </p:nvSpPr>
          <p:spPr>
            <a:xfrm>
              <a:off x="2987649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6" name="Google Shape;1936;p48"/>
            <p:cNvSpPr/>
            <p:nvPr/>
          </p:nvSpPr>
          <p:spPr>
            <a:xfrm>
              <a:off x="2913356" y="4956816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7" name="Google Shape;1937;p48"/>
            <p:cNvSpPr/>
            <p:nvPr/>
          </p:nvSpPr>
          <p:spPr>
            <a:xfrm>
              <a:off x="2950853" y="4956165"/>
              <a:ext cx="32491" cy="40000"/>
            </a:xfrm>
            <a:custGeom>
              <a:avLst/>
              <a:gdLst/>
              <a:ahLst/>
              <a:cxnLst/>
              <a:rect l="l" t="t" r="r" b="b"/>
              <a:pathLst>
                <a:path w="649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49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8" name="Google Shape;1938;p48"/>
            <p:cNvSpPr/>
            <p:nvPr/>
          </p:nvSpPr>
          <p:spPr>
            <a:xfrm>
              <a:off x="2987649" y="495616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9" name="Google Shape;1939;p48"/>
            <p:cNvSpPr/>
            <p:nvPr/>
          </p:nvSpPr>
          <p:spPr>
            <a:xfrm>
              <a:off x="1645373" y="4847530"/>
              <a:ext cx="761701" cy="45006"/>
            </a:xfrm>
            <a:custGeom>
              <a:avLst/>
              <a:gdLst/>
              <a:ahLst/>
              <a:cxnLst/>
              <a:rect l="l" t="t" r="r" b="b"/>
              <a:pathLst>
                <a:path w="15215" h="899" extrusionOk="0">
                  <a:moveTo>
                    <a:pt x="0" y="1"/>
                  </a:moveTo>
                  <a:lnTo>
                    <a:pt x="0" y="899"/>
                  </a:lnTo>
                  <a:lnTo>
                    <a:pt x="15215" y="899"/>
                  </a:lnTo>
                  <a:lnTo>
                    <a:pt x="1521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Rectangle 87">
            <a:extLst>
              <a:ext uri="{FF2B5EF4-FFF2-40B4-BE49-F238E27FC236}">
                <a16:creationId xmlns="" xmlns:a16="http://schemas.microsoft.com/office/drawing/2014/main" id="{9BBA8FA3-2A83-44E1-9CA0-872E5C539389}"/>
              </a:ext>
            </a:extLst>
          </p:cNvPr>
          <p:cNvSpPr/>
          <p:nvPr/>
        </p:nvSpPr>
        <p:spPr>
          <a:xfrm>
            <a:off x="3032203" y="558686"/>
            <a:ext cx="5095718" cy="86059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0271" tIns="45136" rIns="90271" bIns="45136">
            <a:spAutoFit/>
          </a:bodyPr>
          <a:lstStyle/>
          <a:p>
            <a:pPr algn="ctr"/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Hướng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dẫn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về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nhà</a:t>
            </a:r>
            <a:endParaRPr lang="en-US" sz="50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25273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Charm" panose="00000500000000000000" pitchFamily="2" charset="-34"/>
              <a:cs typeface="Charm" panose="00000500000000000000" pitchFamily="2" charset="-34"/>
            </a:endParaRPr>
          </a:p>
        </p:txBody>
      </p:sp>
      <p:sp>
        <p:nvSpPr>
          <p:cNvPr id="89" name="Rectangle: Diagonal Corners Rounded 88">
            <a:extLst>
              <a:ext uri="{FF2B5EF4-FFF2-40B4-BE49-F238E27FC236}">
                <a16:creationId xmlns="" xmlns:a16="http://schemas.microsoft.com/office/drawing/2014/main" id="{84F6C160-D7F7-4C6C-86D0-65F605F476DA}"/>
              </a:ext>
            </a:extLst>
          </p:cNvPr>
          <p:cNvSpPr/>
          <p:nvPr/>
        </p:nvSpPr>
        <p:spPr>
          <a:xfrm>
            <a:off x="830558" y="1841323"/>
            <a:ext cx="9466989" cy="3135622"/>
          </a:xfrm>
          <a:prstGeom prst="round2DiagRect">
            <a:avLst>
              <a:gd name="adj1" fmla="val 34654"/>
              <a:gd name="adj2" fmla="val 0"/>
            </a:avLst>
          </a:prstGeom>
          <a:solidFill>
            <a:srgbClr val="3CBBF6">
              <a:alpha val="49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369" dirty="0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5AF2389-E39A-4233-A50C-455A84B131DA}"/>
              </a:ext>
            </a:extLst>
          </p:cNvPr>
          <p:cNvSpPr txBox="1"/>
          <p:nvPr/>
        </p:nvSpPr>
        <p:spPr>
          <a:xfrm>
            <a:off x="1234146" y="2237087"/>
            <a:ext cx="865981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; 2; 3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ị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73" name="Google Shape;1373;p45"/>
          <p:cNvGrpSpPr/>
          <p:nvPr/>
        </p:nvGrpSpPr>
        <p:grpSpPr>
          <a:xfrm>
            <a:off x="7734300" y="3524565"/>
            <a:ext cx="3425825" cy="2884173"/>
            <a:chOff x="5903620" y="3369491"/>
            <a:chExt cx="2628805" cy="1774009"/>
          </a:xfrm>
        </p:grpSpPr>
        <p:grpSp>
          <p:nvGrpSpPr>
            <p:cNvPr id="1374" name="Google Shape;1374;p45"/>
            <p:cNvGrpSpPr/>
            <p:nvPr/>
          </p:nvGrpSpPr>
          <p:grpSpPr>
            <a:xfrm>
              <a:off x="5903620" y="3968525"/>
              <a:ext cx="2628805" cy="1174975"/>
              <a:chOff x="7011595" y="3968525"/>
              <a:chExt cx="2628805" cy="1174975"/>
            </a:xfrm>
          </p:grpSpPr>
          <p:sp>
            <p:nvSpPr>
              <p:cNvPr id="1375" name="Google Shape;1375;p45"/>
              <p:cNvSpPr/>
              <p:nvPr/>
            </p:nvSpPr>
            <p:spPr>
              <a:xfrm flipH="1">
                <a:off x="8367252" y="4001329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6" name="Google Shape;1376;p45"/>
              <p:cNvSpPr/>
              <p:nvPr/>
            </p:nvSpPr>
            <p:spPr>
              <a:xfrm flipH="1">
                <a:off x="7011595" y="5018050"/>
                <a:ext cx="2628805" cy="125450"/>
              </a:xfrm>
              <a:custGeom>
                <a:avLst/>
                <a:gdLst/>
                <a:ahLst/>
                <a:cxnLst/>
                <a:rect l="l" t="t" r="r" b="b"/>
                <a:pathLst>
                  <a:path w="31659" h="2000" extrusionOk="0">
                    <a:moveTo>
                      <a:pt x="0" y="1"/>
                    </a:moveTo>
                    <a:lnTo>
                      <a:pt x="31658" y="1"/>
                    </a:lnTo>
                    <a:lnTo>
                      <a:pt x="31658" y="2000"/>
                    </a:lnTo>
                    <a:lnTo>
                      <a:pt x="0" y="20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7" name="Google Shape;1377;p45"/>
              <p:cNvSpPr/>
              <p:nvPr/>
            </p:nvSpPr>
            <p:spPr>
              <a:xfrm flipH="1">
                <a:off x="8065193" y="4200158"/>
                <a:ext cx="274647" cy="817921"/>
              </a:xfrm>
              <a:custGeom>
                <a:avLst/>
                <a:gdLst/>
                <a:ahLst/>
                <a:cxnLst/>
                <a:rect l="l" t="t" r="r" b="b"/>
                <a:pathLst>
                  <a:path w="4379" h="13041" extrusionOk="0">
                    <a:moveTo>
                      <a:pt x="0" y="334"/>
                    </a:moveTo>
                    <a:lnTo>
                      <a:pt x="2942" y="1"/>
                    </a:lnTo>
                    <a:lnTo>
                      <a:pt x="4379" y="12708"/>
                    </a:lnTo>
                    <a:lnTo>
                      <a:pt x="1438" y="1304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8" name="Google Shape;1378;p45"/>
              <p:cNvSpPr/>
              <p:nvPr/>
            </p:nvSpPr>
            <p:spPr>
              <a:xfrm flipH="1">
                <a:off x="8166671" y="4270596"/>
                <a:ext cx="130205" cy="164826"/>
              </a:xfrm>
              <a:custGeom>
                <a:avLst/>
                <a:gdLst/>
                <a:ahLst/>
                <a:cxnLst/>
                <a:rect l="l" t="t" r="r" b="b"/>
                <a:pathLst>
                  <a:path w="2076" h="2628" extrusionOk="0">
                    <a:moveTo>
                      <a:pt x="1" y="210"/>
                    </a:moveTo>
                    <a:lnTo>
                      <a:pt x="1800" y="1"/>
                    </a:lnTo>
                    <a:lnTo>
                      <a:pt x="2076" y="2418"/>
                    </a:lnTo>
                    <a:lnTo>
                      <a:pt x="277" y="26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9" name="Google Shape;1379;p45"/>
              <p:cNvSpPr/>
              <p:nvPr/>
            </p:nvSpPr>
            <p:spPr>
              <a:xfrm flipH="1">
                <a:off x="8176204" y="4478394"/>
                <a:ext cx="97967" cy="484819"/>
              </a:xfrm>
              <a:custGeom>
                <a:avLst/>
                <a:gdLst/>
                <a:ahLst/>
                <a:cxnLst/>
                <a:rect l="l" t="t" r="r" b="b"/>
                <a:pathLst>
                  <a:path w="1562" h="7730" extrusionOk="0">
                    <a:moveTo>
                      <a:pt x="0" y="76"/>
                    </a:moveTo>
                    <a:lnTo>
                      <a:pt x="695" y="0"/>
                    </a:lnTo>
                    <a:lnTo>
                      <a:pt x="1561" y="7653"/>
                    </a:lnTo>
                    <a:lnTo>
                      <a:pt x="867" y="77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0" name="Google Shape;1380;p45"/>
              <p:cNvSpPr/>
              <p:nvPr/>
            </p:nvSpPr>
            <p:spPr>
              <a:xfrm flipH="1">
                <a:off x="8106959" y="4470617"/>
                <a:ext cx="97340" cy="484192"/>
              </a:xfrm>
              <a:custGeom>
                <a:avLst/>
                <a:gdLst/>
                <a:ahLst/>
                <a:cxnLst/>
                <a:rect l="l" t="t" r="r" b="b"/>
                <a:pathLst>
                  <a:path w="1552" h="7720" extrusionOk="0">
                    <a:moveTo>
                      <a:pt x="0" y="77"/>
                    </a:moveTo>
                    <a:lnTo>
                      <a:pt x="685" y="0"/>
                    </a:lnTo>
                    <a:lnTo>
                      <a:pt x="1552" y="7644"/>
                    </a:lnTo>
                    <a:lnTo>
                      <a:pt x="866" y="772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1" name="Google Shape;1381;p45"/>
              <p:cNvSpPr/>
              <p:nvPr/>
            </p:nvSpPr>
            <p:spPr>
              <a:xfrm flipH="1">
                <a:off x="7921873" y="4327924"/>
                <a:ext cx="217385" cy="690162"/>
              </a:xfrm>
              <a:custGeom>
                <a:avLst/>
                <a:gdLst/>
                <a:ahLst/>
                <a:cxnLst/>
                <a:rect l="l" t="t" r="r" b="b"/>
                <a:pathLst>
                  <a:path w="3466" h="11004" extrusionOk="0">
                    <a:moveTo>
                      <a:pt x="1" y="257"/>
                    </a:moveTo>
                    <a:lnTo>
                      <a:pt x="2247" y="0"/>
                    </a:lnTo>
                    <a:lnTo>
                      <a:pt x="3465" y="10747"/>
                    </a:lnTo>
                    <a:lnTo>
                      <a:pt x="1219" y="1100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2" name="Google Shape;1382;p45"/>
              <p:cNvSpPr/>
              <p:nvPr/>
            </p:nvSpPr>
            <p:spPr>
              <a:xfrm flipH="1">
                <a:off x="8006040" y="4406138"/>
                <a:ext cx="83040" cy="231120"/>
              </a:xfrm>
              <a:custGeom>
                <a:avLst/>
                <a:gdLst/>
                <a:ahLst/>
                <a:cxnLst/>
                <a:rect l="l" t="t" r="r" b="b"/>
                <a:pathLst>
                  <a:path w="1324" h="3685" extrusionOk="0">
                    <a:moveTo>
                      <a:pt x="0" y="105"/>
                    </a:moveTo>
                    <a:lnTo>
                      <a:pt x="914" y="0"/>
                    </a:lnTo>
                    <a:lnTo>
                      <a:pt x="1323" y="3579"/>
                    </a:lnTo>
                    <a:lnTo>
                      <a:pt x="400" y="368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3" name="Google Shape;1383;p45"/>
              <p:cNvSpPr/>
              <p:nvPr/>
            </p:nvSpPr>
            <p:spPr>
              <a:xfrm flipH="1">
                <a:off x="8579821" y="4156566"/>
                <a:ext cx="222089" cy="861511"/>
              </a:xfrm>
              <a:custGeom>
                <a:avLst/>
                <a:gdLst/>
                <a:ahLst/>
                <a:cxnLst/>
                <a:rect l="l" t="t" r="r" b="b"/>
                <a:pathLst>
                  <a:path w="3541" h="13736" extrusionOk="0">
                    <a:moveTo>
                      <a:pt x="0" y="1"/>
                    </a:moveTo>
                    <a:lnTo>
                      <a:pt x="3541" y="1"/>
                    </a:lnTo>
                    <a:lnTo>
                      <a:pt x="3541" y="13736"/>
                    </a:lnTo>
                    <a:lnTo>
                      <a:pt x="0" y="13736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4" name="Google Shape;1384;p45"/>
              <p:cNvSpPr/>
              <p:nvPr/>
            </p:nvSpPr>
            <p:spPr>
              <a:xfrm flipH="1">
                <a:off x="8620963" y="4854477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5" name="Google Shape;1385;p45"/>
              <p:cNvSpPr/>
              <p:nvPr/>
            </p:nvSpPr>
            <p:spPr>
              <a:xfrm flipH="1">
                <a:off x="8620963" y="4797776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6" name="Google Shape;1386;p45"/>
              <p:cNvSpPr/>
              <p:nvPr/>
            </p:nvSpPr>
            <p:spPr>
              <a:xfrm flipH="1">
                <a:off x="8620963" y="474107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7" name="Google Shape;1387;p45"/>
              <p:cNvSpPr/>
              <p:nvPr/>
            </p:nvSpPr>
            <p:spPr>
              <a:xfrm flipH="1">
                <a:off x="8620963" y="4684374"/>
                <a:ext cx="139801" cy="8956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8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8" name="Google Shape;1388;p45"/>
              <p:cNvSpPr/>
              <p:nvPr/>
            </p:nvSpPr>
            <p:spPr>
              <a:xfrm flipH="1">
                <a:off x="8620963" y="4627611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9" name="Google Shape;1389;p45"/>
              <p:cNvSpPr/>
              <p:nvPr/>
            </p:nvSpPr>
            <p:spPr>
              <a:xfrm flipH="1">
                <a:off x="8620963" y="4570910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0" name="Google Shape;1390;p45"/>
              <p:cNvSpPr/>
              <p:nvPr/>
            </p:nvSpPr>
            <p:spPr>
              <a:xfrm flipH="1">
                <a:off x="8620963" y="4514209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1" name="Google Shape;1391;p45"/>
              <p:cNvSpPr/>
              <p:nvPr/>
            </p:nvSpPr>
            <p:spPr>
              <a:xfrm flipH="1">
                <a:off x="8620963" y="445744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2" name="Google Shape;1392;p45"/>
              <p:cNvSpPr/>
              <p:nvPr/>
            </p:nvSpPr>
            <p:spPr>
              <a:xfrm flipH="1">
                <a:off x="8620963" y="4400744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3" name="Google Shape;1393;p45"/>
              <p:cNvSpPr/>
              <p:nvPr/>
            </p:nvSpPr>
            <p:spPr>
              <a:xfrm flipH="1">
                <a:off x="8620963" y="4343416"/>
                <a:ext cx="139801" cy="9025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9" extrusionOk="0">
                    <a:moveTo>
                      <a:pt x="1" y="48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4" name="Google Shape;1394;p45"/>
              <p:cNvSpPr/>
              <p:nvPr/>
            </p:nvSpPr>
            <p:spPr>
              <a:xfrm flipH="1">
                <a:off x="8620963" y="4286715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7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5" name="Google Shape;1395;p45"/>
              <p:cNvSpPr/>
              <p:nvPr/>
            </p:nvSpPr>
            <p:spPr>
              <a:xfrm flipH="1">
                <a:off x="8620963" y="4230014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6" name="Google Shape;1396;p45"/>
              <p:cNvSpPr/>
              <p:nvPr/>
            </p:nvSpPr>
            <p:spPr>
              <a:xfrm flipH="1">
                <a:off x="8437691" y="4339841"/>
                <a:ext cx="142184" cy="678246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814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814"/>
                    </a:lnTo>
                    <a:lnTo>
                      <a:pt x="1" y="10814"/>
                    </a:lnTo>
                    <a:close/>
                  </a:path>
                </a:pathLst>
              </a:custGeom>
              <a:solidFill>
                <a:srgbClr val="DBB22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7" name="Google Shape;1397;p45"/>
              <p:cNvSpPr/>
              <p:nvPr/>
            </p:nvSpPr>
            <p:spPr>
              <a:xfrm flipH="1">
                <a:off x="8437691" y="4339841"/>
                <a:ext cx="142184" cy="62782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01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00"/>
                    </a:lnTo>
                    <a:lnTo>
                      <a:pt x="1" y="100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8" name="Google Shape;1398;p45"/>
              <p:cNvSpPr/>
              <p:nvPr/>
            </p:nvSpPr>
            <p:spPr>
              <a:xfrm flipH="1">
                <a:off x="8487238" y="4431227"/>
                <a:ext cx="43088" cy="543337"/>
              </a:xfrm>
              <a:custGeom>
                <a:avLst/>
                <a:gdLst/>
                <a:ahLst/>
                <a:cxnLst/>
                <a:rect l="l" t="t" r="r" b="b"/>
                <a:pathLst>
                  <a:path w="687" h="8663" extrusionOk="0">
                    <a:moveTo>
                      <a:pt x="1" y="0"/>
                    </a:moveTo>
                    <a:lnTo>
                      <a:pt x="686" y="0"/>
                    </a:lnTo>
                    <a:lnTo>
                      <a:pt x="686" y="8662"/>
                    </a:lnTo>
                    <a:lnTo>
                      <a:pt x="1" y="8662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9" name="Google Shape;1399;p45"/>
              <p:cNvSpPr/>
              <p:nvPr/>
            </p:nvSpPr>
            <p:spPr>
              <a:xfrm flipH="1">
                <a:off x="8345175" y="3968525"/>
                <a:ext cx="92574" cy="1049543"/>
              </a:xfrm>
              <a:custGeom>
                <a:avLst/>
                <a:gdLst/>
                <a:ahLst/>
                <a:cxnLst/>
                <a:rect l="l" t="t" r="r" b="b"/>
                <a:pathLst>
                  <a:path w="1476" h="16734" extrusionOk="0">
                    <a:moveTo>
                      <a:pt x="0" y="0"/>
                    </a:moveTo>
                    <a:lnTo>
                      <a:pt x="1476" y="0"/>
                    </a:lnTo>
                    <a:lnTo>
                      <a:pt x="1476" y="16734"/>
                    </a:lnTo>
                    <a:lnTo>
                      <a:pt x="0" y="1673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0" name="Google Shape;1400;p45"/>
              <p:cNvSpPr/>
              <p:nvPr/>
            </p:nvSpPr>
            <p:spPr>
              <a:xfrm flipH="1">
                <a:off x="8367252" y="411655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1" name="Google Shape;1401;p45"/>
              <p:cNvSpPr/>
              <p:nvPr/>
            </p:nvSpPr>
            <p:spPr>
              <a:xfrm flipH="1">
                <a:off x="8367252" y="423177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2" name="Google Shape;1402;p45"/>
              <p:cNvSpPr/>
              <p:nvPr/>
            </p:nvSpPr>
            <p:spPr>
              <a:xfrm flipH="1">
                <a:off x="7172621" y="4678290"/>
                <a:ext cx="752881" cy="287317"/>
              </a:xfrm>
              <a:custGeom>
                <a:avLst/>
                <a:gdLst/>
                <a:ahLst/>
                <a:cxnLst/>
                <a:rect l="l" t="t" r="r" b="b"/>
                <a:pathLst>
                  <a:path w="12004" h="4581" extrusionOk="0">
                    <a:moveTo>
                      <a:pt x="4841" y="0"/>
                    </a:moveTo>
                    <a:cubicBezTo>
                      <a:pt x="4430" y="0"/>
                      <a:pt x="3961" y="30"/>
                      <a:pt x="3436" y="107"/>
                    </a:cubicBezTo>
                    <a:cubicBezTo>
                      <a:pt x="2151" y="287"/>
                      <a:pt x="1247" y="1268"/>
                      <a:pt x="752" y="1953"/>
                    </a:cubicBezTo>
                    <a:cubicBezTo>
                      <a:pt x="705" y="2020"/>
                      <a:pt x="657" y="2086"/>
                      <a:pt x="619" y="2153"/>
                    </a:cubicBezTo>
                    <a:lnTo>
                      <a:pt x="609" y="2172"/>
                    </a:lnTo>
                    <a:lnTo>
                      <a:pt x="609" y="2163"/>
                    </a:lnTo>
                    <a:cubicBezTo>
                      <a:pt x="419" y="2448"/>
                      <a:pt x="324" y="2648"/>
                      <a:pt x="324" y="2648"/>
                    </a:cubicBezTo>
                    <a:cubicBezTo>
                      <a:pt x="324" y="2648"/>
                      <a:pt x="297" y="2625"/>
                      <a:pt x="261" y="2625"/>
                    </a:cubicBezTo>
                    <a:cubicBezTo>
                      <a:pt x="221" y="2625"/>
                      <a:pt x="169" y="2655"/>
                      <a:pt x="133" y="2781"/>
                    </a:cubicBezTo>
                    <a:cubicBezTo>
                      <a:pt x="57" y="3019"/>
                      <a:pt x="95" y="3162"/>
                      <a:pt x="95" y="3162"/>
                    </a:cubicBezTo>
                    <a:lnTo>
                      <a:pt x="0" y="3638"/>
                    </a:lnTo>
                    <a:lnTo>
                      <a:pt x="390" y="3971"/>
                    </a:lnTo>
                    <a:cubicBezTo>
                      <a:pt x="540" y="3607"/>
                      <a:pt x="833" y="2933"/>
                      <a:pt x="1571" y="2933"/>
                    </a:cubicBezTo>
                    <a:cubicBezTo>
                      <a:pt x="1681" y="2933"/>
                      <a:pt x="1801" y="2948"/>
                      <a:pt x="1932" y="2981"/>
                    </a:cubicBezTo>
                    <a:cubicBezTo>
                      <a:pt x="3037" y="3267"/>
                      <a:pt x="2865" y="4171"/>
                      <a:pt x="2884" y="4552"/>
                    </a:cubicBezTo>
                    <a:lnTo>
                      <a:pt x="7215" y="4580"/>
                    </a:lnTo>
                    <a:cubicBezTo>
                      <a:pt x="7206" y="4552"/>
                      <a:pt x="6911" y="3124"/>
                      <a:pt x="8272" y="2953"/>
                    </a:cubicBezTo>
                    <a:cubicBezTo>
                      <a:pt x="8335" y="2946"/>
                      <a:pt x="8395" y="2943"/>
                      <a:pt x="8453" y="2943"/>
                    </a:cubicBezTo>
                    <a:cubicBezTo>
                      <a:pt x="9700" y="2943"/>
                      <a:pt x="9707" y="4353"/>
                      <a:pt x="9661" y="4390"/>
                    </a:cubicBezTo>
                    <a:lnTo>
                      <a:pt x="10661" y="4390"/>
                    </a:lnTo>
                    <a:cubicBezTo>
                      <a:pt x="10915" y="4400"/>
                      <a:pt x="11148" y="4410"/>
                      <a:pt x="11346" y="4410"/>
                    </a:cubicBezTo>
                    <a:cubicBezTo>
                      <a:pt x="11719" y="4410"/>
                      <a:pt x="11965" y="4374"/>
                      <a:pt x="11984" y="4238"/>
                    </a:cubicBezTo>
                    <a:cubicBezTo>
                      <a:pt x="12003" y="4038"/>
                      <a:pt x="11860" y="4028"/>
                      <a:pt x="11746" y="3933"/>
                    </a:cubicBezTo>
                    <a:cubicBezTo>
                      <a:pt x="11727" y="3666"/>
                      <a:pt x="11632" y="3381"/>
                      <a:pt x="11565" y="3276"/>
                    </a:cubicBezTo>
                    <a:cubicBezTo>
                      <a:pt x="11489" y="3162"/>
                      <a:pt x="11365" y="3076"/>
                      <a:pt x="11365" y="3076"/>
                    </a:cubicBezTo>
                    <a:cubicBezTo>
                      <a:pt x="11365" y="3076"/>
                      <a:pt x="11489" y="2905"/>
                      <a:pt x="11365" y="2715"/>
                    </a:cubicBezTo>
                    <a:cubicBezTo>
                      <a:pt x="11300" y="2614"/>
                      <a:pt x="11201" y="2591"/>
                      <a:pt x="11121" y="2591"/>
                    </a:cubicBezTo>
                    <a:cubicBezTo>
                      <a:pt x="11050" y="2591"/>
                      <a:pt x="10994" y="2610"/>
                      <a:pt x="10994" y="2610"/>
                    </a:cubicBezTo>
                    <a:cubicBezTo>
                      <a:pt x="10547" y="2267"/>
                      <a:pt x="10195" y="1982"/>
                      <a:pt x="9595" y="1782"/>
                    </a:cubicBezTo>
                    <a:cubicBezTo>
                      <a:pt x="8849" y="1533"/>
                      <a:pt x="7829" y="1525"/>
                      <a:pt x="7696" y="1525"/>
                    </a:cubicBezTo>
                    <a:cubicBezTo>
                      <a:pt x="7687" y="1525"/>
                      <a:pt x="7682" y="1525"/>
                      <a:pt x="7682" y="1525"/>
                    </a:cubicBezTo>
                    <a:cubicBezTo>
                      <a:pt x="7682" y="1525"/>
                      <a:pt x="6996" y="440"/>
                      <a:pt x="6825" y="325"/>
                    </a:cubicBezTo>
                    <a:cubicBezTo>
                      <a:pt x="6698" y="241"/>
                      <a:pt x="6009" y="0"/>
                      <a:pt x="484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3" name="Google Shape;1403;p45"/>
              <p:cNvSpPr/>
              <p:nvPr/>
            </p:nvSpPr>
            <p:spPr>
              <a:xfrm flipH="1">
                <a:off x="7752334" y="4870597"/>
                <a:ext cx="140930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7" h="2352" extrusionOk="0">
                    <a:moveTo>
                      <a:pt x="1123" y="734"/>
                    </a:moveTo>
                    <a:cubicBezTo>
                      <a:pt x="1352" y="734"/>
                      <a:pt x="1542" y="934"/>
                      <a:pt x="1542" y="1172"/>
                    </a:cubicBezTo>
                    <a:cubicBezTo>
                      <a:pt x="1542" y="1419"/>
                      <a:pt x="1352" y="1619"/>
                      <a:pt x="1123" y="1619"/>
                    </a:cubicBezTo>
                    <a:cubicBezTo>
                      <a:pt x="885" y="1619"/>
                      <a:pt x="705" y="1419"/>
                      <a:pt x="705" y="1172"/>
                    </a:cubicBezTo>
                    <a:cubicBezTo>
                      <a:pt x="705" y="934"/>
                      <a:pt x="885" y="734"/>
                      <a:pt x="1123" y="734"/>
                    </a:cubicBezTo>
                    <a:close/>
                    <a:moveTo>
                      <a:pt x="1123" y="1"/>
                    </a:moveTo>
                    <a:cubicBezTo>
                      <a:pt x="505" y="1"/>
                      <a:pt x="0" y="524"/>
                      <a:pt x="0" y="1172"/>
                    </a:cubicBezTo>
                    <a:cubicBezTo>
                      <a:pt x="0" y="1828"/>
                      <a:pt x="505" y="2352"/>
                      <a:pt x="1123" y="2352"/>
                    </a:cubicBezTo>
                    <a:cubicBezTo>
                      <a:pt x="1742" y="2352"/>
                      <a:pt x="2247" y="1828"/>
                      <a:pt x="2247" y="1172"/>
                    </a:cubicBezTo>
                    <a:cubicBezTo>
                      <a:pt x="2247" y="524"/>
                      <a:pt x="1742" y="1"/>
                      <a:pt x="112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4" name="Google Shape;1404;p45"/>
              <p:cNvSpPr/>
              <p:nvPr/>
            </p:nvSpPr>
            <p:spPr>
              <a:xfrm flipH="1">
                <a:off x="7796486" y="4916572"/>
                <a:ext cx="52621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9" h="886" extrusionOk="0">
                    <a:moveTo>
                      <a:pt x="419" y="1"/>
                    </a:moveTo>
                    <a:cubicBezTo>
                      <a:pt x="181" y="1"/>
                      <a:pt x="1" y="201"/>
                      <a:pt x="1" y="439"/>
                    </a:cubicBezTo>
                    <a:cubicBezTo>
                      <a:pt x="1" y="686"/>
                      <a:pt x="18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5" name="Google Shape;1405;p45"/>
              <p:cNvSpPr/>
              <p:nvPr/>
            </p:nvSpPr>
            <p:spPr>
              <a:xfrm flipH="1">
                <a:off x="7326643" y="4870597"/>
                <a:ext cx="140993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8" h="2352" extrusionOk="0">
                    <a:moveTo>
                      <a:pt x="1124" y="734"/>
                    </a:moveTo>
                    <a:cubicBezTo>
                      <a:pt x="1353" y="734"/>
                      <a:pt x="1543" y="934"/>
                      <a:pt x="1543" y="1172"/>
                    </a:cubicBezTo>
                    <a:cubicBezTo>
                      <a:pt x="1543" y="1419"/>
                      <a:pt x="1353" y="1619"/>
                      <a:pt x="1124" y="1619"/>
                    </a:cubicBezTo>
                    <a:cubicBezTo>
                      <a:pt x="896" y="1619"/>
                      <a:pt x="705" y="1419"/>
                      <a:pt x="705" y="1172"/>
                    </a:cubicBezTo>
                    <a:cubicBezTo>
                      <a:pt x="705" y="934"/>
                      <a:pt x="896" y="734"/>
                      <a:pt x="1124" y="734"/>
                    </a:cubicBezTo>
                    <a:close/>
                    <a:moveTo>
                      <a:pt x="1124" y="1"/>
                    </a:moveTo>
                    <a:cubicBezTo>
                      <a:pt x="505" y="1"/>
                      <a:pt x="1" y="524"/>
                      <a:pt x="1" y="1172"/>
                    </a:cubicBezTo>
                    <a:cubicBezTo>
                      <a:pt x="1" y="1828"/>
                      <a:pt x="505" y="2352"/>
                      <a:pt x="1124" y="2352"/>
                    </a:cubicBezTo>
                    <a:cubicBezTo>
                      <a:pt x="1743" y="2352"/>
                      <a:pt x="2247" y="1828"/>
                      <a:pt x="2247" y="1172"/>
                    </a:cubicBezTo>
                    <a:cubicBezTo>
                      <a:pt x="2247" y="524"/>
                      <a:pt x="1743" y="1"/>
                      <a:pt x="112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6" name="Google Shape;1406;p45"/>
              <p:cNvSpPr/>
              <p:nvPr/>
            </p:nvSpPr>
            <p:spPr>
              <a:xfrm flipH="1">
                <a:off x="7370858" y="4916572"/>
                <a:ext cx="5255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8" h="886" extrusionOk="0">
                    <a:moveTo>
                      <a:pt x="419" y="1"/>
                    </a:moveTo>
                    <a:cubicBezTo>
                      <a:pt x="191" y="1"/>
                      <a:pt x="0" y="201"/>
                      <a:pt x="0" y="439"/>
                    </a:cubicBezTo>
                    <a:cubicBezTo>
                      <a:pt x="0" y="686"/>
                      <a:pt x="19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7" name="Google Shape;1407;p45"/>
              <p:cNvSpPr/>
              <p:nvPr/>
            </p:nvSpPr>
            <p:spPr>
              <a:xfrm flipH="1">
                <a:off x="7501012" y="4702877"/>
                <a:ext cx="241218" cy="240654"/>
              </a:xfrm>
              <a:custGeom>
                <a:avLst/>
                <a:gdLst/>
                <a:ahLst/>
                <a:cxnLst/>
                <a:rect l="l" t="t" r="r" b="b"/>
                <a:pathLst>
                  <a:path w="3846" h="3837" extrusionOk="0">
                    <a:moveTo>
                      <a:pt x="1923" y="3836"/>
                    </a:moveTo>
                    <a:cubicBezTo>
                      <a:pt x="2980" y="3836"/>
                      <a:pt x="3846" y="2979"/>
                      <a:pt x="3846" y="1923"/>
                    </a:cubicBezTo>
                    <a:cubicBezTo>
                      <a:pt x="3846" y="857"/>
                      <a:pt x="2980" y="0"/>
                      <a:pt x="1923" y="0"/>
                    </a:cubicBezTo>
                    <a:cubicBezTo>
                      <a:pt x="867" y="0"/>
                      <a:pt x="0" y="857"/>
                      <a:pt x="0" y="1923"/>
                    </a:cubicBezTo>
                    <a:cubicBezTo>
                      <a:pt x="0" y="2979"/>
                      <a:pt x="867" y="3836"/>
                      <a:pt x="1923" y="383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8" name="Google Shape;1408;p45"/>
              <p:cNvSpPr/>
              <p:nvPr/>
            </p:nvSpPr>
            <p:spPr>
              <a:xfrm flipH="1">
                <a:off x="7615032" y="4735681"/>
                <a:ext cx="13798" cy="87807"/>
              </a:xfrm>
              <a:custGeom>
                <a:avLst/>
                <a:gdLst/>
                <a:ahLst/>
                <a:cxnLst/>
                <a:rect l="l" t="t" r="r" b="b"/>
                <a:pathLst>
                  <a:path w="220" h="1400" extrusionOk="0">
                    <a:moveTo>
                      <a:pt x="115" y="1"/>
                    </a:moveTo>
                    <a:lnTo>
                      <a:pt x="115" y="1"/>
                    </a:lnTo>
                    <a:cubicBezTo>
                      <a:pt x="172" y="1"/>
                      <a:pt x="220" y="48"/>
                      <a:pt x="220" y="105"/>
                    </a:cubicBezTo>
                    <a:lnTo>
                      <a:pt x="220" y="1286"/>
                    </a:lnTo>
                    <a:cubicBezTo>
                      <a:pt x="220" y="1343"/>
                      <a:pt x="172" y="1400"/>
                      <a:pt x="115" y="1400"/>
                    </a:cubicBezTo>
                    <a:lnTo>
                      <a:pt x="115" y="1400"/>
                    </a:lnTo>
                    <a:cubicBezTo>
                      <a:pt x="48" y="1400"/>
                      <a:pt x="1" y="1343"/>
                      <a:pt x="1" y="1286"/>
                    </a:cubicBezTo>
                    <a:lnTo>
                      <a:pt x="1" y="105"/>
                    </a:lnTo>
                    <a:cubicBezTo>
                      <a:pt x="1" y="48"/>
                      <a:pt x="48" y="1"/>
                      <a:pt x="115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9" name="Google Shape;1409;p45"/>
              <p:cNvSpPr/>
              <p:nvPr/>
            </p:nvSpPr>
            <p:spPr>
              <a:xfrm flipH="1">
                <a:off x="7619173" y="4770931"/>
                <a:ext cx="6039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963" h="886" extrusionOk="0">
                    <a:moveTo>
                      <a:pt x="39" y="48"/>
                    </a:moveTo>
                    <a:lnTo>
                      <a:pt x="39" y="48"/>
                    </a:lnTo>
                    <a:cubicBezTo>
                      <a:pt x="77" y="0"/>
                      <a:pt x="153" y="0"/>
                      <a:pt x="201" y="38"/>
                    </a:cubicBezTo>
                    <a:lnTo>
                      <a:pt x="915" y="676"/>
                    </a:lnTo>
                    <a:cubicBezTo>
                      <a:pt x="962" y="724"/>
                      <a:pt x="962" y="790"/>
                      <a:pt x="924" y="838"/>
                    </a:cubicBezTo>
                    <a:lnTo>
                      <a:pt x="924" y="838"/>
                    </a:lnTo>
                    <a:cubicBezTo>
                      <a:pt x="877" y="876"/>
                      <a:pt x="810" y="885"/>
                      <a:pt x="762" y="847"/>
                    </a:cubicBezTo>
                    <a:lnTo>
                      <a:pt x="48" y="200"/>
                    </a:lnTo>
                    <a:cubicBezTo>
                      <a:pt x="1" y="162"/>
                      <a:pt x="1" y="95"/>
                      <a:pt x="39" y="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0" name="Google Shape;1410;p45"/>
              <p:cNvSpPr/>
              <p:nvPr/>
            </p:nvSpPr>
            <p:spPr>
              <a:xfrm flipH="1">
                <a:off x="7613840" y="4712976"/>
                <a:ext cx="15554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48" h="249" extrusionOk="0">
                    <a:moveTo>
                      <a:pt x="124" y="1"/>
                    </a:moveTo>
                    <a:cubicBezTo>
                      <a:pt x="191" y="1"/>
                      <a:pt x="248" y="58"/>
                      <a:pt x="248" y="125"/>
                    </a:cubicBezTo>
                    <a:cubicBezTo>
                      <a:pt x="248" y="191"/>
                      <a:pt x="191" y="248"/>
                      <a:pt x="124" y="248"/>
                    </a:cubicBezTo>
                    <a:cubicBezTo>
                      <a:pt x="57" y="248"/>
                      <a:pt x="0" y="191"/>
                      <a:pt x="0" y="125"/>
                    </a:cubicBezTo>
                    <a:cubicBezTo>
                      <a:pt x="0" y="58"/>
                      <a:pt x="57" y="1"/>
                      <a:pt x="124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1" name="Google Shape;1411;p45"/>
              <p:cNvSpPr/>
              <p:nvPr/>
            </p:nvSpPr>
            <p:spPr>
              <a:xfrm flipH="1">
                <a:off x="7507527" y="4818663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248" y="124"/>
                    </a:moveTo>
                    <a:cubicBezTo>
                      <a:pt x="248" y="191"/>
                      <a:pt x="191" y="239"/>
                      <a:pt x="124" y="239"/>
                    </a:cubicBezTo>
                    <a:cubicBezTo>
                      <a:pt x="58" y="239"/>
                      <a:pt x="1" y="191"/>
                      <a:pt x="1" y="124"/>
                    </a:cubicBezTo>
                    <a:cubicBezTo>
                      <a:pt x="1" y="58"/>
                      <a:pt x="58" y="1"/>
                      <a:pt x="124" y="1"/>
                    </a:cubicBezTo>
                    <a:cubicBezTo>
                      <a:pt x="191" y="1"/>
                      <a:pt x="248" y="58"/>
                      <a:pt x="248" y="124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2" name="Google Shape;1412;p45"/>
              <p:cNvSpPr/>
              <p:nvPr/>
            </p:nvSpPr>
            <p:spPr>
              <a:xfrm flipH="1">
                <a:off x="7613213" y="4924914"/>
                <a:ext cx="14990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49" extrusionOk="0">
                    <a:moveTo>
                      <a:pt x="115" y="248"/>
                    </a:moveTo>
                    <a:cubicBezTo>
                      <a:pt x="48" y="248"/>
                      <a:pt x="0" y="191"/>
                      <a:pt x="0" y="125"/>
                    </a:cubicBezTo>
                    <a:cubicBezTo>
                      <a:pt x="0" y="58"/>
                      <a:pt x="48" y="1"/>
                      <a:pt x="115" y="1"/>
                    </a:cubicBezTo>
                    <a:cubicBezTo>
                      <a:pt x="191" y="1"/>
                      <a:pt x="238" y="58"/>
                      <a:pt x="238" y="125"/>
                    </a:cubicBezTo>
                    <a:cubicBezTo>
                      <a:pt x="238" y="191"/>
                      <a:pt x="191" y="248"/>
                      <a:pt x="115" y="2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3" name="Google Shape;1413;p45"/>
              <p:cNvSpPr/>
              <p:nvPr/>
            </p:nvSpPr>
            <p:spPr>
              <a:xfrm flipH="1">
                <a:off x="7719463" y="4819855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1" y="115"/>
                    </a:moveTo>
                    <a:cubicBezTo>
                      <a:pt x="1" y="48"/>
                      <a:pt x="58" y="1"/>
                      <a:pt x="124" y="1"/>
                    </a:cubicBezTo>
                    <a:cubicBezTo>
                      <a:pt x="191" y="1"/>
                      <a:pt x="248" y="48"/>
                      <a:pt x="248" y="115"/>
                    </a:cubicBezTo>
                    <a:cubicBezTo>
                      <a:pt x="248" y="182"/>
                      <a:pt x="191" y="239"/>
                      <a:pt x="124" y="239"/>
                    </a:cubicBezTo>
                    <a:cubicBezTo>
                      <a:pt x="58" y="239"/>
                      <a:pt x="1" y="182"/>
                      <a:pt x="1" y="115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4" name="Google Shape;1414;p45"/>
              <p:cNvSpPr/>
              <p:nvPr/>
            </p:nvSpPr>
            <p:spPr>
              <a:xfrm flipH="1">
                <a:off x="7603680" y="4805554"/>
                <a:ext cx="35875" cy="35875"/>
              </a:xfrm>
              <a:custGeom>
                <a:avLst/>
                <a:gdLst/>
                <a:ahLst/>
                <a:cxnLst/>
                <a:rect l="l" t="t" r="r" b="b"/>
                <a:pathLst>
                  <a:path w="572" h="572" extrusionOk="0">
                    <a:moveTo>
                      <a:pt x="286" y="0"/>
                    </a:moveTo>
                    <a:cubicBezTo>
                      <a:pt x="438" y="0"/>
                      <a:pt x="572" y="124"/>
                      <a:pt x="572" y="286"/>
                    </a:cubicBezTo>
                    <a:cubicBezTo>
                      <a:pt x="572" y="438"/>
                      <a:pt x="438" y="571"/>
                      <a:pt x="286" y="571"/>
                    </a:cubicBezTo>
                    <a:cubicBezTo>
                      <a:pt x="124" y="571"/>
                      <a:pt x="1" y="438"/>
                      <a:pt x="1" y="286"/>
                    </a:cubicBezTo>
                    <a:cubicBezTo>
                      <a:pt x="1" y="124"/>
                      <a:pt x="124" y="0"/>
                      <a:pt x="28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grpSp>
          <p:nvGrpSpPr>
            <p:cNvPr id="1415" name="Google Shape;1415;p45"/>
            <p:cNvGrpSpPr/>
            <p:nvPr/>
          </p:nvGrpSpPr>
          <p:grpSpPr>
            <a:xfrm>
              <a:off x="7749902" y="3369491"/>
              <a:ext cx="624839" cy="1649797"/>
              <a:chOff x="229698" y="2869775"/>
              <a:chExt cx="656964" cy="1734620"/>
            </a:xfrm>
          </p:grpSpPr>
          <p:sp>
            <p:nvSpPr>
              <p:cNvPr id="1416" name="Google Shape;1416;p45"/>
              <p:cNvSpPr/>
              <p:nvPr/>
            </p:nvSpPr>
            <p:spPr>
              <a:xfrm>
                <a:off x="256265" y="3133045"/>
                <a:ext cx="603831" cy="1385346"/>
              </a:xfrm>
              <a:custGeom>
                <a:avLst/>
                <a:gdLst/>
                <a:ahLst/>
                <a:cxnLst/>
                <a:rect l="l" t="t" r="r" b="b"/>
                <a:pathLst>
                  <a:path w="15092" h="34625" extrusionOk="0">
                    <a:moveTo>
                      <a:pt x="0" y="0"/>
                    </a:moveTo>
                    <a:lnTo>
                      <a:pt x="0" y="34625"/>
                    </a:lnTo>
                    <a:lnTo>
                      <a:pt x="15091" y="34625"/>
                    </a:lnTo>
                    <a:lnTo>
                      <a:pt x="150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7" name="Google Shape;1417;p45"/>
              <p:cNvSpPr/>
              <p:nvPr/>
            </p:nvSpPr>
            <p:spPr>
              <a:xfrm>
                <a:off x="267868" y="3144608"/>
                <a:ext cx="581105" cy="1362180"/>
              </a:xfrm>
              <a:custGeom>
                <a:avLst/>
                <a:gdLst/>
                <a:ahLst/>
                <a:cxnLst/>
                <a:rect l="l" t="t" r="r" b="b"/>
                <a:pathLst>
                  <a:path w="14524" h="34046" extrusionOk="0">
                    <a:moveTo>
                      <a:pt x="0" y="1"/>
                    </a:moveTo>
                    <a:lnTo>
                      <a:pt x="0" y="34046"/>
                    </a:lnTo>
                    <a:lnTo>
                      <a:pt x="14524" y="34046"/>
                    </a:lnTo>
                    <a:lnTo>
                      <a:pt x="1452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8" name="Google Shape;1418;p45"/>
              <p:cNvSpPr/>
              <p:nvPr/>
            </p:nvSpPr>
            <p:spPr>
              <a:xfrm>
                <a:off x="277511" y="3154291"/>
                <a:ext cx="561340" cy="1342856"/>
              </a:xfrm>
              <a:custGeom>
                <a:avLst/>
                <a:gdLst/>
                <a:ahLst/>
                <a:cxnLst/>
                <a:rect l="l" t="t" r="r" b="b"/>
                <a:pathLst>
                  <a:path w="14030" h="33563" extrusionOk="0">
                    <a:moveTo>
                      <a:pt x="0" y="0"/>
                    </a:moveTo>
                    <a:lnTo>
                      <a:pt x="0" y="33562"/>
                    </a:lnTo>
                    <a:lnTo>
                      <a:pt x="14029" y="33562"/>
                    </a:lnTo>
                    <a:lnTo>
                      <a:pt x="1402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9" name="Google Shape;1419;p45"/>
              <p:cNvSpPr/>
              <p:nvPr/>
            </p:nvSpPr>
            <p:spPr>
              <a:xfrm>
                <a:off x="328725" y="3215627"/>
                <a:ext cx="458915" cy="1054984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6368" extrusionOk="0">
                    <a:moveTo>
                      <a:pt x="0" y="1"/>
                    </a:moveTo>
                    <a:lnTo>
                      <a:pt x="0" y="26367"/>
                    </a:lnTo>
                    <a:lnTo>
                      <a:pt x="11469" y="26367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0" name="Google Shape;1420;p45"/>
              <p:cNvSpPr/>
              <p:nvPr/>
            </p:nvSpPr>
            <p:spPr>
              <a:xfrm>
                <a:off x="340288" y="3227230"/>
                <a:ext cx="436229" cy="1031778"/>
              </a:xfrm>
              <a:custGeom>
                <a:avLst/>
                <a:gdLst/>
                <a:ahLst/>
                <a:cxnLst/>
                <a:rect l="l" t="t" r="r" b="b"/>
                <a:pathLst>
                  <a:path w="10903" h="25788" extrusionOk="0">
                    <a:moveTo>
                      <a:pt x="1" y="0"/>
                    </a:moveTo>
                    <a:lnTo>
                      <a:pt x="1" y="25788"/>
                    </a:lnTo>
                    <a:lnTo>
                      <a:pt x="10903" y="25788"/>
                    </a:lnTo>
                    <a:lnTo>
                      <a:pt x="10903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1" name="Google Shape;1421;p45"/>
              <p:cNvSpPr/>
              <p:nvPr/>
            </p:nvSpPr>
            <p:spPr>
              <a:xfrm>
                <a:off x="335006" y="4333364"/>
                <a:ext cx="446832" cy="98585"/>
              </a:xfrm>
              <a:custGeom>
                <a:avLst/>
                <a:gdLst/>
                <a:ahLst/>
                <a:cxnLst/>
                <a:rect l="l" t="t" r="r" b="b"/>
                <a:pathLst>
                  <a:path w="11168" h="2464" extrusionOk="0">
                    <a:moveTo>
                      <a:pt x="0" y="1"/>
                    </a:moveTo>
                    <a:lnTo>
                      <a:pt x="0" y="2464"/>
                    </a:lnTo>
                    <a:lnTo>
                      <a:pt x="11167" y="2464"/>
                    </a:lnTo>
                    <a:lnTo>
                      <a:pt x="1116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2" name="Google Shape;1422;p45"/>
              <p:cNvSpPr/>
              <p:nvPr/>
            </p:nvSpPr>
            <p:spPr>
              <a:xfrm>
                <a:off x="328725" y="4327082"/>
                <a:ext cx="458915" cy="111148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778" extrusionOk="0">
                    <a:moveTo>
                      <a:pt x="11167" y="303"/>
                    </a:moveTo>
                    <a:lnTo>
                      <a:pt x="11167" y="2476"/>
                    </a:lnTo>
                    <a:lnTo>
                      <a:pt x="302" y="2476"/>
                    </a:lnTo>
                    <a:lnTo>
                      <a:pt x="302" y="303"/>
                    </a:lnTo>
                    <a:close/>
                    <a:moveTo>
                      <a:pt x="0" y="1"/>
                    </a:moveTo>
                    <a:lnTo>
                      <a:pt x="0" y="2778"/>
                    </a:lnTo>
                    <a:lnTo>
                      <a:pt x="11469" y="2778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3" name="Google Shape;1423;p45"/>
              <p:cNvSpPr/>
              <p:nvPr/>
            </p:nvSpPr>
            <p:spPr>
              <a:xfrm>
                <a:off x="229698" y="4518373"/>
                <a:ext cx="656964" cy="86021"/>
              </a:xfrm>
              <a:custGeom>
                <a:avLst/>
                <a:gdLst/>
                <a:ahLst/>
                <a:cxnLst/>
                <a:rect l="l" t="t" r="r" b="b"/>
                <a:pathLst>
                  <a:path w="16420" h="2150" extrusionOk="0">
                    <a:moveTo>
                      <a:pt x="0" y="1"/>
                    </a:moveTo>
                    <a:lnTo>
                      <a:pt x="0" y="2150"/>
                    </a:lnTo>
                    <a:lnTo>
                      <a:pt x="16419" y="2150"/>
                    </a:lnTo>
                    <a:lnTo>
                      <a:pt x="1641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4" name="Google Shape;1424;p45"/>
              <p:cNvSpPr/>
              <p:nvPr/>
            </p:nvSpPr>
            <p:spPr>
              <a:xfrm>
                <a:off x="292475" y="3015174"/>
                <a:ext cx="531373" cy="117909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2947" extrusionOk="0">
                    <a:moveTo>
                      <a:pt x="1" y="0"/>
                    </a:moveTo>
                    <a:lnTo>
                      <a:pt x="1" y="2946"/>
                    </a:lnTo>
                    <a:lnTo>
                      <a:pt x="13281" y="2946"/>
                    </a:lnTo>
                    <a:lnTo>
                      <a:pt x="1328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5" name="Google Shape;1425;p45"/>
              <p:cNvSpPr/>
              <p:nvPr/>
            </p:nvSpPr>
            <p:spPr>
              <a:xfrm>
                <a:off x="292475" y="2869775"/>
                <a:ext cx="531373" cy="145436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3635" extrusionOk="0">
                    <a:moveTo>
                      <a:pt x="6641" y="0"/>
                    </a:moveTo>
                    <a:cubicBezTo>
                      <a:pt x="2983" y="0"/>
                      <a:pt x="1" y="1630"/>
                      <a:pt x="1" y="3634"/>
                    </a:cubicBezTo>
                    <a:lnTo>
                      <a:pt x="13281" y="3634"/>
                    </a:lnTo>
                    <a:cubicBezTo>
                      <a:pt x="13281" y="1630"/>
                      <a:pt x="10311" y="0"/>
                      <a:pt x="6641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6" name="Google Shape;1426;p45"/>
              <p:cNvSpPr/>
              <p:nvPr/>
            </p:nvSpPr>
            <p:spPr>
              <a:xfrm>
                <a:off x="316642" y="2885219"/>
                <a:ext cx="483081" cy="123231"/>
              </a:xfrm>
              <a:custGeom>
                <a:avLst/>
                <a:gdLst/>
                <a:ahLst/>
                <a:cxnLst/>
                <a:rect l="l" t="t" r="r" b="b"/>
                <a:pathLst>
                  <a:path w="12074" h="3080" extrusionOk="0">
                    <a:moveTo>
                      <a:pt x="6037" y="1"/>
                    </a:moveTo>
                    <a:cubicBezTo>
                      <a:pt x="2693" y="1"/>
                      <a:pt x="0" y="1534"/>
                      <a:pt x="0" y="3079"/>
                    </a:cubicBezTo>
                    <a:lnTo>
                      <a:pt x="12073" y="3079"/>
                    </a:lnTo>
                    <a:cubicBezTo>
                      <a:pt x="12073" y="1498"/>
                      <a:pt x="9188" y="49"/>
                      <a:pt x="6037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7" name="Google Shape;1427;p45"/>
              <p:cNvSpPr/>
              <p:nvPr/>
            </p:nvSpPr>
            <p:spPr>
              <a:xfrm>
                <a:off x="312280" y="2880898"/>
                <a:ext cx="491763" cy="132393"/>
              </a:xfrm>
              <a:custGeom>
                <a:avLst/>
                <a:gdLst/>
                <a:ahLst/>
                <a:cxnLst/>
                <a:rect l="l" t="t" r="r" b="b"/>
                <a:pathLst>
                  <a:path w="12291" h="3309" extrusionOk="0">
                    <a:moveTo>
                      <a:pt x="6146" y="217"/>
                    </a:moveTo>
                    <a:cubicBezTo>
                      <a:pt x="9164" y="266"/>
                      <a:pt x="11929" y="1618"/>
                      <a:pt x="12061" y="3079"/>
                    </a:cubicBezTo>
                    <a:lnTo>
                      <a:pt x="230" y="3079"/>
                    </a:lnTo>
                    <a:cubicBezTo>
                      <a:pt x="363" y="1702"/>
                      <a:pt x="2850" y="217"/>
                      <a:pt x="6146" y="217"/>
                    </a:cubicBezTo>
                    <a:close/>
                    <a:moveTo>
                      <a:pt x="6146" y="0"/>
                    </a:moveTo>
                    <a:cubicBezTo>
                      <a:pt x="2874" y="0"/>
                      <a:pt x="1" y="1485"/>
                      <a:pt x="1" y="3187"/>
                    </a:cubicBezTo>
                    <a:lnTo>
                      <a:pt x="1" y="3308"/>
                    </a:lnTo>
                    <a:lnTo>
                      <a:pt x="12291" y="3308"/>
                    </a:lnTo>
                    <a:lnTo>
                      <a:pt x="12291" y="3187"/>
                    </a:lnTo>
                    <a:cubicBezTo>
                      <a:pt x="12291" y="1545"/>
                      <a:pt x="9417" y="48"/>
                      <a:pt x="61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8" name="Google Shape;1428;p45"/>
              <p:cNvSpPr/>
              <p:nvPr/>
            </p:nvSpPr>
            <p:spPr>
              <a:xfrm>
                <a:off x="328245" y="3027257"/>
                <a:ext cx="459875" cy="93263"/>
              </a:xfrm>
              <a:custGeom>
                <a:avLst/>
                <a:gdLst/>
                <a:ahLst/>
                <a:cxnLst/>
                <a:rect l="l" t="t" r="r" b="b"/>
                <a:pathLst>
                  <a:path w="11494" h="2331" extrusionOk="0">
                    <a:moveTo>
                      <a:pt x="0" y="0"/>
                    </a:moveTo>
                    <a:lnTo>
                      <a:pt x="0" y="2330"/>
                    </a:lnTo>
                    <a:lnTo>
                      <a:pt x="11493" y="2330"/>
                    </a:lnTo>
                    <a:lnTo>
                      <a:pt x="1149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9" name="Google Shape;1429;p45"/>
              <p:cNvSpPr/>
              <p:nvPr/>
            </p:nvSpPr>
            <p:spPr>
              <a:xfrm>
                <a:off x="389101" y="3311252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0" name="Google Shape;1430;p45"/>
              <p:cNvSpPr/>
              <p:nvPr/>
            </p:nvSpPr>
            <p:spPr>
              <a:xfrm>
                <a:off x="505492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1" name="Google Shape;1431;p45"/>
              <p:cNvSpPr/>
              <p:nvPr/>
            </p:nvSpPr>
            <p:spPr>
              <a:xfrm>
                <a:off x="621923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2" name="Google Shape;1432;p45"/>
              <p:cNvSpPr/>
              <p:nvPr/>
            </p:nvSpPr>
            <p:spPr>
              <a:xfrm>
                <a:off x="389101" y="3485659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3" name="Google Shape;1433;p45"/>
              <p:cNvSpPr/>
              <p:nvPr/>
            </p:nvSpPr>
            <p:spPr>
              <a:xfrm>
                <a:off x="505492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4" name="Google Shape;1434;p45"/>
              <p:cNvSpPr/>
              <p:nvPr/>
            </p:nvSpPr>
            <p:spPr>
              <a:xfrm>
                <a:off x="621923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5" name="Google Shape;1435;p45"/>
              <p:cNvSpPr/>
              <p:nvPr/>
            </p:nvSpPr>
            <p:spPr>
              <a:xfrm>
                <a:off x="389101" y="3660025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6" name="Google Shape;1436;p45"/>
              <p:cNvSpPr/>
              <p:nvPr/>
            </p:nvSpPr>
            <p:spPr>
              <a:xfrm>
                <a:off x="505492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7" name="Google Shape;1437;p45"/>
              <p:cNvSpPr/>
              <p:nvPr/>
            </p:nvSpPr>
            <p:spPr>
              <a:xfrm>
                <a:off x="621923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8" name="Google Shape;1438;p45"/>
              <p:cNvSpPr/>
              <p:nvPr/>
            </p:nvSpPr>
            <p:spPr>
              <a:xfrm>
                <a:off x="389101" y="3834391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9" name="Google Shape;1439;p45"/>
              <p:cNvSpPr/>
              <p:nvPr/>
            </p:nvSpPr>
            <p:spPr>
              <a:xfrm>
                <a:off x="505492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0" name="Google Shape;1440;p45"/>
              <p:cNvSpPr/>
              <p:nvPr/>
            </p:nvSpPr>
            <p:spPr>
              <a:xfrm>
                <a:off x="621923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1" name="Google Shape;1441;p45"/>
              <p:cNvSpPr/>
              <p:nvPr/>
            </p:nvSpPr>
            <p:spPr>
              <a:xfrm>
                <a:off x="389101" y="4008278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2" name="Google Shape;1442;p45"/>
              <p:cNvSpPr/>
              <p:nvPr/>
            </p:nvSpPr>
            <p:spPr>
              <a:xfrm>
                <a:off x="505492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3" name="Google Shape;1443;p45"/>
              <p:cNvSpPr/>
              <p:nvPr/>
            </p:nvSpPr>
            <p:spPr>
              <a:xfrm>
                <a:off x="621923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76105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790031" y="569666"/>
            <a:ext cx="17670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3200" b="1" dirty="0">
                <a:latin typeface="Times New Roman" pitchFamily="18" charset="0"/>
              </a:rPr>
              <a:t> : b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696075" y="569665"/>
            <a:ext cx="1767020" cy="58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</a:rPr>
              <a:t>a   b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67550" y="569913"/>
          <a:ext cx="3063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569913"/>
                        <a:ext cx="30638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2"/>
          <p:cNvSpPr>
            <a:spLocks noChangeShapeType="1"/>
          </p:cNvSpPr>
          <p:nvPr/>
        </p:nvSpPr>
        <p:spPr bwMode="auto">
          <a:xfrm flipH="1" flipV="1">
            <a:off x="3534040" y="1210539"/>
            <a:ext cx="1860021" cy="5696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 flipV="1">
            <a:off x="5394060" y="1210539"/>
            <a:ext cx="1767020" cy="5696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339671" y="1780205"/>
            <a:ext cx="46121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a: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bị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chia,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b: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chia</a:t>
            </a:r>
          </a:p>
        </p:txBody>
      </p:sp>
      <p:sp>
        <p:nvSpPr>
          <p:cNvPr id="10" name="AutoShape 15"/>
          <p:cNvSpPr>
            <a:spLocks noChangeArrowheads="1"/>
          </p:cNvSpPr>
          <p:nvPr/>
        </p:nvSpPr>
        <p:spPr bwMode="auto">
          <a:xfrm>
            <a:off x="3321935" y="2521443"/>
            <a:ext cx="6574420" cy="2087115"/>
          </a:xfrm>
          <a:prstGeom prst="cloudCallout">
            <a:avLst>
              <a:gd name="adj1" fmla="val -43750"/>
              <a:gd name="adj2" fmla="val 110032"/>
            </a:avLst>
          </a:prstGeom>
          <a:solidFill>
            <a:schemeClr val="tx1">
              <a:lumMod val="10000"/>
              <a:lumOff val="9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500" b="1" dirty="0" err="1">
                <a:latin typeface="Times New Roman" pitchFamily="18" charset="0"/>
              </a:rPr>
              <a:t>Ngoài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cách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diễn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đạt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trên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thì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còn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cách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diễn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đạt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nào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khác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thể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hiện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mối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quan</a:t>
            </a:r>
            <a:r>
              <a:rPr lang="en-US" sz="2500" b="1" dirty="0">
                <a:latin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</a:rPr>
              <a:t>hệ</a:t>
            </a:r>
            <a:r>
              <a:rPr lang="en-US" sz="2500" b="1" dirty="0">
                <a:latin typeface="Times New Roman" pitchFamily="18" charset="0"/>
              </a:rPr>
              <a:t> a    b hay </a:t>
            </a:r>
            <a:r>
              <a:rPr lang="en-US" sz="2500" b="1" dirty="0" err="1">
                <a:latin typeface="Times New Roman" pitchFamily="18" charset="0"/>
              </a:rPr>
              <a:t>không</a:t>
            </a:r>
            <a:r>
              <a:rPr lang="en-US" sz="1800" b="1" dirty="0">
                <a:latin typeface="Times New Roman" pitchFamily="18" charset="0"/>
              </a:rPr>
              <a:t>. </a:t>
            </a:r>
            <a:endParaRPr lang="vi-VN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61706"/>
              </p:ext>
            </p:extLst>
          </p:nvPr>
        </p:nvGraphicFramePr>
        <p:xfrm>
          <a:off x="7695332" y="3680747"/>
          <a:ext cx="441671" cy="41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76035" imgH="177415" progId="Equation.DSMT4">
                  <p:embed/>
                </p:oleObj>
              </mc:Choice>
              <mc:Fallback>
                <p:oleObj name="Equation" r:id="rId5" imgW="7603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332" y="3680747"/>
                        <a:ext cx="441671" cy="41669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8049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52891" y="3772111"/>
            <a:ext cx="1394371" cy="2517372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163" name="Rectangle 162">
            <a:extLst>
              <a:ext uri="{FF2B5EF4-FFF2-40B4-BE49-F238E27FC236}">
                <a16:creationId xmlns="" xmlns:a16="http://schemas.microsoft.com/office/drawing/2014/main" id="{C120BD62-2C22-4D9B-BDBA-E3B211165F00}"/>
              </a:ext>
            </a:extLst>
          </p:cNvPr>
          <p:cNvSpPr/>
          <p:nvPr/>
        </p:nvSpPr>
        <p:spPr>
          <a:xfrm>
            <a:off x="2173790" y="537595"/>
            <a:ext cx="7201855" cy="706707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271" tIns="45136" rIns="90271" bIns="45136">
            <a:spAutoFit/>
          </a:bodyPr>
          <a:lstStyle/>
          <a:p>
            <a:pPr algn="ctr"/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2, 13- </a:t>
            </a:r>
            <a:r>
              <a:rPr lang="en-US" sz="3949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949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949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: ƯỚC VÀ BỘI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488856" y="1240986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=""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=""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83421" y="378194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=""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=""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1223854" y="2205553"/>
            <a:ext cx="8598240" cy="2693006"/>
            <a:chOff x="805581" y="1094098"/>
            <a:chExt cx="8178814" cy="6802508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=""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094098"/>
              <a:ext cx="8178814" cy="6802508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=""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447395" y="1395565"/>
              <a:ext cx="7440264" cy="59865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A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ng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=""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868438" y="2776823"/>
            <a:ext cx="723134" cy="633030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=""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=""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9202" y="4028171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=""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=""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=""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=""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840359" y="1348291"/>
            <a:ext cx="10142716" cy="2062730"/>
            <a:chOff x="805581" y="1122832"/>
            <a:chExt cx="8178814" cy="5769054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=""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8178814" cy="5769054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=""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356264" y="1404772"/>
              <a:ext cx="7440264" cy="507866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=""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535997" y="2007306"/>
            <a:ext cx="723134" cy="633030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=""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=""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5" name="Table 5">
            <a:extLst>
              <a:ext uri="{FF2B5EF4-FFF2-40B4-BE49-F238E27FC236}">
                <a16:creationId xmlns="" xmlns:a16="http://schemas.microsoft.com/office/drawing/2014/main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553384"/>
              </p:ext>
            </p:extLst>
          </p:nvPr>
        </p:nvGraphicFramePr>
        <p:xfrm>
          <a:off x="1961449" y="3641081"/>
          <a:ext cx="7776000" cy="2494688"/>
        </p:xfrm>
        <a:graphic>
          <a:graphicData uri="http://schemas.openxmlformats.org/drawingml/2006/table">
            <a:tbl>
              <a:tblPr firstRow="1" bandRow="1">
                <a:tableStyleId>{9BC46AE9-D605-4BE2-9B4C-973A269C4B22}</a:tableStyleId>
              </a:tblPr>
              <a:tblGrid>
                <a:gridCol w="2592000">
                  <a:extLst>
                    <a:ext uri="{9D8B030D-6E8A-4147-A177-3AD203B41FA5}">
                      <a16:colId xmlns="" xmlns:a16="http://schemas.microsoft.com/office/drawing/2014/main" val="2819925045"/>
                    </a:ext>
                  </a:extLst>
                </a:gridCol>
                <a:gridCol w="2592000">
                  <a:extLst>
                    <a:ext uri="{9D8B030D-6E8A-4147-A177-3AD203B41FA5}">
                      <a16:colId xmlns="" xmlns:a16="http://schemas.microsoft.com/office/drawing/2014/main" val="349571849"/>
                    </a:ext>
                  </a:extLst>
                </a:gridCol>
                <a:gridCol w="2592000">
                  <a:extLst>
                    <a:ext uri="{9D8B030D-6E8A-4147-A177-3AD203B41FA5}">
                      <a16:colId xmlns="" xmlns:a16="http://schemas.microsoft.com/office/drawing/2014/main" val="2892754638"/>
                    </a:ext>
                  </a:extLst>
                </a:gridCol>
              </a:tblGrid>
              <a:tr h="84742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78703909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55606906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38856974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2415693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D62D72D6-5191-4926-944C-0D07C8C34EBB}"/>
              </a:ext>
            </a:extLst>
          </p:cNvPr>
          <p:cNvSpPr txBox="1"/>
          <p:nvPr/>
        </p:nvSpPr>
        <p:spPr>
          <a:xfrm>
            <a:off x="2288947" y="4562857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="" xmlns:a16="http://schemas.microsoft.com/office/drawing/2014/main" id="{9546B5B6-EB78-4465-B77B-4BD462A136B7}"/>
              </a:ext>
            </a:extLst>
          </p:cNvPr>
          <p:cNvSpPr txBox="1"/>
          <p:nvPr/>
        </p:nvSpPr>
        <p:spPr>
          <a:xfrm>
            <a:off x="2308976" y="5065834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TextBox 187">
            <a:extLst>
              <a:ext uri="{FF2B5EF4-FFF2-40B4-BE49-F238E27FC236}">
                <a16:creationId xmlns="" xmlns:a16="http://schemas.microsoft.com/office/drawing/2014/main" id="{88245CD8-967A-455B-8AB5-C99631196F97}"/>
              </a:ext>
            </a:extLst>
          </p:cNvPr>
          <p:cNvSpPr txBox="1"/>
          <p:nvPr/>
        </p:nvSpPr>
        <p:spPr>
          <a:xfrm>
            <a:off x="4859702" y="5086077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TextBox 188">
            <a:extLst>
              <a:ext uri="{FF2B5EF4-FFF2-40B4-BE49-F238E27FC236}">
                <a16:creationId xmlns="" xmlns:a16="http://schemas.microsoft.com/office/drawing/2014/main" id="{4C04ACD8-A228-417E-9F1B-DDC902E42160}"/>
              </a:ext>
            </a:extLst>
          </p:cNvPr>
          <p:cNvSpPr txBox="1"/>
          <p:nvPr/>
        </p:nvSpPr>
        <p:spPr>
          <a:xfrm>
            <a:off x="4857747" y="4575070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TextBox 189">
            <a:extLst>
              <a:ext uri="{FF2B5EF4-FFF2-40B4-BE49-F238E27FC236}">
                <a16:creationId xmlns="" xmlns:a16="http://schemas.microsoft.com/office/drawing/2014/main" id="{B472710A-4571-43D1-AE30-ABF9910886A2}"/>
              </a:ext>
            </a:extLst>
          </p:cNvPr>
          <p:cNvSpPr txBox="1"/>
          <p:nvPr/>
        </p:nvSpPr>
        <p:spPr>
          <a:xfrm>
            <a:off x="7536846" y="4565848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TextBox 190">
            <a:extLst>
              <a:ext uri="{FF2B5EF4-FFF2-40B4-BE49-F238E27FC236}">
                <a16:creationId xmlns="" xmlns:a16="http://schemas.microsoft.com/office/drawing/2014/main" id="{D54E6827-1A44-4A33-97CC-7943B94A3187}"/>
              </a:ext>
            </a:extLst>
          </p:cNvPr>
          <p:cNvSpPr txBox="1"/>
          <p:nvPr/>
        </p:nvSpPr>
        <p:spPr>
          <a:xfrm>
            <a:off x="7535432" y="5120536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TextBox 191">
            <a:extLst>
              <a:ext uri="{FF2B5EF4-FFF2-40B4-BE49-F238E27FC236}">
                <a16:creationId xmlns="" xmlns:a16="http://schemas.microsoft.com/office/drawing/2014/main" id="{90599B81-4114-4334-8E4B-FBE0CA0E57D1}"/>
              </a:ext>
            </a:extLst>
          </p:cNvPr>
          <p:cNvSpPr txBox="1"/>
          <p:nvPr/>
        </p:nvSpPr>
        <p:spPr>
          <a:xfrm>
            <a:off x="2185688" y="5622169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5652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7" grpId="0"/>
      <p:bldP spid="188" grpId="0"/>
      <p:bldP spid="189" grpId="0"/>
      <p:bldP spid="190" grpId="0"/>
      <p:bldP spid="191" grpId="0"/>
      <p:bldP spid="1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9202" y="4028171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90489" y="225606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=""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=""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=""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aphicFrame>
        <p:nvGraphicFramePr>
          <p:cNvPr id="5" name="Table 5">
            <a:extLst>
              <a:ext uri="{FF2B5EF4-FFF2-40B4-BE49-F238E27FC236}">
                <a16:creationId xmlns="" xmlns:a16="http://schemas.microsoft.com/office/drawing/2014/main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6050655"/>
              </p:ext>
            </p:extLst>
          </p:nvPr>
        </p:nvGraphicFramePr>
        <p:xfrm>
          <a:off x="2208756" y="1191173"/>
          <a:ext cx="8424000" cy="5108960"/>
        </p:xfrm>
        <a:graphic>
          <a:graphicData uri="http://schemas.openxmlformats.org/drawingml/2006/table">
            <a:tbl>
              <a:tblPr firstRow="1" bandRow="1">
                <a:tableStyleId>{9BC46AE9-D605-4BE2-9B4C-973A269C4B22}</a:tableStyleId>
              </a:tblPr>
              <a:tblGrid>
                <a:gridCol w="2808000">
                  <a:extLst>
                    <a:ext uri="{9D8B030D-6E8A-4147-A177-3AD203B41FA5}">
                      <a16:colId xmlns="" xmlns:a16="http://schemas.microsoft.com/office/drawing/2014/main" val="2819925045"/>
                    </a:ext>
                  </a:extLst>
                </a:gridCol>
                <a:gridCol w="2808000">
                  <a:extLst>
                    <a:ext uri="{9D8B030D-6E8A-4147-A177-3AD203B41FA5}">
                      <a16:colId xmlns="" xmlns:a16="http://schemas.microsoft.com/office/drawing/2014/main" val="349571849"/>
                    </a:ext>
                  </a:extLst>
                </a:gridCol>
                <a:gridCol w="2808000">
                  <a:extLst>
                    <a:ext uri="{9D8B030D-6E8A-4147-A177-3AD203B41FA5}">
                      <a16:colId xmlns="" xmlns:a16="http://schemas.microsoft.com/office/drawing/2014/main" val="289275463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787039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5560690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3885697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2415693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634240695"/>
                  </a:ext>
                </a:extLst>
              </a:tr>
              <a:tr h="508256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889906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u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3898167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y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9773961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m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2180409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86804552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935E5A0D-C7C7-4884-8FB8-290D494BDC8B}"/>
              </a:ext>
            </a:extLst>
          </p:cNvPr>
          <p:cNvGrpSpPr/>
          <p:nvPr/>
        </p:nvGrpSpPr>
        <p:grpSpPr>
          <a:xfrm>
            <a:off x="315380" y="1199244"/>
            <a:ext cx="1770197" cy="2488038"/>
            <a:chOff x="315380" y="1199244"/>
            <a:chExt cx="1770197" cy="2488038"/>
          </a:xfrm>
        </p:grpSpPr>
        <p:grpSp>
          <p:nvGrpSpPr>
            <p:cNvPr id="8" name="Group 7">
              <a:extLst>
                <a:ext uri="{FF2B5EF4-FFF2-40B4-BE49-F238E27FC236}">
                  <a16:creationId xmlns="" xmlns:a16="http://schemas.microsoft.com/office/drawing/2014/main" id="{C09F1718-AABE-4C69-8748-E13D66E06CA2}"/>
                </a:ext>
              </a:extLst>
            </p:cNvPr>
            <p:cNvGrpSpPr/>
            <p:nvPr/>
          </p:nvGrpSpPr>
          <p:grpSpPr>
            <a:xfrm>
              <a:off x="315380" y="1461038"/>
              <a:ext cx="1770197" cy="2226244"/>
              <a:chOff x="315380" y="1461038"/>
              <a:chExt cx="1770197" cy="2226244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=""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315380" y="1461038"/>
                <a:ext cx="1658016" cy="2226244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=""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425821" y="2293234"/>
                <a:ext cx="1659756" cy="12880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3" name="Group 192">
              <a:extLst>
                <a:ext uri="{FF2B5EF4-FFF2-40B4-BE49-F238E27FC236}">
                  <a16:creationId xmlns="" xmlns:a16="http://schemas.microsoft.com/office/drawing/2014/main" id="{51FB0D9D-490A-4536-BDCE-5FEFF277F13B}"/>
                </a:ext>
              </a:extLst>
            </p:cNvPr>
            <p:cNvGrpSpPr/>
            <p:nvPr/>
          </p:nvGrpSpPr>
          <p:grpSpPr>
            <a:xfrm>
              <a:off x="376691" y="1199244"/>
              <a:ext cx="1576320" cy="809738"/>
              <a:chOff x="6893962" y="4406377"/>
              <a:chExt cx="1386313" cy="710152"/>
            </a:xfrm>
          </p:grpSpPr>
          <p:sp>
            <p:nvSpPr>
              <p:cNvPr id="194" name="Cloud 193">
                <a:extLst>
                  <a:ext uri="{FF2B5EF4-FFF2-40B4-BE49-F238E27FC236}">
                    <a16:creationId xmlns="" xmlns:a16="http://schemas.microsoft.com/office/drawing/2014/main" id="{899B55E4-5410-488B-A721-21C056FC72E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="" xmlns:a16="http://schemas.microsoft.com/office/drawing/2014/main" id="{E5D9BA49-6DB2-4AEE-84E2-D7932E13F89E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358383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=""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=""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=""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962793" y="1563097"/>
            <a:ext cx="9327601" cy="1811810"/>
            <a:chOff x="805581" y="1122832"/>
            <a:chExt cx="7521527" cy="9855693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=""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7521527" cy="9855693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=""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437203" y="2954714"/>
              <a:ext cx="6602722" cy="540967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=""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518583" y="2065103"/>
            <a:ext cx="812466" cy="760165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=""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=""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B73167BD-6122-46FF-BDE0-84A16E567FA8}"/>
              </a:ext>
            </a:extLst>
          </p:cNvPr>
          <p:cNvGrpSpPr/>
          <p:nvPr/>
        </p:nvGrpSpPr>
        <p:grpSpPr>
          <a:xfrm>
            <a:off x="205874" y="3786294"/>
            <a:ext cx="10078565" cy="1848815"/>
            <a:chOff x="205874" y="3786294"/>
            <a:chExt cx="10078565" cy="1848815"/>
          </a:xfrm>
        </p:grpSpPr>
        <p:grpSp>
          <p:nvGrpSpPr>
            <p:cNvPr id="194" name="Group 193">
              <a:extLst>
                <a:ext uri="{FF2B5EF4-FFF2-40B4-BE49-F238E27FC236}">
                  <a16:creationId xmlns=""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57327" y="3786294"/>
              <a:ext cx="9327112" cy="1848815"/>
              <a:chOff x="313642" y="1563818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=""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=""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420471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1 . 36;		36 = 2 . 18; 		36 = 3 . 12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4 . 9;		36 = 6 . 6;		36 = 9 . 4;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=""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=""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=""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43650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=""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=""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=""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=""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962793" y="1563097"/>
            <a:ext cx="9327601" cy="1811810"/>
            <a:chOff x="805581" y="1122832"/>
            <a:chExt cx="7521527" cy="9855693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=""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7521527" cy="9855693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=""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437203" y="2954714"/>
              <a:ext cx="6602722" cy="540967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=""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518583" y="2065103"/>
            <a:ext cx="812466" cy="760165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=""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=""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93EF3394-7A56-4488-A076-353038BE3AAC}"/>
              </a:ext>
            </a:extLst>
          </p:cNvPr>
          <p:cNvGrpSpPr/>
          <p:nvPr/>
        </p:nvGrpSpPr>
        <p:grpSpPr>
          <a:xfrm>
            <a:off x="205874" y="3786294"/>
            <a:ext cx="10078565" cy="1848815"/>
            <a:chOff x="205874" y="3786294"/>
            <a:chExt cx="10078565" cy="1848815"/>
          </a:xfrm>
        </p:grpSpPr>
        <p:grpSp>
          <p:nvGrpSpPr>
            <p:cNvPr id="194" name="Group 193">
              <a:extLst>
                <a:ext uri="{FF2B5EF4-FFF2-40B4-BE49-F238E27FC236}">
                  <a16:creationId xmlns=""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57327" y="3786294"/>
              <a:ext cx="9327112" cy="1848815"/>
              <a:chOff x="313642" y="1563818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=""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=""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420471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1 . 36;		36 = 2 . 18; 		36 = 3 . 12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4 . 9;		36 = 6 . 6;		36 = 9 . 4;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=""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=""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=""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634278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8" name="Google Shape;758;p32"/>
          <p:cNvGrpSpPr/>
          <p:nvPr/>
        </p:nvGrpSpPr>
        <p:grpSpPr>
          <a:xfrm>
            <a:off x="8481" y="5549685"/>
            <a:ext cx="1656664" cy="841428"/>
            <a:chOff x="2475997" y="4254343"/>
            <a:chExt cx="775613" cy="350055"/>
          </a:xfrm>
        </p:grpSpPr>
        <p:sp>
          <p:nvSpPr>
            <p:cNvPr id="759" name="Google Shape;759;p32"/>
            <p:cNvSpPr/>
            <p:nvPr/>
          </p:nvSpPr>
          <p:spPr>
            <a:xfrm>
              <a:off x="2515811" y="4254343"/>
              <a:ext cx="656136" cy="156626"/>
            </a:xfrm>
            <a:custGeom>
              <a:avLst/>
              <a:gdLst/>
              <a:ahLst/>
              <a:cxnLst/>
              <a:rect l="l" t="t" r="r" b="b"/>
              <a:pathLst>
                <a:path w="20682" h="4937" extrusionOk="0">
                  <a:moveTo>
                    <a:pt x="5915" y="1224"/>
                  </a:moveTo>
                  <a:cubicBezTo>
                    <a:pt x="6392" y="1224"/>
                    <a:pt x="6753" y="1298"/>
                    <a:pt x="6822" y="1387"/>
                  </a:cubicBezTo>
                  <a:cubicBezTo>
                    <a:pt x="6979" y="1592"/>
                    <a:pt x="7087" y="3729"/>
                    <a:pt x="6918" y="3874"/>
                  </a:cubicBezTo>
                  <a:cubicBezTo>
                    <a:pt x="6840" y="3953"/>
                    <a:pt x="5883" y="3992"/>
                    <a:pt x="4931" y="3992"/>
                  </a:cubicBezTo>
                  <a:cubicBezTo>
                    <a:pt x="3979" y="3992"/>
                    <a:pt x="3031" y="3953"/>
                    <a:pt x="2971" y="3874"/>
                  </a:cubicBezTo>
                  <a:cubicBezTo>
                    <a:pt x="2850" y="3729"/>
                    <a:pt x="2765" y="2365"/>
                    <a:pt x="3876" y="1713"/>
                  </a:cubicBezTo>
                  <a:cubicBezTo>
                    <a:pt x="4495" y="1346"/>
                    <a:pt x="5301" y="1224"/>
                    <a:pt x="5915" y="1224"/>
                  </a:cubicBezTo>
                  <a:close/>
                  <a:moveTo>
                    <a:pt x="8970" y="1095"/>
                  </a:moveTo>
                  <a:cubicBezTo>
                    <a:pt x="9775" y="1095"/>
                    <a:pt x="10834" y="1223"/>
                    <a:pt x="11651" y="1605"/>
                  </a:cubicBezTo>
                  <a:cubicBezTo>
                    <a:pt x="13100" y="2293"/>
                    <a:pt x="12991" y="3717"/>
                    <a:pt x="12834" y="3874"/>
                  </a:cubicBezTo>
                  <a:cubicBezTo>
                    <a:pt x="12756" y="3953"/>
                    <a:pt x="11512" y="3992"/>
                    <a:pt x="10262" y="3992"/>
                  </a:cubicBezTo>
                  <a:cubicBezTo>
                    <a:pt x="9013" y="3992"/>
                    <a:pt x="7757" y="3953"/>
                    <a:pt x="7655" y="3874"/>
                  </a:cubicBezTo>
                  <a:cubicBezTo>
                    <a:pt x="7437" y="3717"/>
                    <a:pt x="7570" y="1472"/>
                    <a:pt x="7788" y="1267"/>
                  </a:cubicBezTo>
                  <a:cubicBezTo>
                    <a:pt x="7877" y="1172"/>
                    <a:pt x="8347" y="1095"/>
                    <a:pt x="8970" y="1095"/>
                  </a:cubicBezTo>
                  <a:close/>
                  <a:moveTo>
                    <a:pt x="8934" y="4526"/>
                  </a:moveTo>
                  <a:lnTo>
                    <a:pt x="8934" y="4671"/>
                  </a:lnTo>
                  <a:lnTo>
                    <a:pt x="7872" y="4671"/>
                  </a:lnTo>
                  <a:lnTo>
                    <a:pt x="7872" y="4526"/>
                  </a:lnTo>
                  <a:close/>
                  <a:moveTo>
                    <a:pt x="10347" y="4526"/>
                  </a:moveTo>
                  <a:lnTo>
                    <a:pt x="10347" y="4671"/>
                  </a:lnTo>
                  <a:lnTo>
                    <a:pt x="9297" y="4671"/>
                  </a:lnTo>
                  <a:lnTo>
                    <a:pt x="9297" y="4526"/>
                  </a:lnTo>
                  <a:close/>
                  <a:moveTo>
                    <a:pt x="8576" y="1"/>
                  </a:moveTo>
                  <a:cubicBezTo>
                    <a:pt x="7748" y="1"/>
                    <a:pt x="6802" y="61"/>
                    <a:pt x="5747" y="216"/>
                  </a:cubicBezTo>
                  <a:cubicBezTo>
                    <a:pt x="2874" y="627"/>
                    <a:pt x="918" y="2993"/>
                    <a:pt x="1" y="4381"/>
                  </a:cubicBezTo>
                  <a:lnTo>
                    <a:pt x="7341" y="4381"/>
                  </a:lnTo>
                  <a:lnTo>
                    <a:pt x="7341" y="4937"/>
                  </a:lnTo>
                  <a:lnTo>
                    <a:pt x="20681" y="4937"/>
                  </a:lnTo>
                  <a:cubicBezTo>
                    <a:pt x="20186" y="4562"/>
                    <a:pt x="19317" y="3983"/>
                    <a:pt x="18291" y="3633"/>
                  </a:cubicBezTo>
                  <a:cubicBezTo>
                    <a:pt x="16849" y="3141"/>
                    <a:pt x="14916" y="3113"/>
                    <a:pt x="14489" y="3113"/>
                  </a:cubicBezTo>
                  <a:cubicBezTo>
                    <a:pt x="14433" y="3113"/>
                    <a:pt x="14403" y="3114"/>
                    <a:pt x="14403" y="3114"/>
                  </a:cubicBezTo>
                  <a:cubicBezTo>
                    <a:pt x="14403" y="3114"/>
                    <a:pt x="12991" y="892"/>
                    <a:pt x="12641" y="675"/>
                  </a:cubicBezTo>
                  <a:cubicBezTo>
                    <a:pt x="12390" y="505"/>
                    <a:pt x="10972" y="1"/>
                    <a:pt x="857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0" name="Google Shape;760;p32"/>
            <p:cNvSpPr/>
            <p:nvPr/>
          </p:nvSpPr>
          <p:spPr>
            <a:xfrm>
              <a:off x="2475997" y="4394093"/>
              <a:ext cx="775613" cy="156309"/>
            </a:xfrm>
            <a:custGeom>
              <a:avLst/>
              <a:gdLst/>
              <a:ahLst/>
              <a:cxnLst/>
              <a:rect l="l" t="t" r="r" b="b"/>
              <a:pathLst>
                <a:path w="24448" h="4927" extrusionOk="0">
                  <a:moveTo>
                    <a:pt x="1232" y="0"/>
                  </a:moveTo>
                  <a:cubicBezTo>
                    <a:pt x="857" y="580"/>
                    <a:pt x="652" y="978"/>
                    <a:pt x="652" y="978"/>
                  </a:cubicBezTo>
                  <a:cubicBezTo>
                    <a:pt x="652" y="978"/>
                    <a:pt x="602" y="936"/>
                    <a:pt x="535" y="936"/>
                  </a:cubicBezTo>
                  <a:cubicBezTo>
                    <a:pt x="453" y="936"/>
                    <a:pt x="345" y="997"/>
                    <a:pt x="266" y="1268"/>
                  </a:cubicBezTo>
                  <a:cubicBezTo>
                    <a:pt x="133" y="1751"/>
                    <a:pt x="193" y="2041"/>
                    <a:pt x="193" y="2041"/>
                  </a:cubicBezTo>
                  <a:lnTo>
                    <a:pt x="0" y="3007"/>
                  </a:lnTo>
                  <a:lnTo>
                    <a:pt x="797" y="3683"/>
                  </a:lnTo>
                  <a:cubicBezTo>
                    <a:pt x="1101" y="2938"/>
                    <a:pt x="1697" y="1565"/>
                    <a:pt x="3193" y="1565"/>
                  </a:cubicBezTo>
                  <a:cubicBezTo>
                    <a:pt x="3419" y="1565"/>
                    <a:pt x="3666" y="1597"/>
                    <a:pt x="3936" y="1666"/>
                  </a:cubicBezTo>
                  <a:cubicBezTo>
                    <a:pt x="6181" y="2246"/>
                    <a:pt x="5843" y="4093"/>
                    <a:pt x="5880" y="4878"/>
                  </a:cubicBezTo>
                  <a:lnTo>
                    <a:pt x="14705" y="4926"/>
                  </a:lnTo>
                  <a:cubicBezTo>
                    <a:pt x="14681" y="4866"/>
                    <a:pt x="14077" y="1968"/>
                    <a:pt x="16854" y="1606"/>
                  </a:cubicBezTo>
                  <a:cubicBezTo>
                    <a:pt x="16981" y="1593"/>
                    <a:pt x="17104" y="1587"/>
                    <a:pt x="17220" y="1587"/>
                  </a:cubicBezTo>
                  <a:cubicBezTo>
                    <a:pt x="19754" y="1587"/>
                    <a:pt x="19783" y="4459"/>
                    <a:pt x="19679" y="4540"/>
                  </a:cubicBezTo>
                  <a:lnTo>
                    <a:pt x="21719" y="4540"/>
                  </a:lnTo>
                  <a:cubicBezTo>
                    <a:pt x="22244" y="4561"/>
                    <a:pt x="22727" y="4582"/>
                    <a:pt x="23134" y="4582"/>
                  </a:cubicBezTo>
                  <a:cubicBezTo>
                    <a:pt x="23878" y="4582"/>
                    <a:pt x="24368" y="4511"/>
                    <a:pt x="24399" y="4238"/>
                  </a:cubicBezTo>
                  <a:cubicBezTo>
                    <a:pt x="24447" y="3815"/>
                    <a:pt x="24170" y="3815"/>
                    <a:pt x="23928" y="3610"/>
                  </a:cubicBezTo>
                  <a:cubicBezTo>
                    <a:pt x="23880" y="3067"/>
                    <a:pt x="23687" y="2487"/>
                    <a:pt x="23554" y="2270"/>
                  </a:cubicBezTo>
                  <a:cubicBezTo>
                    <a:pt x="23409" y="2041"/>
                    <a:pt x="23144" y="1860"/>
                    <a:pt x="23144" y="1860"/>
                  </a:cubicBezTo>
                  <a:cubicBezTo>
                    <a:pt x="23144" y="1860"/>
                    <a:pt x="23397" y="1522"/>
                    <a:pt x="23144" y="1123"/>
                  </a:cubicBezTo>
                  <a:cubicBezTo>
                    <a:pt x="23015" y="921"/>
                    <a:pt x="22824" y="871"/>
                    <a:pt x="22667" y="871"/>
                  </a:cubicBezTo>
                  <a:cubicBezTo>
                    <a:pt x="22515" y="871"/>
                    <a:pt x="22395" y="918"/>
                    <a:pt x="22395" y="918"/>
                  </a:cubicBezTo>
                  <a:cubicBezTo>
                    <a:pt x="22395" y="918"/>
                    <a:pt x="22238" y="773"/>
                    <a:pt x="21972" y="568"/>
                  </a:cubicBezTo>
                  <a:lnTo>
                    <a:pt x="21972" y="592"/>
                  </a:lnTo>
                  <a:lnTo>
                    <a:pt x="8548" y="592"/>
                  </a:lnTo>
                  <a:lnTo>
                    <a:pt x="8548" y="25"/>
                  </a:lnTo>
                  <a:lnTo>
                    <a:pt x="1232" y="25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1" name="Google Shape;761;p32"/>
            <p:cNvSpPr/>
            <p:nvPr/>
          </p:nvSpPr>
          <p:spPr>
            <a:xfrm>
              <a:off x="2509307" y="4452689"/>
              <a:ext cx="145174" cy="151709"/>
            </a:xfrm>
            <a:custGeom>
              <a:avLst/>
              <a:gdLst/>
              <a:ahLst/>
              <a:cxnLst/>
              <a:rect l="l" t="t" r="r" b="b"/>
              <a:pathLst>
                <a:path w="4576" h="4782" extrusionOk="0">
                  <a:moveTo>
                    <a:pt x="2282" y="1485"/>
                  </a:moveTo>
                  <a:cubicBezTo>
                    <a:pt x="2765" y="1485"/>
                    <a:pt x="3139" y="1896"/>
                    <a:pt x="3139" y="2391"/>
                  </a:cubicBezTo>
                  <a:cubicBezTo>
                    <a:pt x="3139" y="2886"/>
                    <a:pt x="2765" y="3284"/>
                    <a:pt x="2282" y="3284"/>
                  </a:cubicBezTo>
                  <a:cubicBezTo>
                    <a:pt x="1811" y="3284"/>
                    <a:pt x="1425" y="2886"/>
                    <a:pt x="1425" y="2391"/>
                  </a:cubicBezTo>
                  <a:cubicBezTo>
                    <a:pt x="1425" y="1896"/>
                    <a:pt x="1811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15" y="1"/>
                    <a:pt x="0" y="1063"/>
                    <a:pt x="0" y="2391"/>
                  </a:cubicBezTo>
                  <a:cubicBezTo>
                    <a:pt x="0" y="3707"/>
                    <a:pt x="1015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2" name="Google Shape;762;p32"/>
            <p:cNvSpPr/>
            <p:nvPr/>
          </p:nvSpPr>
          <p:spPr>
            <a:xfrm>
              <a:off x="2554483" y="4499801"/>
              <a:ext cx="54440" cy="57105"/>
            </a:xfrm>
            <a:custGeom>
              <a:avLst/>
              <a:gdLst/>
              <a:ahLst/>
              <a:cxnLst/>
              <a:rect l="l" t="t" r="r" b="b"/>
              <a:pathLst>
                <a:path w="1716" h="1800" extrusionOk="0">
                  <a:moveTo>
                    <a:pt x="858" y="0"/>
                  </a:moveTo>
                  <a:cubicBezTo>
                    <a:pt x="387" y="0"/>
                    <a:pt x="1" y="411"/>
                    <a:pt x="1" y="906"/>
                  </a:cubicBezTo>
                  <a:cubicBezTo>
                    <a:pt x="1" y="1401"/>
                    <a:pt x="387" y="1799"/>
                    <a:pt x="858" y="1799"/>
                  </a:cubicBezTo>
                  <a:cubicBezTo>
                    <a:pt x="1341" y="1799"/>
                    <a:pt x="1715" y="1401"/>
                    <a:pt x="1715" y="906"/>
                  </a:cubicBezTo>
                  <a:cubicBezTo>
                    <a:pt x="1715" y="411"/>
                    <a:pt x="1341" y="0"/>
                    <a:pt x="85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3" name="Google Shape;763;p32"/>
            <p:cNvSpPr/>
            <p:nvPr/>
          </p:nvSpPr>
          <p:spPr>
            <a:xfrm>
              <a:off x="2947830" y="4452689"/>
              <a:ext cx="145205" cy="151709"/>
            </a:xfrm>
            <a:custGeom>
              <a:avLst/>
              <a:gdLst/>
              <a:ahLst/>
              <a:cxnLst/>
              <a:rect l="l" t="t" r="r" b="b"/>
              <a:pathLst>
                <a:path w="4577" h="4782" extrusionOk="0">
                  <a:moveTo>
                    <a:pt x="2282" y="1485"/>
                  </a:moveTo>
                  <a:cubicBezTo>
                    <a:pt x="2765" y="1485"/>
                    <a:pt x="3140" y="1896"/>
                    <a:pt x="3140" y="2391"/>
                  </a:cubicBezTo>
                  <a:cubicBezTo>
                    <a:pt x="3140" y="2886"/>
                    <a:pt x="2765" y="3284"/>
                    <a:pt x="2282" y="3284"/>
                  </a:cubicBezTo>
                  <a:cubicBezTo>
                    <a:pt x="1812" y="3284"/>
                    <a:pt x="1425" y="2886"/>
                    <a:pt x="1425" y="2391"/>
                  </a:cubicBezTo>
                  <a:cubicBezTo>
                    <a:pt x="1425" y="1896"/>
                    <a:pt x="1812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27" y="1"/>
                    <a:pt x="1" y="1063"/>
                    <a:pt x="1" y="2391"/>
                  </a:cubicBezTo>
                  <a:cubicBezTo>
                    <a:pt x="1" y="3707"/>
                    <a:pt x="1027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4" name="Google Shape;764;p32"/>
            <p:cNvSpPr/>
            <p:nvPr/>
          </p:nvSpPr>
          <p:spPr>
            <a:xfrm>
              <a:off x="2993037" y="4499801"/>
              <a:ext cx="54408" cy="57105"/>
            </a:xfrm>
            <a:custGeom>
              <a:avLst/>
              <a:gdLst/>
              <a:ahLst/>
              <a:cxnLst/>
              <a:rect l="l" t="t" r="r" b="b"/>
              <a:pathLst>
                <a:path w="1715" h="1800" extrusionOk="0">
                  <a:moveTo>
                    <a:pt x="857" y="0"/>
                  </a:moveTo>
                  <a:cubicBezTo>
                    <a:pt x="387" y="0"/>
                    <a:pt x="0" y="411"/>
                    <a:pt x="0" y="906"/>
                  </a:cubicBezTo>
                  <a:cubicBezTo>
                    <a:pt x="0" y="1401"/>
                    <a:pt x="387" y="1799"/>
                    <a:pt x="857" y="1799"/>
                  </a:cubicBezTo>
                  <a:cubicBezTo>
                    <a:pt x="1340" y="1799"/>
                    <a:pt x="1715" y="1401"/>
                    <a:pt x="1715" y="906"/>
                  </a:cubicBezTo>
                  <a:cubicBezTo>
                    <a:pt x="1715" y="411"/>
                    <a:pt x="1340" y="0"/>
                    <a:pt x="85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5" name="Google Shape;765;p32"/>
            <p:cNvSpPr/>
            <p:nvPr/>
          </p:nvSpPr>
          <p:spPr>
            <a:xfrm>
              <a:off x="2751743" y="4289082"/>
              <a:ext cx="179659" cy="91907"/>
            </a:xfrm>
            <a:custGeom>
              <a:avLst/>
              <a:gdLst/>
              <a:ahLst/>
              <a:cxnLst/>
              <a:rect l="l" t="t" r="r" b="b"/>
              <a:pathLst>
                <a:path w="5663" h="2897" extrusionOk="0">
                  <a:moveTo>
                    <a:pt x="1533" y="0"/>
                  </a:moveTo>
                  <a:cubicBezTo>
                    <a:pt x="910" y="0"/>
                    <a:pt x="440" y="77"/>
                    <a:pt x="351" y="172"/>
                  </a:cubicBezTo>
                  <a:cubicBezTo>
                    <a:pt x="133" y="377"/>
                    <a:pt x="0" y="2622"/>
                    <a:pt x="218" y="2779"/>
                  </a:cubicBezTo>
                  <a:cubicBezTo>
                    <a:pt x="320" y="2858"/>
                    <a:pt x="1576" y="2897"/>
                    <a:pt x="2825" y="2897"/>
                  </a:cubicBezTo>
                  <a:cubicBezTo>
                    <a:pt x="4075" y="2897"/>
                    <a:pt x="5319" y="2858"/>
                    <a:pt x="5397" y="2779"/>
                  </a:cubicBezTo>
                  <a:cubicBezTo>
                    <a:pt x="5554" y="2622"/>
                    <a:pt x="5663" y="1198"/>
                    <a:pt x="4214" y="510"/>
                  </a:cubicBezTo>
                  <a:cubicBezTo>
                    <a:pt x="3397" y="128"/>
                    <a:pt x="2338" y="0"/>
                    <a:pt x="1533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6" name="Google Shape;766;p32"/>
            <p:cNvSpPr/>
            <p:nvPr/>
          </p:nvSpPr>
          <p:spPr>
            <a:xfrm>
              <a:off x="2603528" y="4293175"/>
              <a:ext cx="137147" cy="87815"/>
            </a:xfrm>
            <a:custGeom>
              <a:avLst/>
              <a:gdLst/>
              <a:ahLst/>
              <a:cxnLst/>
              <a:rect l="l" t="t" r="r" b="b"/>
              <a:pathLst>
                <a:path w="4323" h="2768" extrusionOk="0">
                  <a:moveTo>
                    <a:pt x="3150" y="0"/>
                  </a:moveTo>
                  <a:cubicBezTo>
                    <a:pt x="2536" y="0"/>
                    <a:pt x="1730" y="122"/>
                    <a:pt x="1111" y="489"/>
                  </a:cubicBezTo>
                  <a:cubicBezTo>
                    <a:pt x="0" y="1141"/>
                    <a:pt x="85" y="2505"/>
                    <a:pt x="206" y="2650"/>
                  </a:cubicBezTo>
                  <a:cubicBezTo>
                    <a:pt x="266" y="2729"/>
                    <a:pt x="1214" y="2768"/>
                    <a:pt x="2166" y="2768"/>
                  </a:cubicBezTo>
                  <a:cubicBezTo>
                    <a:pt x="3118" y="2768"/>
                    <a:pt x="4075" y="2729"/>
                    <a:pt x="4153" y="2650"/>
                  </a:cubicBezTo>
                  <a:cubicBezTo>
                    <a:pt x="4322" y="2505"/>
                    <a:pt x="4214" y="368"/>
                    <a:pt x="4057" y="163"/>
                  </a:cubicBezTo>
                  <a:cubicBezTo>
                    <a:pt x="3988" y="74"/>
                    <a:pt x="3627" y="0"/>
                    <a:pt x="315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7" name="Google Shape;767;p32"/>
            <p:cNvSpPr/>
            <p:nvPr/>
          </p:nvSpPr>
          <p:spPr>
            <a:xfrm>
              <a:off x="2515049" y="4393331"/>
              <a:ext cx="658040" cy="19543"/>
            </a:xfrm>
            <a:custGeom>
              <a:avLst/>
              <a:gdLst/>
              <a:ahLst/>
              <a:cxnLst/>
              <a:rect l="l" t="t" r="r" b="b"/>
              <a:pathLst>
                <a:path w="20742" h="616" extrusionOk="0">
                  <a:moveTo>
                    <a:pt x="1" y="0"/>
                  </a:moveTo>
                  <a:lnTo>
                    <a:pt x="1" y="24"/>
                  </a:lnTo>
                  <a:lnTo>
                    <a:pt x="1" y="49"/>
                  </a:lnTo>
                  <a:lnTo>
                    <a:pt x="7317" y="49"/>
                  </a:lnTo>
                  <a:lnTo>
                    <a:pt x="7317" y="616"/>
                  </a:lnTo>
                  <a:lnTo>
                    <a:pt x="20741" y="616"/>
                  </a:lnTo>
                  <a:lnTo>
                    <a:pt x="20741" y="592"/>
                  </a:lnTo>
                  <a:lnTo>
                    <a:pt x="20741" y="556"/>
                  </a:lnTo>
                  <a:lnTo>
                    <a:pt x="7365" y="556"/>
                  </a:lnTo>
                  <a:lnTo>
                    <a:pt x="736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8" name="Google Shape;768;p32"/>
            <p:cNvSpPr/>
            <p:nvPr/>
          </p:nvSpPr>
          <p:spPr>
            <a:xfrm>
              <a:off x="2765924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0" y="0"/>
                  </a:moveTo>
                  <a:lnTo>
                    <a:pt x="0" y="145"/>
                  </a:lnTo>
                  <a:lnTo>
                    <a:pt x="1050" y="145"/>
                  </a:lnTo>
                  <a:lnTo>
                    <a:pt x="1050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9" name="Google Shape;769;p32"/>
            <p:cNvSpPr/>
            <p:nvPr/>
          </p:nvSpPr>
          <p:spPr>
            <a:xfrm>
              <a:off x="2810718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1" y="0"/>
                  </a:moveTo>
                  <a:lnTo>
                    <a:pt x="1" y="145"/>
                  </a:lnTo>
                  <a:lnTo>
                    <a:pt x="1051" y="145"/>
                  </a:lnTo>
                  <a:lnTo>
                    <a:pt x="105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70" name="Google Shape;770;p32"/>
          <p:cNvGrpSpPr/>
          <p:nvPr/>
        </p:nvGrpSpPr>
        <p:grpSpPr>
          <a:xfrm>
            <a:off x="9738369" y="5497389"/>
            <a:ext cx="1396706" cy="861131"/>
            <a:chOff x="5892675" y="4254350"/>
            <a:chExt cx="592114" cy="350049"/>
          </a:xfrm>
        </p:grpSpPr>
        <p:sp>
          <p:nvSpPr>
            <p:cNvPr id="771" name="Google Shape;771;p32"/>
            <p:cNvSpPr/>
            <p:nvPr/>
          </p:nvSpPr>
          <p:spPr>
            <a:xfrm flipH="1">
              <a:off x="5892676" y="4254350"/>
              <a:ext cx="592113" cy="302458"/>
            </a:xfrm>
            <a:custGeom>
              <a:avLst/>
              <a:gdLst/>
              <a:ahLst/>
              <a:cxnLst/>
              <a:rect l="l" t="t" r="r" b="b"/>
              <a:pathLst>
                <a:path w="22384" h="11434" extrusionOk="0">
                  <a:moveTo>
                    <a:pt x="16938" y="1"/>
                  </a:moveTo>
                  <a:cubicBezTo>
                    <a:pt x="16781" y="1"/>
                    <a:pt x="16612" y="13"/>
                    <a:pt x="16455" y="13"/>
                  </a:cubicBezTo>
                  <a:cubicBezTo>
                    <a:pt x="16214" y="109"/>
                    <a:pt x="16009" y="242"/>
                    <a:pt x="15900" y="459"/>
                  </a:cubicBezTo>
                  <a:cubicBezTo>
                    <a:pt x="15838" y="435"/>
                    <a:pt x="15779" y="425"/>
                    <a:pt x="15720" y="425"/>
                  </a:cubicBezTo>
                  <a:cubicBezTo>
                    <a:pt x="15607" y="425"/>
                    <a:pt x="15496" y="460"/>
                    <a:pt x="15369" y="483"/>
                  </a:cubicBezTo>
                  <a:cubicBezTo>
                    <a:pt x="15139" y="785"/>
                    <a:pt x="14548" y="749"/>
                    <a:pt x="14282" y="1003"/>
                  </a:cubicBezTo>
                  <a:cubicBezTo>
                    <a:pt x="14304" y="1200"/>
                    <a:pt x="14515" y="1258"/>
                    <a:pt x="14626" y="1258"/>
                  </a:cubicBezTo>
                  <a:cubicBezTo>
                    <a:pt x="14637" y="1258"/>
                    <a:pt x="14648" y="1257"/>
                    <a:pt x="14657" y="1256"/>
                  </a:cubicBezTo>
                  <a:lnTo>
                    <a:pt x="14657" y="1256"/>
                  </a:lnTo>
                  <a:cubicBezTo>
                    <a:pt x="14850" y="1570"/>
                    <a:pt x="14596" y="1498"/>
                    <a:pt x="14632" y="1884"/>
                  </a:cubicBezTo>
                  <a:cubicBezTo>
                    <a:pt x="14688" y="1958"/>
                    <a:pt x="14761" y="1984"/>
                    <a:pt x="14840" y="1984"/>
                  </a:cubicBezTo>
                  <a:cubicBezTo>
                    <a:pt x="14967" y="1984"/>
                    <a:pt x="15108" y="1916"/>
                    <a:pt x="15212" y="1872"/>
                  </a:cubicBezTo>
                  <a:cubicBezTo>
                    <a:pt x="15477" y="2524"/>
                    <a:pt x="15562" y="3357"/>
                    <a:pt x="15985" y="3840"/>
                  </a:cubicBezTo>
                  <a:cubicBezTo>
                    <a:pt x="15818" y="3825"/>
                    <a:pt x="15630" y="3754"/>
                    <a:pt x="15434" y="3754"/>
                  </a:cubicBezTo>
                  <a:cubicBezTo>
                    <a:pt x="15302" y="3754"/>
                    <a:pt x="15166" y="3786"/>
                    <a:pt x="15031" y="3888"/>
                  </a:cubicBezTo>
                  <a:cubicBezTo>
                    <a:pt x="14451" y="4310"/>
                    <a:pt x="13993" y="7377"/>
                    <a:pt x="14246" y="8150"/>
                  </a:cubicBezTo>
                  <a:cubicBezTo>
                    <a:pt x="14331" y="8403"/>
                    <a:pt x="14632" y="8572"/>
                    <a:pt x="14850" y="8596"/>
                  </a:cubicBezTo>
                  <a:cubicBezTo>
                    <a:pt x="14777" y="8765"/>
                    <a:pt x="14536" y="8789"/>
                    <a:pt x="14391" y="8886"/>
                  </a:cubicBezTo>
                  <a:cubicBezTo>
                    <a:pt x="13386" y="9016"/>
                    <a:pt x="12570" y="9072"/>
                    <a:pt x="11910" y="9072"/>
                  </a:cubicBezTo>
                  <a:cubicBezTo>
                    <a:pt x="7901" y="9072"/>
                    <a:pt x="9639" y="7010"/>
                    <a:pt x="9598" y="6906"/>
                  </a:cubicBezTo>
                  <a:cubicBezTo>
                    <a:pt x="9622" y="6701"/>
                    <a:pt x="10781" y="5433"/>
                    <a:pt x="11373" y="4878"/>
                  </a:cubicBezTo>
                  <a:cubicBezTo>
                    <a:pt x="11952" y="4323"/>
                    <a:pt x="13099" y="4081"/>
                    <a:pt x="12266" y="3586"/>
                  </a:cubicBezTo>
                  <a:cubicBezTo>
                    <a:pt x="11421" y="3091"/>
                    <a:pt x="8765" y="2970"/>
                    <a:pt x="7884" y="2379"/>
                  </a:cubicBezTo>
                  <a:cubicBezTo>
                    <a:pt x="7755" y="2293"/>
                    <a:pt x="7467" y="2191"/>
                    <a:pt x="7176" y="2191"/>
                  </a:cubicBezTo>
                  <a:cubicBezTo>
                    <a:pt x="6973" y="2191"/>
                    <a:pt x="6769" y="2240"/>
                    <a:pt x="6616" y="2379"/>
                  </a:cubicBezTo>
                  <a:cubicBezTo>
                    <a:pt x="6975" y="3143"/>
                    <a:pt x="6492" y="3327"/>
                    <a:pt x="5745" y="3327"/>
                  </a:cubicBezTo>
                  <a:cubicBezTo>
                    <a:pt x="5047" y="3327"/>
                    <a:pt x="4117" y="3166"/>
                    <a:pt x="3428" y="3166"/>
                  </a:cubicBezTo>
                  <a:cubicBezTo>
                    <a:pt x="3142" y="3166"/>
                    <a:pt x="2898" y="3194"/>
                    <a:pt x="2729" y="3272"/>
                  </a:cubicBezTo>
                  <a:cubicBezTo>
                    <a:pt x="2644" y="3719"/>
                    <a:pt x="2656" y="4166"/>
                    <a:pt x="2886" y="4480"/>
                  </a:cubicBezTo>
                  <a:cubicBezTo>
                    <a:pt x="2886" y="4661"/>
                    <a:pt x="2692" y="4673"/>
                    <a:pt x="2692" y="4854"/>
                  </a:cubicBezTo>
                  <a:cubicBezTo>
                    <a:pt x="2873" y="5047"/>
                    <a:pt x="3260" y="5011"/>
                    <a:pt x="3598" y="5035"/>
                  </a:cubicBezTo>
                  <a:cubicBezTo>
                    <a:pt x="3429" y="5771"/>
                    <a:pt x="2608" y="5916"/>
                    <a:pt x="2173" y="6411"/>
                  </a:cubicBezTo>
                  <a:cubicBezTo>
                    <a:pt x="1702" y="6423"/>
                    <a:pt x="1280" y="6471"/>
                    <a:pt x="966" y="6616"/>
                  </a:cubicBezTo>
                  <a:cubicBezTo>
                    <a:pt x="749" y="6979"/>
                    <a:pt x="374" y="7196"/>
                    <a:pt x="435" y="7812"/>
                  </a:cubicBezTo>
                  <a:cubicBezTo>
                    <a:pt x="435" y="7896"/>
                    <a:pt x="510" y="7905"/>
                    <a:pt x="595" y="7905"/>
                  </a:cubicBezTo>
                  <a:cubicBezTo>
                    <a:pt x="618" y="7905"/>
                    <a:pt x="642" y="7904"/>
                    <a:pt x="665" y="7904"/>
                  </a:cubicBezTo>
                  <a:cubicBezTo>
                    <a:pt x="726" y="7904"/>
                    <a:pt x="783" y="7909"/>
                    <a:pt x="809" y="7944"/>
                  </a:cubicBezTo>
                  <a:cubicBezTo>
                    <a:pt x="580" y="8500"/>
                    <a:pt x="290" y="9441"/>
                    <a:pt x="0" y="10093"/>
                  </a:cubicBezTo>
                  <a:cubicBezTo>
                    <a:pt x="0" y="10154"/>
                    <a:pt x="0" y="10202"/>
                    <a:pt x="0" y="10262"/>
                  </a:cubicBezTo>
                  <a:cubicBezTo>
                    <a:pt x="121" y="10262"/>
                    <a:pt x="157" y="10190"/>
                    <a:pt x="193" y="10130"/>
                  </a:cubicBezTo>
                  <a:lnTo>
                    <a:pt x="435" y="10455"/>
                  </a:lnTo>
                  <a:lnTo>
                    <a:pt x="1352" y="10564"/>
                  </a:lnTo>
                  <a:cubicBezTo>
                    <a:pt x="1352" y="10504"/>
                    <a:pt x="1352" y="10455"/>
                    <a:pt x="1352" y="10407"/>
                  </a:cubicBezTo>
                  <a:cubicBezTo>
                    <a:pt x="1352" y="8669"/>
                    <a:pt x="2753" y="7256"/>
                    <a:pt x="4491" y="7256"/>
                  </a:cubicBezTo>
                  <a:cubicBezTo>
                    <a:pt x="6218" y="7256"/>
                    <a:pt x="7630" y="8669"/>
                    <a:pt x="7630" y="10407"/>
                  </a:cubicBezTo>
                  <a:cubicBezTo>
                    <a:pt x="7630" y="10769"/>
                    <a:pt x="7570" y="11107"/>
                    <a:pt x="7449" y="11433"/>
                  </a:cubicBezTo>
                  <a:cubicBezTo>
                    <a:pt x="7823" y="11433"/>
                    <a:pt x="8318" y="11361"/>
                    <a:pt x="8572" y="11035"/>
                  </a:cubicBezTo>
                  <a:cubicBezTo>
                    <a:pt x="8578" y="11032"/>
                    <a:pt x="8903" y="11032"/>
                    <a:pt x="9400" y="11032"/>
                  </a:cubicBezTo>
                  <a:lnTo>
                    <a:pt x="9400" y="11032"/>
                  </a:lnTo>
                  <a:cubicBezTo>
                    <a:pt x="10891" y="11032"/>
                    <a:pt x="13929" y="11032"/>
                    <a:pt x="14536" y="10950"/>
                  </a:cubicBezTo>
                  <a:cubicBezTo>
                    <a:pt x="14850" y="10914"/>
                    <a:pt x="15127" y="10830"/>
                    <a:pt x="15357" y="10697"/>
                  </a:cubicBezTo>
                  <a:cubicBezTo>
                    <a:pt x="15791" y="10431"/>
                    <a:pt x="15948" y="10214"/>
                    <a:pt x="16274" y="9864"/>
                  </a:cubicBezTo>
                  <a:cubicBezTo>
                    <a:pt x="16347" y="9888"/>
                    <a:pt x="16407" y="9900"/>
                    <a:pt x="16455" y="9912"/>
                  </a:cubicBezTo>
                  <a:cubicBezTo>
                    <a:pt x="16697" y="8415"/>
                    <a:pt x="17989" y="7268"/>
                    <a:pt x="19558" y="7268"/>
                  </a:cubicBezTo>
                  <a:cubicBezTo>
                    <a:pt x="20403" y="7268"/>
                    <a:pt x="21176" y="7606"/>
                    <a:pt x="21743" y="8150"/>
                  </a:cubicBezTo>
                  <a:cubicBezTo>
                    <a:pt x="22021" y="8138"/>
                    <a:pt x="22262" y="8077"/>
                    <a:pt x="22335" y="7872"/>
                  </a:cubicBezTo>
                  <a:lnTo>
                    <a:pt x="22383" y="7872"/>
                  </a:lnTo>
                  <a:cubicBezTo>
                    <a:pt x="22383" y="7799"/>
                    <a:pt x="22383" y="7727"/>
                    <a:pt x="22371" y="7655"/>
                  </a:cubicBezTo>
                  <a:cubicBezTo>
                    <a:pt x="21824" y="6780"/>
                    <a:pt x="20884" y="5995"/>
                    <a:pt x="19591" y="5995"/>
                  </a:cubicBezTo>
                  <a:cubicBezTo>
                    <a:pt x="19315" y="5995"/>
                    <a:pt x="19022" y="6031"/>
                    <a:pt x="18713" y="6109"/>
                  </a:cubicBezTo>
                  <a:cubicBezTo>
                    <a:pt x="18689" y="5675"/>
                    <a:pt x="18520" y="5095"/>
                    <a:pt x="17880" y="5035"/>
                  </a:cubicBezTo>
                  <a:cubicBezTo>
                    <a:pt x="17373" y="4190"/>
                    <a:pt x="16950" y="3260"/>
                    <a:pt x="16455" y="2403"/>
                  </a:cubicBezTo>
                  <a:cubicBezTo>
                    <a:pt x="16463" y="2352"/>
                    <a:pt x="16475" y="2335"/>
                    <a:pt x="16493" y="2335"/>
                  </a:cubicBezTo>
                  <a:cubicBezTo>
                    <a:pt x="16526" y="2335"/>
                    <a:pt x="16574" y="2398"/>
                    <a:pt x="16629" y="2398"/>
                  </a:cubicBezTo>
                  <a:cubicBezTo>
                    <a:pt x="16639" y="2398"/>
                    <a:pt x="16650" y="2396"/>
                    <a:pt x="16661" y="2391"/>
                  </a:cubicBezTo>
                  <a:cubicBezTo>
                    <a:pt x="16516" y="2089"/>
                    <a:pt x="16226" y="1944"/>
                    <a:pt x="16154" y="1570"/>
                  </a:cubicBezTo>
                  <a:cubicBezTo>
                    <a:pt x="16235" y="1528"/>
                    <a:pt x="16307" y="1514"/>
                    <a:pt x="16376" y="1514"/>
                  </a:cubicBezTo>
                  <a:cubicBezTo>
                    <a:pt x="16496" y="1514"/>
                    <a:pt x="16602" y="1556"/>
                    <a:pt x="16713" y="1556"/>
                  </a:cubicBezTo>
                  <a:cubicBezTo>
                    <a:pt x="16755" y="1556"/>
                    <a:pt x="16797" y="1550"/>
                    <a:pt x="16842" y="1534"/>
                  </a:cubicBezTo>
                  <a:cubicBezTo>
                    <a:pt x="17361" y="1353"/>
                    <a:pt x="17385" y="326"/>
                    <a:pt x="16938" y="49"/>
                  </a:cubicBezTo>
                  <a:cubicBezTo>
                    <a:pt x="16938" y="37"/>
                    <a:pt x="16938" y="13"/>
                    <a:pt x="1693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2" name="Google Shape;772;p32"/>
            <p:cNvSpPr/>
            <p:nvPr/>
          </p:nvSpPr>
          <p:spPr>
            <a:xfrm flipH="1">
              <a:off x="6291236" y="4454598"/>
              <a:ext cx="149801" cy="149801"/>
            </a:xfrm>
            <a:custGeom>
              <a:avLst/>
              <a:gdLst/>
              <a:ahLst/>
              <a:cxnLst/>
              <a:rect l="l" t="t" r="r" b="b"/>
              <a:pathLst>
                <a:path w="5663" h="5663" extrusionOk="0">
                  <a:moveTo>
                    <a:pt x="2837" y="1606"/>
                  </a:moveTo>
                  <a:cubicBezTo>
                    <a:pt x="3513" y="1606"/>
                    <a:pt x="4069" y="2149"/>
                    <a:pt x="4069" y="2837"/>
                  </a:cubicBezTo>
                  <a:cubicBezTo>
                    <a:pt x="4069" y="3513"/>
                    <a:pt x="3513" y="4069"/>
                    <a:pt x="2837" y="4069"/>
                  </a:cubicBezTo>
                  <a:cubicBezTo>
                    <a:pt x="2149" y="4069"/>
                    <a:pt x="1606" y="3513"/>
                    <a:pt x="1606" y="2837"/>
                  </a:cubicBezTo>
                  <a:cubicBezTo>
                    <a:pt x="1606" y="2149"/>
                    <a:pt x="2149" y="1606"/>
                    <a:pt x="2837" y="1606"/>
                  </a:cubicBezTo>
                  <a:close/>
                  <a:moveTo>
                    <a:pt x="2837" y="0"/>
                  </a:moveTo>
                  <a:cubicBezTo>
                    <a:pt x="1268" y="0"/>
                    <a:pt x="0" y="1268"/>
                    <a:pt x="0" y="2837"/>
                  </a:cubicBezTo>
                  <a:cubicBezTo>
                    <a:pt x="0" y="4395"/>
                    <a:pt x="1268" y="5662"/>
                    <a:pt x="2837" y="5662"/>
                  </a:cubicBezTo>
                  <a:cubicBezTo>
                    <a:pt x="4395" y="5662"/>
                    <a:pt x="5662" y="4395"/>
                    <a:pt x="5662" y="2837"/>
                  </a:cubicBezTo>
                  <a:cubicBezTo>
                    <a:pt x="5662" y="1268"/>
                    <a:pt x="4395" y="0"/>
                    <a:pt x="2837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3" name="Google Shape;773;p32"/>
            <p:cNvSpPr/>
            <p:nvPr/>
          </p:nvSpPr>
          <p:spPr>
            <a:xfrm flipH="1">
              <a:off x="6333401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4" y="1908"/>
                    <a:pt x="2464" y="1232"/>
                  </a:cubicBezTo>
                  <a:cubicBezTo>
                    <a:pt x="2464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4" name="Google Shape;774;p32"/>
            <p:cNvSpPr/>
            <p:nvPr/>
          </p:nvSpPr>
          <p:spPr>
            <a:xfrm flipH="1">
              <a:off x="5892675" y="4454598"/>
              <a:ext cx="149827" cy="149801"/>
            </a:xfrm>
            <a:custGeom>
              <a:avLst/>
              <a:gdLst/>
              <a:ahLst/>
              <a:cxnLst/>
              <a:rect l="l" t="t" r="r" b="b"/>
              <a:pathLst>
                <a:path w="5664" h="5663" extrusionOk="0">
                  <a:moveTo>
                    <a:pt x="2838" y="1606"/>
                  </a:moveTo>
                  <a:cubicBezTo>
                    <a:pt x="3514" y="1606"/>
                    <a:pt x="4069" y="2149"/>
                    <a:pt x="4069" y="2837"/>
                  </a:cubicBezTo>
                  <a:cubicBezTo>
                    <a:pt x="4069" y="3513"/>
                    <a:pt x="3514" y="4069"/>
                    <a:pt x="2838" y="4069"/>
                  </a:cubicBezTo>
                  <a:cubicBezTo>
                    <a:pt x="2150" y="4069"/>
                    <a:pt x="1607" y="3513"/>
                    <a:pt x="1607" y="2837"/>
                  </a:cubicBezTo>
                  <a:cubicBezTo>
                    <a:pt x="1607" y="2149"/>
                    <a:pt x="2150" y="1606"/>
                    <a:pt x="2838" y="1606"/>
                  </a:cubicBezTo>
                  <a:close/>
                  <a:moveTo>
                    <a:pt x="2838" y="0"/>
                  </a:moveTo>
                  <a:cubicBezTo>
                    <a:pt x="1269" y="0"/>
                    <a:pt x="1" y="1268"/>
                    <a:pt x="1" y="2837"/>
                  </a:cubicBezTo>
                  <a:cubicBezTo>
                    <a:pt x="1" y="4395"/>
                    <a:pt x="1269" y="5662"/>
                    <a:pt x="2838" y="5662"/>
                  </a:cubicBezTo>
                  <a:cubicBezTo>
                    <a:pt x="4395" y="5662"/>
                    <a:pt x="5663" y="4395"/>
                    <a:pt x="5663" y="2837"/>
                  </a:cubicBezTo>
                  <a:cubicBezTo>
                    <a:pt x="5663" y="1268"/>
                    <a:pt x="4395" y="0"/>
                    <a:pt x="283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5" name="Google Shape;775;p32"/>
            <p:cNvSpPr/>
            <p:nvPr/>
          </p:nvSpPr>
          <p:spPr>
            <a:xfrm flipH="1">
              <a:off x="5934840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3" y="1908"/>
                    <a:pt x="2463" y="1232"/>
                  </a:cubicBezTo>
                  <a:cubicBezTo>
                    <a:pt x="2463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76" name="Google Shape;776;p32"/>
          <p:cNvGrpSpPr/>
          <p:nvPr/>
        </p:nvGrpSpPr>
        <p:grpSpPr>
          <a:xfrm>
            <a:off x="9914703" y="557060"/>
            <a:ext cx="1045587" cy="1288325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899297" y="4246602"/>
            <a:ext cx="844311" cy="1040323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="" xmlns:a16="http://schemas.microsoft.com/office/drawing/2014/main" id="{28CC11C3-E6F3-4943-B5D7-41A1C2A22374}"/>
              </a:ext>
            </a:extLst>
          </p:cNvPr>
          <p:cNvGrpSpPr/>
          <p:nvPr/>
        </p:nvGrpSpPr>
        <p:grpSpPr>
          <a:xfrm>
            <a:off x="328510" y="251352"/>
            <a:ext cx="3473448" cy="69884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="" xmlns:a16="http://schemas.microsoft.com/office/drawing/2014/main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3" name="TextBox 52">
              <a:extLst>
                <a:ext uri="{FF2B5EF4-FFF2-40B4-BE49-F238E27FC236}">
                  <a16:creationId xmlns="" xmlns:a16="http://schemas.microsoft.com/office/drawing/2014/main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B0D57346-8013-40EB-AC65-C8001C933389}"/>
              </a:ext>
            </a:extLst>
          </p:cNvPr>
          <p:cNvGrpSpPr/>
          <p:nvPr/>
        </p:nvGrpSpPr>
        <p:grpSpPr>
          <a:xfrm>
            <a:off x="2100911" y="1414820"/>
            <a:ext cx="7659538" cy="1059761"/>
            <a:chOff x="3002224" y="1233080"/>
            <a:chExt cx="5846551" cy="1227630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="" xmlns:a16="http://schemas.microsoft.com/office/drawing/2014/main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="" xmlns:a16="http://schemas.microsoft.com/office/drawing/2014/main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3964516" y="1463173"/>
              <a:ext cx="3508495" cy="99753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3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="" xmlns:a16="http://schemas.microsoft.com/office/drawing/2014/main" id="{94F12A32-5395-4FD7-BD90-919CEF7D8062}"/>
              </a:ext>
            </a:extLst>
          </p:cNvPr>
          <p:cNvGrpSpPr/>
          <p:nvPr/>
        </p:nvGrpSpPr>
        <p:grpSpPr>
          <a:xfrm>
            <a:off x="939348" y="1370046"/>
            <a:ext cx="885532" cy="905905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="" xmlns:a16="http://schemas.microsoft.com/office/drawing/2014/main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3" name="Picture 2">
              <a:extLst>
                <a:ext uri="{FF2B5EF4-FFF2-40B4-BE49-F238E27FC236}">
                  <a16:creationId xmlns="" xmlns:a16="http://schemas.microsoft.com/office/drawing/2014/main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2A728961-86F0-40F8-8344-7660FB486CEE}"/>
              </a:ext>
            </a:extLst>
          </p:cNvPr>
          <p:cNvSpPr/>
          <p:nvPr/>
        </p:nvSpPr>
        <p:spPr>
          <a:xfrm>
            <a:off x="2100911" y="2783954"/>
            <a:ext cx="7659538" cy="116711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78C1D534-D3B4-4C7B-9DD2-46BD0B7DACD7}"/>
              </a:ext>
            </a:extLst>
          </p:cNvPr>
          <p:cNvSpPr txBox="1"/>
          <p:nvPr/>
        </p:nvSpPr>
        <p:spPr>
          <a:xfrm>
            <a:off x="2342507" y="2873760"/>
            <a:ext cx="74179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GB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="" xmlns:a16="http://schemas.microsoft.com/office/drawing/2014/main" id="{D39C5252-1E86-4020-92C9-7144AA7424AE}"/>
              </a:ext>
            </a:extLst>
          </p:cNvPr>
          <p:cNvCxnSpPr>
            <a:cxnSpLocks/>
            <a:stCxn id="8" idx="2"/>
            <a:endCxn id="10" idx="0"/>
          </p:cNvCxnSpPr>
          <p:nvPr/>
        </p:nvCxnSpPr>
        <p:spPr>
          <a:xfrm flipH="1">
            <a:off x="3874191" y="3951067"/>
            <a:ext cx="2056489" cy="520128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="" xmlns:a16="http://schemas.microsoft.com/office/drawing/2014/main" id="{22DF2904-695C-4553-807D-AD04AC96852A}"/>
              </a:ext>
            </a:extLst>
          </p:cNvPr>
          <p:cNvCxnSpPr>
            <a:cxnSpLocks/>
            <a:stCxn id="8" idx="2"/>
            <a:endCxn id="78" idx="0"/>
          </p:cNvCxnSpPr>
          <p:nvPr/>
        </p:nvCxnSpPr>
        <p:spPr>
          <a:xfrm>
            <a:off x="5930680" y="3951067"/>
            <a:ext cx="2097689" cy="537639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21C5C43D-530D-48F5-BFC9-AAADE39D496F}"/>
              </a:ext>
            </a:extLst>
          </p:cNvPr>
          <p:cNvGrpSpPr/>
          <p:nvPr/>
        </p:nvGrpSpPr>
        <p:grpSpPr>
          <a:xfrm>
            <a:off x="2150260" y="4471195"/>
            <a:ext cx="3447861" cy="1607485"/>
            <a:chOff x="2150260" y="4471195"/>
            <a:chExt cx="3447861" cy="1607485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263C857F-217D-414B-B7F1-C2A3745524D8}"/>
                </a:ext>
              </a:extLst>
            </p:cNvPr>
            <p:cNvSpPr/>
            <p:nvPr/>
          </p:nvSpPr>
          <p:spPr>
            <a:xfrm>
              <a:off x="2150260" y="4471195"/>
              <a:ext cx="3447861" cy="1607485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5D7DDCE5-62E4-44A2-9BED-65A36003D39E}"/>
                </a:ext>
              </a:extLst>
            </p:cNvPr>
            <p:cNvSpPr txBox="1"/>
            <p:nvPr/>
          </p:nvSpPr>
          <p:spPr>
            <a:xfrm>
              <a:off x="2408967" y="4486179"/>
              <a:ext cx="282851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Ư(a) 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5062E7C4-EA59-43B9-AB52-5864A8F6C874}"/>
              </a:ext>
            </a:extLst>
          </p:cNvPr>
          <p:cNvGrpSpPr/>
          <p:nvPr/>
        </p:nvGrpSpPr>
        <p:grpSpPr>
          <a:xfrm>
            <a:off x="6318369" y="4488706"/>
            <a:ext cx="3420000" cy="1537744"/>
            <a:chOff x="6318369" y="4488706"/>
            <a:chExt cx="3420000" cy="1537744"/>
          </a:xfrm>
        </p:grpSpPr>
        <p:sp>
          <p:nvSpPr>
            <p:cNvPr id="78" name="Rectangle 77">
              <a:extLst>
                <a:ext uri="{FF2B5EF4-FFF2-40B4-BE49-F238E27FC236}">
                  <a16:creationId xmlns="" xmlns:a16="http://schemas.microsoft.com/office/drawing/2014/main" id="{650A26DF-9A0F-4737-A246-074310738780}"/>
                </a:ext>
              </a:extLst>
            </p:cNvPr>
            <p:cNvSpPr/>
            <p:nvPr/>
          </p:nvSpPr>
          <p:spPr>
            <a:xfrm>
              <a:off x="6318369" y="4488706"/>
              <a:ext cx="3420000" cy="1537744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TextBox 85">
              <a:extLst>
                <a:ext uri="{FF2B5EF4-FFF2-40B4-BE49-F238E27FC236}">
                  <a16:creationId xmlns="" xmlns:a16="http://schemas.microsoft.com/office/drawing/2014/main" id="{B9D8E70A-E087-485A-9998-D16D9B78E147}"/>
                </a:ext>
              </a:extLst>
            </p:cNvPr>
            <p:cNvSpPr txBox="1"/>
            <p:nvPr/>
          </p:nvSpPr>
          <p:spPr>
            <a:xfrm>
              <a:off x="6596523" y="4518914"/>
              <a:ext cx="256668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3000" dirty="0">
                  <a:solidFill>
                    <a:schemeClr val="l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2" name="Straight Arrow Connector 41">
            <a:extLst>
              <a:ext uri="{FF2B5EF4-FFF2-40B4-BE49-F238E27FC236}">
                <a16:creationId xmlns="" xmlns:a16="http://schemas.microsoft.com/office/drawing/2014/main" id="{19C51302-A06A-49F4-AC75-1DEE03B1560B}"/>
              </a:ext>
            </a:extLst>
          </p:cNvPr>
          <p:cNvCxnSpPr/>
          <p:nvPr/>
        </p:nvCxnSpPr>
        <p:spPr>
          <a:xfrm>
            <a:off x="5671335" y="2275951"/>
            <a:ext cx="0" cy="508003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theme/theme1.xml><?xml version="1.0" encoding="utf-8"?>
<a:theme xmlns:a="http://schemas.openxmlformats.org/drawingml/2006/main" name="English Story Thesis by Slidesgo">
  <a:themeElements>
    <a:clrScheme name="Simple Light">
      <a:dk1>
        <a:srgbClr val="202640"/>
      </a:dk1>
      <a:lt1>
        <a:srgbClr val="FEF5E4"/>
      </a:lt1>
      <a:dk2>
        <a:srgbClr val="39447A"/>
      </a:dk2>
      <a:lt2>
        <a:srgbClr val="B7B9CB"/>
      </a:lt2>
      <a:accent1>
        <a:srgbClr val="E94A5F"/>
      </a:accent1>
      <a:accent2>
        <a:srgbClr val="B03848"/>
      </a:accent2>
      <a:accent3>
        <a:srgbClr val="EDD787"/>
      </a:accent3>
      <a:accent4>
        <a:srgbClr val="DBB227"/>
      </a:accent4>
      <a:accent5>
        <a:srgbClr val="FFFFFF"/>
      </a:accent5>
      <a:accent6>
        <a:srgbClr val="FEF5E4"/>
      </a:accent6>
      <a:hlink>
        <a:srgbClr val="E94A5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6</TotalTime>
  <Words>1376</Words>
  <Application>Microsoft Office PowerPoint</Application>
  <PresentationFormat>Custom</PresentationFormat>
  <Paragraphs>192</Paragraphs>
  <Slides>2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harm</vt:lpstr>
      <vt:lpstr>Times New Roman</vt:lpstr>
      <vt:lpstr>Wingdings</vt:lpstr>
      <vt:lpstr>Open Sans</vt:lpstr>
      <vt:lpstr>VNI-Times</vt:lpstr>
      <vt:lpstr>Libre Baskerville</vt:lpstr>
      <vt:lpstr>English Story Thesis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</dc:title>
  <dc:creator>HP</dc:creator>
  <cp:lastModifiedBy>ismail - [2010]</cp:lastModifiedBy>
  <cp:revision>57</cp:revision>
  <dcterms:modified xsi:type="dcterms:W3CDTF">2024-11-02T07:32:04Z</dcterms:modified>
</cp:coreProperties>
</file>